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77613" w:rsidRDefault="00D77613" w:rsidP="00217EDA">
      <w:pPr>
        <w:spacing w:line="276" w:lineRule="auto"/>
        <w:rPr>
          <w:b/>
          <w:sz w:val="36"/>
          <w:szCs w:val="36"/>
        </w:rPr>
      </w:pPr>
    </w:p>
    <w:p w:rsidR="00217EDA" w:rsidRPr="001030D5" w:rsidRDefault="00217EDA" w:rsidP="00217EDA">
      <w:pPr>
        <w:spacing w:line="276" w:lineRule="auto"/>
        <w:rPr>
          <w:i/>
        </w:rPr>
      </w:pPr>
      <w:r w:rsidRPr="00E054E5">
        <w:rPr>
          <w:b/>
          <w:sz w:val="36"/>
          <w:szCs w:val="36"/>
        </w:rPr>
        <w:t>TUẦN 2</w:t>
      </w:r>
      <w:r>
        <w:rPr>
          <w:b/>
          <w:sz w:val="36"/>
          <w:szCs w:val="36"/>
        </w:rPr>
        <w:t>7</w:t>
      </w:r>
      <w:r w:rsidRPr="00BC6664">
        <w:rPr>
          <w:sz w:val="32"/>
          <w:szCs w:val="32"/>
        </w:rPr>
        <w:t xml:space="preserve">            </w:t>
      </w:r>
      <w:r>
        <w:rPr>
          <w:sz w:val="32"/>
          <w:szCs w:val="32"/>
        </w:rPr>
        <w:t xml:space="preserve"> </w:t>
      </w:r>
      <w:r w:rsidRPr="00BC6664">
        <w:rPr>
          <w:sz w:val="32"/>
          <w:szCs w:val="32"/>
        </w:rPr>
        <w:t xml:space="preserve">  </w:t>
      </w:r>
    </w:p>
    <w:p w:rsidR="00D77613" w:rsidRPr="00BC6664" w:rsidRDefault="00D77613" w:rsidP="00D77613">
      <w:pPr>
        <w:rPr>
          <w:b/>
        </w:rPr>
      </w:pPr>
      <w:r w:rsidRPr="00BC6664">
        <w:rPr>
          <w:b/>
        </w:rPr>
        <w:t xml:space="preserve">Tiết 1                                            </w:t>
      </w:r>
      <w:r>
        <w:rPr>
          <w:b/>
        </w:rPr>
        <w:t xml:space="preserve">   </w:t>
      </w:r>
      <w:r w:rsidRPr="00BC6664">
        <w:rPr>
          <w:b/>
        </w:rPr>
        <w:t xml:space="preserve">   </w:t>
      </w:r>
      <w:r>
        <w:rPr>
          <w:b/>
        </w:rPr>
        <w:t xml:space="preserve"> </w:t>
      </w:r>
      <w:r w:rsidRPr="00BC6664">
        <w:rPr>
          <w:b/>
        </w:rPr>
        <w:t>Chào cờ</w:t>
      </w:r>
    </w:p>
    <w:p w:rsidR="00D77613" w:rsidRPr="00BC6664" w:rsidRDefault="00D77613" w:rsidP="00D77613">
      <w:pPr>
        <w:jc w:val="center"/>
        <w:rPr>
          <w:b/>
        </w:rPr>
      </w:pPr>
      <w:r w:rsidRPr="00BC6664">
        <w:rPr>
          <w:b/>
        </w:rPr>
        <w:t>****************</w:t>
      </w:r>
    </w:p>
    <w:p w:rsidR="00D77613" w:rsidRPr="00BC6664" w:rsidRDefault="00D77613" w:rsidP="00D77613">
      <w:pPr>
        <w:rPr>
          <w:b/>
        </w:rPr>
      </w:pPr>
      <w:r w:rsidRPr="00BC6664">
        <w:rPr>
          <w:b/>
        </w:rPr>
        <w:t xml:space="preserve">Tiết 2                                            </w:t>
      </w:r>
      <w:r>
        <w:rPr>
          <w:b/>
        </w:rPr>
        <w:t xml:space="preserve">     </w:t>
      </w:r>
      <w:r w:rsidRPr="00BC6664">
        <w:rPr>
          <w:b/>
        </w:rPr>
        <w:t xml:space="preserve"> </w:t>
      </w:r>
      <w:r>
        <w:rPr>
          <w:b/>
        </w:rPr>
        <w:t>Âm nhạc</w:t>
      </w:r>
    </w:p>
    <w:p w:rsidR="00D77613" w:rsidRPr="00BC6664" w:rsidRDefault="00D77613" w:rsidP="00D77613">
      <w:pPr>
        <w:tabs>
          <w:tab w:val="center" w:pos="4752"/>
          <w:tab w:val="left" w:pos="8511"/>
        </w:tabs>
        <w:rPr>
          <w:b/>
        </w:rPr>
      </w:pPr>
      <w:r>
        <w:rPr>
          <w:b/>
        </w:rPr>
        <w:tab/>
        <w:t xml:space="preserve">Đ/c Thành </w:t>
      </w:r>
      <w:r w:rsidRPr="00BC6664">
        <w:rPr>
          <w:b/>
        </w:rPr>
        <w:t>soạn giảng</w:t>
      </w:r>
      <w:r>
        <w:rPr>
          <w:b/>
        </w:rPr>
        <w:tab/>
      </w:r>
    </w:p>
    <w:p w:rsidR="00D77613" w:rsidRPr="00BC6664" w:rsidRDefault="00D77613" w:rsidP="00D77613">
      <w:pPr>
        <w:jc w:val="center"/>
        <w:rPr>
          <w:b/>
        </w:rPr>
      </w:pPr>
      <w:r w:rsidRPr="00BC6664">
        <w:rPr>
          <w:b/>
        </w:rPr>
        <w:t>****************</w:t>
      </w:r>
    </w:p>
    <w:p w:rsidR="00217EDA" w:rsidRPr="00BC6664" w:rsidRDefault="00217EDA" w:rsidP="00217EDA">
      <w:pPr>
        <w:spacing w:line="276" w:lineRule="auto"/>
        <w:rPr>
          <w:b/>
        </w:rPr>
      </w:pPr>
      <w:r w:rsidRPr="00BC6664">
        <w:rPr>
          <w:b/>
        </w:rPr>
        <w:t xml:space="preserve">Tiết 3                                            </w:t>
      </w:r>
      <w:r>
        <w:rPr>
          <w:b/>
        </w:rPr>
        <w:t xml:space="preserve">  </w:t>
      </w:r>
      <w:r w:rsidRPr="00BC6664">
        <w:rPr>
          <w:b/>
        </w:rPr>
        <w:t xml:space="preserve">   </w:t>
      </w:r>
      <w:r>
        <w:rPr>
          <w:b/>
        </w:rPr>
        <w:t xml:space="preserve">  </w:t>
      </w:r>
      <w:r w:rsidRPr="00BC6664">
        <w:rPr>
          <w:b/>
        </w:rPr>
        <w:t xml:space="preserve">  Toán</w:t>
      </w:r>
    </w:p>
    <w:p w:rsidR="0088424D" w:rsidRDefault="0088424D" w:rsidP="00217EDA">
      <w:pPr>
        <w:tabs>
          <w:tab w:val="left" w:pos="4127"/>
        </w:tabs>
        <w:spacing w:line="276" w:lineRule="auto"/>
        <w:jc w:val="center"/>
        <w:rPr>
          <w:b/>
        </w:rPr>
      </w:pPr>
      <w:r>
        <w:rPr>
          <w:b/>
        </w:rPr>
        <w:t>LUYỆN TẬP CHUNG</w:t>
      </w:r>
    </w:p>
    <w:p w:rsidR="0088424D" w:rsidRPr="002102C2" w:rsidRDefault="0088424D" w:rsidP="00217EDA">
      <w:pPr>
        <w:spacing w:line="276" w:lineRule="auto"/>
        <w:jc w:val="both"/>
        <w:rPr>
          <w:b/>
          <w:u w:val="single"/>
        </w:rPr>
      </w:pPr>
      <w:r w:rsidRPr="00901917">
        <w:rPr>
          <w:b/>
        </w:rPr>
        <w:t>I. Mục tiêu</w:t>
      </w:r>
      <w:r w:rsidR="00D77613">
        <w:rPr>
          <w:b/>
        </w:rPr>
        <w:t>:</w:t>
      </w:r>
    </w:p>
    <w:p w:rsidR="0055603B" w:rsidRPr="0055603B" w:rsidRDefault="00D77613" w:rsidP="0055603B">
      <w:pPr>
        <w:jc w:val="both"/>
      </w:pPr>
      <w:r>
        <w:t xml:space="preserve">  </w:t>
      </w:r>
      <w:r w:rsidR="0055603B" w:rsidRPr="0055603B">
        <w:t>1. Kiến thức</w:t>
      </w:r>
      <w:r>
        <w:t xml:space="preserve">:  </w:t>
      </w:r>
      <w:r w:rsidR="0055603B" w:rsidRPr="0055603B">
        <w:t>- Rút gọn được phân số.</w:t>
      </w:r>
    </w:p>
    <w:p w:rsidR="0055603B" w:rsidRPr="0055603B" w:rsidRDefault="00D77613" w:rsidP="0055603B">
      <w:pPr>
        <w:jc w:val="both"/>
      </w:pPr>
      <w:r>
        <w:t xml:space="preserve">  </w:t>
      </w:r>
      <w:r w:rsidR="0055603B" w:rsidRPr="0055603B">
        <w:t>2. Kĩ năng</w:t>
      </w:r>
      <w:r>
        <w:t xml:space="preserve">:     </w:t>
      </w:r>
      <w:r w:rsidR="0055603B" w:rsidRPr="0055603B">
        <w:t>- Nhận biết được phân số bằng nhau.</w:t>
      </w:r>
    </w:p>
    <w:p w:rsidR="0055603B" w:rsidRPr="0055603B" w:rsidRDefault="00D77613" w:rsidP="0055603B">
      <w:pPr>
        <w:jc w:val="both"/>
      </w:pPr>
      <w:r>
        <w:t xml:space="preserve">  </w:t>
      </w:r>
      <w:r w:rsidR="0055603B" w:rsidRPr="0055603B">
        <w:t>3. Thái độ</w:t>
      </w:r>
      <w:r>
        <w:t xml:space="preserve">:     </w:t>
      </w:r>
      <w:r w:rsidR="0055603B" w:rsidRPr="0055603B">
        <w:t>- Biết giải bài toán có lời văn liên quan đến phân số.</w:t>
      </w:r>
    </w:p>
    <w:p w:rsidR="0088424D" w:rsidRPr="00901917" w:rsidRDefault="0088424D" w:rsidP="00217EDA">
      <w:pPr>
        <w:spacing w:line="276" w:lineRule="auto"/>
        <w:jc w:val="both"/>
        <w:rPr>
          <w:b/>
        </w:rPr>
      </w:pPr>
      <w:r w:rsidRPr="00901917">
        <w:rPr>
          <w:b/>
        </w:rPr>
        <w:t xml:space="preserve">II. Đồ dùng </w:t>
      </w:r>
      <w:r w:rsidR="00D77613">
        <w:rPr>
          <w:b/>
        </w:rPr>
        <w:t>:</w:t>
      </w:r>
    </w:p>
    <w:p w:rsidR="0088424D" w:rsidRDefault="00D77613" w:rsidP="00217EDA">
      <w:pPr>
        <w:spacing w:line="276" w:lineRule="auto"/>
        <w:jc w:val="both"/>
      </w:pPr>
      <w:r>
        <w:t xml:space="preserve">  </w:t>
      </w:r>
      <w:r w:rsidR="0088424D">
        <w:t xml:space="preserve">- Giáo viên: </w:t>
      </w:r>
      <w:r w:rsidR="00F76702">
        <w:t xml:space="preserve">Phiếu HT, </w:t>
      </w:r>
      <w:r w:rsidR="0088424D">
        <w:t>Bảng phụ.</w:t>
      </w:r>
    </w:p>
    <w:p w:rsidR="0088424D" w:rsidRDefault="00D77613" w:rsidP="00217EDA">
      <w:pPr>
        <w:spacing w:line="276" w:lineRule="auto"/>
        <w:jc w:val="both"/>
      </w:pPr>
      <w:r>
        <w:t xml:space="preserve">  </w:t>
      </w:r>
      <w:r w:rsidR="0088424D">
        <w:t xml:space="preserve">- Học sinh: </w:t>
      </w:r>
      <w:r w:rsidR="00F76702">
        <w:t xml:space="preserve">SGK, </w:t>
      </w:r>
      <w:r w:rsidR="0088424D">
        <w:t>VBT Toán.</w:t>
      </w:r>
    </w:p>
    <w:p w:rsidR="0088424D" w:rsidRPr="00901917" w:rsidRDefault="0088424D" w:rsidP="00217EDA">
      <w:pPr>
        <w:spacing w:line="276" w:lineRule="auto"/>
        <w:jc w:val="both"/>
        <w:rPr>
          <w:b/>
        </w:rPr>
      </w:pPr>
      <w:r w:rsidRPr="00901917">
        <w:rPr>
          <w:b/>
        </w:rPr>
        <w:t>III. Các hoạt động dạy</w:t>
      </w:r>
      <w:r w:rsidR="00D77613">
        <w:rPr>
          <w:b/>
        </w:rPr>
        <w:t>-</w:t>
      </w:r>
      <w:r w:rsidRPr="00901917">
        <w:rPr>
          <w:b/>
        </w:rPr>
        <w:t xml:space="preserve"> học</w:t>
      </w:r>
      <w:r w:rsidR="00D7761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196"/>
        <w:gridCol w:w="3240"/>
        <w:gridCol w:w="3510"/>
      </w:tblGrid>
      <w:tr w:rsidR="00A95B0E" w:rsidRPr="006A1E65" w:rsidTr="00217EDA">
        <w:tc>
          <w:tcPr>
            <w:tcW w:w="792" w:type="dxa"/>
          </w:tcPr>
          <w:p w:rsidR="00A95B0E" w:rsidRPr="006A1E65" w:rsidRDefault="00A95B0E" w:rsidP="00217EDA">
            <w:pPr>
              <w:spacing w:line="276" w:lineRule="auto"/>
              <w:jc w:val="center"/>
              <w:rPr>
                <w:b/>
              </w:rPr>
            </w:pPr>
            <w:r>
              <w:rPr>
                <w:b/>
              </w:rPr>
              <w:t>TG</w:t>
            </w:r>
          </w:p>
        </w:tc>
        <w:tc>
          <w:tcPr>
            <w:tcW w:w="2196" w:type="dxa"/>
          </w:tcPr>
          <w:p w:rsidR="00A95B0E" w:rsidRPr="006A1E65" w:rsidRDefault="00A95B0E" w:rsidP="00217EDA">
            <w:pPr>
              <w:spacing w:line="276" w:lineRule="auto"/>
              <w:jc w:val="center"/>
              <w:rPr>
                <w:b/>
              </w:rPr>
            </w:pPr>
            <w:r>
              <w:rPr>
                <w:b/>
              </w:rPr>
              <w:t>Nội dung</w:t>
            </w:r>
          </w:p>
        </w:tc>
        <w:tc>
          <w:tcPr>
            <w:tcW w:w="3240" w:type="dxa"/>
          </w:tcPr>
          <w:p w:rsidR="00A95B0E" w:rsidRPr="006A1E65" w:rsidRDefault="00A95B0E" w:rsidP="00217EDA">
            <w:pPr>
              <w:spacing w:line="276" w:lineRule="auto"/>
              <w:jc w:val="center"/>
              <w:rPr>
                <w:b/>
              </w:rPr>
            </w:pPr>
            <w:r w:rsidRPr="006A1E65">
              <w:rPr>
                <w:b/>
              </w:rPr>
              <w:t xml:space="preserve">Hoạt động của </w:t>
            </w:r>
            <w:r>
              <w:rPr>
                <w:b/>
              </w:rPr>
              <w:t>thầy</w:t>
            </w:r>
          </w:p>
        </w:tc>
        <w:tc>
          <w:tcPr>
            <w:tcW w:w="3510" w:type="dxa"/>
          </w:tcPr>
          <w:p w:rsidR="00A95B0E" w:rsidRPr="006A1E65" w:rsidRDefault="00A95B0E" w:rsidP="00217EDA">
            <w:pPr>
              <w:spacing w:line="276" w:lineRule="auto"/>
              <w:jc w:val="center"/>
              <w:rPr>
                <w:b/>
              </w:rPr>
            </w:pPr>
            <w:r w:rsidRPr="006A1E65">
              <w:rPr>
                <w:b/>
              </w:rPr>
              <w:t xml:space="preserve">Hoạt động của </w:t>
            </w:r>
            <w:r>
              <w:rPr>
                <w:b/>
              </w:rPr>
              <w:t>trò</w:t>
            </w:r>
          </w:p>
        </w:tc>
      </w:tr>
      <w:tr w:rsidR="00A95B0E" w:rsidRPr="006A1E65" w:rsidTr="00217EDA">
        <w:tc>
          <w:tcPr>
            <w:tcW w:w="792" w:type="dxa"/>
          </w:tcPr>
          <w:p w:rsidR="00A95B0E" w:rsidRPr="006A1E65" w:rsidRDefault="00F76702" w:rsidP="00F76702">
            <w:pPr>
              <w:spacing w:line="276" w:lineRule="auto"/>
              <w:jc w:val="center"/>
            </w:pPr>
            <w:r>
              <w:t>4’</w:t>
            </w: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F76702" w:rsidP="00F76702">
            <w:pPr>
              <w:spacing w:line="276" w:lineRule="auto"/>
              <w:jc w:val="center"/>
            </w:pPr>
            <w:r>
              <w:t>33’</w:t>
            </w: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Pr="006A1E65"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F76702" w:rsidRDefault="00F76702" w:rsidP="00217EDA">
            <w:pPr>
              <w:spacing w:line="276" w:lineRule="auto"/>
              <w:jc w:val="both"/>
            </w:pPr>
          </w:p>
          <w:p w:rsidR="00A95B0E" w:rsidRPr="006A1E65" w:rsidRDefault="00A95B0E" w:rsidP="00F76702">
            <w:pPr>
              <w:spacing w:line="276" w:lineRule="auto"/>
              <w:jc w:val="center"/>
            </w:pPr>
            <w:r w:rsidRPr="006A1E65">
              <w:t>3’</w:t>
            </w:r>
          </w:p>
          <w:p w:rsidR="00A95B0E" w:rsidRPr="006A1E65" w:rsidRDefault="00A95B0E" w:rsidP="00217EDA">
            <w:pPr>
              <w:spacing w:line="276" w:lineRule="auto"/>
              <w:jc w:val="both"/>
            </w:pPr>
          </w:p>
        </w:tc>
        <w:tc>
          <w:tcPr>
            <w:tcW w:w="2196" w:type="dxa"/>
          </w:tcPr>
          <w:p w:rsidR="00217EDA" w:rsidRPr="00CC1521" w:rsidRDefault="00217EDA" w:rsidP="00217EDA">
            <w:pPr>
              <w:spacing w:line="276" w:lineRule="auto"/>
              <w:jc w:val="both"/>
              <w:rPr>
                <w:b/>
              </w:rPr>
            </w:pPr>
            <w:r w:rsidRPr="00CC1521">
              <w:rPr>
                <w:b/>
              </w:rPr>
              <w:lastRenderedPageBreak/>
              <w:t>1.Kiểm tra bài cũ:</w:t>
            </w:r>
          </w:p>
          <w:p w:rsidR="00217EDA" w:rsidRDefault="00217EDA" w:rsidP="00217EDA">
            <w:pPr>
              <w:spacing w:line="276" w:lineRule="auto"/>
              <w:jc w:val="both"/>
              <w:rPr>
                <w:b/>
                <w:u w:val="single"/>
              </w:rPr>
            </w:pPr>
          </w:p>
          <w:p w:rsidR="00217EDA" w:rsidRDefault="00217EDA" w:rsidP="00217EDA">
            <w:pPr>
              <w:spacing w:line="276" w:lineRule="auto"/>
              <w:jc w:val="both"/>
              <w:rPr>
                <w:b/>
              </w:rPr>
            </w:pPr>
          </w:p>
          <w:p w:rsidR="00217EDA" w:rsidRPr="00CC1521" w:rsidRDefault="00217EDA" w:rsidP="00217EDA">
            <w:pPr>
              <w:spacing w:line="276" w:lineRule="auto"/>
              <w:jc w:val="both"/>
              <w:rPr>
                <w:b/>
              </w:rPr>
            </w:pPr>
            <w:r w:rsidRPr="00CC1521">
              <w:rPr>
                <w:b/>
              </w:rPr>
              <w:t>2.Bài mới:</w:t>
            </w:r>
          </w:p>
          <w:p w:rsidR="00217EDA" w:rsidRPr="00CC1521" w:rsidRDefault="00217EDA" w:rsidP="00217EDA">
            <w:pPr>
              <w:spacing w:line="276" w:lineRule="auto"/>
              <w:jc w:val="both"/>
            </w:pPr>
            <w:r w:rsidRPr="00CC1521">
              <w:t>2.1. Giới thiệu bài</w:t>
            </w:r>
          </w:p>
          <w:p w:rsidR="00217EDA" w:rsidRPr="00CC1521" w:rsidRDefault="00217EDA" w:rsidP="00217EDA">
            <w:pPr>
              <w:spacing w:line="276" w:lineRule="auto"/>
              <w:jc w:val="both"/>
            </w:pPr>
            <w:r w:rsidRPr="00CC1521">
              <w:t xml:space="preserve">2.2. Hướng dẫn HS luyện tập </w:t>
            </w:r>
          </w:p>
          <w:p w:rsidR="00A95B0E" w:rsidRDefault="00217EDA" w:rsidP="00217EDA">
            <w:pPr>
              <w:spacing w:line="276" w:lineRule="auto"/>
              <w:jc w:val="both"/>
            </w:pPr>
            <w:r w:rsidRPr="00217EDA">
              <w:t>Bài 1.</w:t>
            </w:r>
            <w:r>
              <w:t>Rút gọn các phân số và tìm  phân số bằng nhau.</w:t>
            </w: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r>
              <w:t>Bài 2.Giải toán có lời-sgk t139.</w:t>
            </w: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r>
              <w:t>Bài 3.Giải toán có lời-sgk t139.</w:t>
            </w: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p>
          <w:p w:rsidR="00217EDA" w:rsidRPr="002A00F2" w:rsidRDefault="00217EDA" w:rsidP="00217EDA">
            <w:pPr>
              <w:spacing w:line="276" w:lineRule="auto"/>
              <w:jc w:val="both"/>
            </w:pPr>
            <w:r w:rsidRPr="00650BA8">
              <w:rPr>
                <w:b/>
              </w:rPr>
              <w:t>3. Củng cố, dặn dò</w:t>
            </w:r>
          </w:p>
          <w:p w:rsidR="00217EDA" w:rsidRPr="00217EDA" w:rsidRDefault="00217EDA" w:rsidP="00217EDA">
            <w:pPr>
              <w:spacing w:line="276" w:lineRule="auto"/>
              <w:jc w:val="both"/>
            </w:pPr>
          </w:p>
        </w:tc>
        <w:tc>
          <w:tcPr>
            <w:tcW w:w="3240" w:type="dxa"/>
          </w:tcPr>
          <w:p w:rsidR="00A95B0E" w:rsidRPr="00650BA8" w:rsidRDefault="00A95B0E" w:rsidP="00217EDA">
            <w:pPr>
              <w:spacing w:line="276" w:lineRule="auto"/>
              <w:jc w:val="both"/>
              <w:rPr>
                <w:b/>
              </w:rPr>
            </w:pPr>
            <w:r w:rsidRPr="00650BA8">
              <w:rPr>
                <w:b/>
              </w:rPr>
              <w:lastRenderedPageBreak/>
              <w:t>1. Kiểm tra bài cũ</w:t>
            </w:r>
          </w:p>
          <w:p w:rsidR="00A95B0E" w:rsidRDefault="00A95B0E" w:rsidP="00217EDA">
            <w:pPr>
              <w:spacing w:line="276" w:lineRule="auto"/>
              <w:jc w:val="both"/>
            </w:pPr>
            <w:r>
              <w:t xml:space="preserve">- Gọi HS lên bảng tính: </w:t>
            </w:r>
          </w:p>
          <w:p w:rsidR="00A95B0E" w:rsidRDefault="00A95B0E" w:rsidP="00217EDA">
            <w:pPr>
              <w:spacing w:line="276" w:lineRule="auto"/>
              <w:jc w:val="both"/>
            </w:pPr>
            <w:r>
              <w:t xml:space="preserve">a) </w:t>
            </w:r>
            <w:r w:rsidRPr="00B64495">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pt" o:ole="">
                  <v:imagedata r:id="rId5" o:title=""/>
                </v:shape>
                <o:OLEObject Type="Embed" ProgID="Equation.DSMT4" ShapeID="_x0000_i1025" DrawAspect="Content" ObjectID="_1599457539" r:id="rId6"/>
              </w:object>
            </w:r>
            <w:r>
              <w:t xml:space="preserve">;              b) </w:t>
            </w:r>
            <w:r w:rsidRPr="00B64495">
              <w:rPr>
                <w:position w:val="-24"/>
              </w:rPr>
              <w:object w:dxaOrig="620" w:dyaOrig="620">
                <v:shape id="_x0000_i1026" type="#_x0000_t75" style="width:30pt;height:30pt" o:ole="">
                  <v:imagedata r:id="rId7" o:title=""/>
                </v:shape>
                <o:OLEObject Type="Embed" ProgID="Equation.DSMT4" ShapeID="_x0000_i1026" DrawAspect="Content" ObjectID="_1599457540" r:id="rId8"/>
              </w:object>
            </w:r>
            <w:r>
              <w:t>.</w:t>
            </w:r>
          </w:p>
          <w:p w:rsidR="00217EDA" w:rsidRPr="00401859" w:rsidRDefault="00217EDA" w:rsidP="00217EDA">
            <w:pPr>
              <w:spacing w:line="276" w:lineRule="auto"/>
              <w:jc w:val="both"/>
            </w:pPr>
            <w:r>
              <w:t>- GV nhận xét, đánh giá.</w:t>
            </w:r>
          </w:p>
          <w:p w:rsidR="00217EDA" w:rsidRDefault="00217EDA" w:rsidP="00217EDA">
            <w:pPr>
              <w:spacing w:line="276" w:lineRule="auto"/>
              <w:jc w:val="both"/>
              <w:rPr>
                <w:i/>
              </w:rPr>
            </w:pPr>
          </w:p>
          <w:p w:rsidR="00217EDA" w:rsidRDefault="00217EDA" w:rsidP="00217EDA">
            <w:pPr>
              <w:spacing w:line="276" w:lineRule="auto"/>
              <w:jc w:val="both"/>
            </w:pPr>
            <w:r>
              <w:t>-</w:t>
            </w:r>
            <w:r w:rsidRPr="009C02A9">
              <w:t>Ghi đầu bài lên bảng.</w:t>
            </w:r>
          </w:p>
          <w:p w:rsidR="00217EDA" w:rsidRDefault="00217EDA" w:rsidP="00217EDA">
            <w:pPr>
              <w:spacing w:line="276" w:lineRule="auto"/>
              <w:jc w:val="both"/>
            </w:pPr>
          </w:p>
          <w:p w:rsidR="00217EDA" w:rsidRDefault="00217EDA" w:rsidP="00217EDA">
            <w:pPr>
              <w:spacing w:line="276" w:lineRule="auto"/>
              <w:jc w:val="both"/>
            </w:pPr>
          </w:p>
          <w:p w:rsidR="00217EDA" w:rsidRDefault="00217EDA" w:rsidP="00217EDA">
            <w:pPr>
              <w:spacing w:line="276" w:lineRule="auto"/>
              <w:jc w:val="both"/>
            </w:pPr>
            <w:r>
              <w:t>- Gọi HS đọc đề bài.</w:t>
            </w:r>
          </w:p>
          <w:p w:rsidR="00A95B0E" w:rsidRDefault="00A95B0E" w:rsidP="00217EDA">
            <w:pPr>
              <w:spacing w:line="276" w:lineRule="auto"/>
              <w:jc w:val="both"/>
            </w:pPr>
            <w:r>
              <w:t>- Yêu cầu HS tự rút gọn sau đó so sánh để tìm các phân số bằng nhau.</w:t>
            </w: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r>
              <w:t>- GV nhận xét, chữa bài.</w:t>
            </w:r>
          </w:p>
          <w:p w:rsidR="00A95B0E" w:rsidRDefault="00A95B0E" w:rsidP="00217EDA">
            <w:pPr>
              <w:spacing w:line="276" w:lineRule="auto"/>
              <w:jc w:val="both"/>
            </w:pPr>
            <w:r>
              <w:t>- Gọi HS đọc đề bài.</w:t>
            </w:r>
          </w:p>
          <w:p w:rsidR="00A95B0E" w:rsidRDefault="00A95B0E" w:rsidP="00217EDA">
            <w:pPr>
              <w:spacing w:line="276" w:lineRule="auto"/>
              <w:jc w:val="both"/>
            </w:pPr>
            <w:r>
              <w:t>- Yêu cầu HS tự làm bài.</w:t>
            </w:r>
          </w:p>
          <w:p w:rsidR="00A95B0E" w:rsidRDefault="00A95B0E" w:rsidP="00217EDA">
            <w:pPr>
              <w:spacing w:line="276" w:lineRule="auto"/>
              <w:jc w:val="both"/>
            </w:pPr>
            <w:r>
              <w:t>+ 3 tổ chiếm mấy phần số HS cả lớp? Vì sao?</w:t>
            </w: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217EDA" w:rsidRDefault="00217EDA" w:rsidP="00217EDA">
            <w:pPr>
              <w:spacing w:line="276" w:lineRule="auto"/>
              <w:jc w:val="both"/>
            </w:pPr>
          </w:p>
          <w:p w:rsidR="00A95B0E" w:rsidRDefault="00A95B0E" w:rsidP="00217EDA">
            <w:pPr>
              <w:spacing w:line="276" w:lineRule="auto"/>
              <w:jc w:val="both"/>
            </w:pPr>
            <w:r>
              <w:t>+ 3 tổ có bao nhiêu HS?</w:t>
            </w: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r>
              <w:t xml:space="preserve">- GV nhận xét, </w:t>
            </w:r>
            <w:r w:rsidR="00217EDA">
              <w:t>đánh giá.</w:t>
            </w:r>
          </w:p>
          <w:p w:rsidR="00A95B0E" w:rsidRDefault="00A95B0E" w:rsidP="00217EDA">
            <w:pPr>
              <w:spacing w:line="276" w:lineRule="auto"/>
              <w:jc w:val="both"/>
            </w:pPr>
            <w:r>
              <w:t>- Gọi HS đọc đề bài.</w:t>
            </w:r>
          </w:p>
          <w:p w:rsidR="00A95B0E" w:rsidRDefault="00A95B0E" w:rsidP="00217EDA">
            <w:pPr>
              <w:spacing w:line="276" w:lineRule="auto"/>
              <w:jc w:val="both"/>
            </w:pPr>
            <w:r>
              <w:t>+ Bài toán cho biết những gì?</w:t>
            </w:r>
          </w:p>
          <w:p w:rsidR="00A95B0E" w:rsidRDefault="00A95B0E" w:rsidP="00217EDA">
            <w:pPr>
              <w:spacing w:line="276" w:lineRule="auto"/>
              <w:jc w:val="both"/>
            </w:pPr>
            <w:r>
              <w:t>+ Bài toán yêu cầu chúng ta tìm gì?</w:t>
            </w:r>
          </w:p>
          <w:p w:rsidR="00A95B0E" w:rsidRDefault="00A95B0E" w:rsidP="00217EDA">
            <w:pPr>
              <w:spacing w:line="276" w:lineRule="auto"/>
              <w:jc w:val="both"/>
            </w:pPr>
            <w:r>
              <w:t>+ Làm thế nào để tính được số km còn lại phải đi?</w:t>
            </w:r>
          </w:p>
          <w:p w:rsidR="00A95B0E" w:rsidRDefault="00A95B0E" w:rsidP="00217EDA">
            <w:pPr>
              <w:spacing w:line="276" w:lineRule="auto"/>
              <w:jc w:val="both"/>
            </w:pPr>
            <w:r>
              <w:t>+ Trước hết phải tính được gì?</w:t>
            </w:r>
          </w:p>
          <w:p w:rsidR="00A95B0E" w:rsidRDefault="00A95B0E" w:rsidP="00217EDA">
            <w:pPr>
              <w:spacing w:line="276" w:lineRule="auto"/>
              <w:jc w:val="both"/>
            </w:pPr>
            <w:r>
              <w:t>- Yêu cầu HS làm bài.</w:t>
            </w: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r>
              <w:t>- GV nhận xét</w:t>
            </w:r>
            <w:r w:rsidR="00217EDA">
              <w:t>, đánh giá.</w:t>
            </w:r>
          </w:p>
          <w:p w:rsidR="00A95B0E" w:rsidRDefault="00A95B0E" w:rsidP="00217EDA">
            <w:pPr>
              <w:spacing w:line="276" w:lineRule="auto"/>
              <w:jc w:val="both"/>
            </w:pPr>
            <w:r w:rsidRPr="006A1E65">
              <w:t>- Nhận xét tiết học.</w:t>
            </w:r>
          </w:p>
          <w:p w:rsidR="00A95B0E" w:rsidRDefault="00A95B0E" w:rsidP="00217EDA">
            <w:pPr>
              <w:spacing w:line="276" w:lineRule="auto"/>
              <w:jc w:val="both"/>
            </w:pPr>
            <w:r>
              <w:t>-</w:t>
            </w:r>
            <w:r w:rsidRPr="006A1E65">
              <w:t xml:space="preserve"> Chuẩn bị bài sau.</w:t>
            </w:r>
          </w:p>
          <w:p w:rsidR="00A95B0E" w:rsidRPr="006A1E65" w:rsidRDefault="00A95B0E" w:rsidP="00217EDA">
            <w:pPr>
              <w:spacing w:line="276" w:lineRule="auto"/>
              <w:jc w:val="both"/>
            </w:pPr>
          </w:p>
        </w:tc>
        <w:tc>
          <w:tcPr>
            <w:tcW w:w="3510" w:type="dxa"/>
          </w:tcPr>
          <w:p w:rsidR="00A95B0E" w:rsidRPr="006A1E65" w:rsidRDefault="00A95B0E" w:rsidP="00217EDA">
            <w:pPr>
              <w:spacing w:line="276" w:lineRule="auto"/>
              <w:jc w:val="both"/>
            </w:pPr>
          </w:p>
          <w:p w:rsidR="00A95B0E" w:rsidRPr="006A1E65" w:rsidRDefault="00A95B0E" w:rsidP="00217EDA">
            <w:pPr>
              <w:spacing w:line="276" w:lineRule="auto"/>
              <w:jc w:val="both"/>
            </w:pPr>
            <w:r>
              <w:t>- 2 HS lên bảng.</w:t>
            </w: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A95B0E" w:rsidRDefault="00A95B0E" w:rsidP="00217EDA">
            <w:pPr>
              <w:spacing w:line="276" w:lineRule="auto"/>
              <w:jc w:val="both"/>
            </w:pPr>
          </w:p>
          <w:p w:rsidR="00217EDA" w:rsidRPr="009C02A9" w:rsidRDefault="00217EDA" w:rsidP="00217EDA">
            <w:pPr>
              <w:spacing w:line="276" w:lineRule="auto"/>
              <w:jc w:val="both"/>
            </w:pPr>
            <w:r>
              <w:t>-Lắng nghe, ghi bài.</w:t>
            </w:r>
          </w:p>
          <w:p w:rsidR="00217EDA" w:rsidRDefault="00217EDA" w:rsidP="00217EDA">
            <w:pPr>
              <w:tabs>
                <w:tab w:val="center" w:pos="1872"/>
              </w:tabs>
              <w:spacing w:line="276" w:lineRule="auto"/>
              <w:jc w:val="both"/>
            </w:pPr>
          </w:p>
          <w:p w:rsidR="00217EDA" w:rsidRDefault="00217EDA" w:rsidP="00217EDA">
            <w:pPr>
              <w:tabs>
                <w:tab w:val="center" w:pos="1872"/>
              </w:tabs>
              <w:spacing w:line="276" w:lineRule="auto"/>
              <w:jc w:val="both"/>
            </w:pPr>
          </w:p>
          <w:p w:rsidR="00A95B0E" w:rsidRDefault="00217EDA" w:rsidP="00217EDA">
            <w:pPr>
              <w:tabs>
                <w:tab w:val="center" w:pos="1872"/>
              </w:tabs>
              <w:spacing w:line="276" w:lineRule="auto"/>
              <w:jc w:val="both"/>
            </w:pPr>
            <w:r>
              <w:t>-Đọc</w:t>
            </w:r>
          </w:p>
          <w:p w:rsidR="00A95B0E" w:rsidRDefault="00217EDA" w:rsidP="00217EDA">
            <w:pPr>
              <w:tabs>
                <w:tab w:val="right" w:pos="3745"/>
              </w:tabs>
              <w:spacing w:line="276" w:lineRule="auto"/>
              <w:jc w:val="both"/>
            </w:pPr>
            <w:r>
              <w:t>-</w:t>
            </w:r>
            <w:r w:rsidR="00A95B0E">
              <w:t xml:space="preserve"> 2 HS lên bảng làm bài.</w:t>
            </w:r>
          </w:p>
          <w:p w:rsidR="00A95B0E" w:rsidRDefault="00A95B0E" w:rsidP="00217EDA">
            <w:pPr>
              <w:tabs>
                <w:tab w:val="right" w:pos="3745"/>
              </w:tabs>
              <w:spacing w:line="276" w:lineRule="auto"/>
              <w:jc w:val="both"/>
            </w:pPr>
            <w:r>
              <w:t>Rút gọn:</w:t>
            </w:r>
            <w:r>
              <w:tab/>
            </w:r>
          </w:p>
          <w:p w:rsidR="00A95B0E" w:rsidRDefault="00A95B0E" w:rsidP="00217EDA">
            <w:pPr>
              <w:spacing w:line="276" w:lineRule="auto"/>
            </w:pPr>
            <w:r w:rsidRPr="00F901AA">
              <w:rPr>
                <w:position w:val="-24"/>
              </w:rPr>
              <w:object w:dxaOrig="2980" w:dyaOrig="620">
                <v:shape id="_x0000_i1027" type="#_x0000_t75" style="width:149.25pt;height:30pt" o:ole="">
                  <v:imagedata r:id="rId9" o:title=""/>
                </v:shape>
                <o:OLEObject Type="Embed" ProgID="Equation.DSMT4" ShapeID="_x0000_i1027" DrawAspect="Content" ObjectID="_1599457541" r:id="rId10"/>
              </w:object>
            </w:r>
          </w:p>
          <w:p w:rsidR="00A95B0E" w:rsidRDefault="00A95B0E" w:rsidP="00217EDA">
            <w:pPr>
              <w:spacing w:line="276" w:lineRule="auto"/>
            </w:pPr>
            <w:r w:rsidRPr="00F901AA">
              <w:rPr>
                <w:position w:val="-24"/>
              </w:rPr>
              <w:object w:dxaOrig="2960" w:dyaOrig="620">
                <v:shape id="_x0000_i1028" type="#_x0000_t75" style="width:148.5pt;height:30pt" o:ole="">
                  <v:imagedata r:id="rId11" o:title=""/>
                </v:shape>
                <o:OLEObject Type="Embed" ProgID="Equation.DSMT4" ShapeID="_x0000_i1028" DrawAspect="Content" ObjectID="_1599457542" r:id="rId12"/>
              </w:object>
            </w:r>
          </w:p>
          <w:p w:rsidR="00A95B0E" w:rsidRDefault="00A95B0E" w:rsidP="00217EDA">
            <w:pPr>
              <w:spacing w:line="276" w:lineRule="auto"/>
            </w:pPr>
            <w:r>
              <w:t>Các phân số bằng nhau:</w:t>
            </w:r>
          </w:p>
          <w:p w:rsidR="00A95B0E" w:rsidRDefault="00A95B0E" w:rsidP="00217EDA">
            <w:pPr>
              <w:spacing w:line="276" w:lineRule="auto"/>
            </w:pPr>
            <w:r w:rsidRPr="00F901AA">
              <w:rPr>
                <w:position w:val="-24"/>
              </w:rPr>
              <w:object w:dxaOrig="2480" w:dyaOrig="620">
                <v:shape id="_x0000_i1029" type="#_x0000_t75" style="width:123.75pt;height:30pt" o:ole="">
                  <v:imagedata r:id="rId13" o:title=""/>
                </v:shape>
                <o:OLEObject Type="Embed" ProgID="Equation.DSMT4" ShapeID="_x0000_i1029" DrawAspect="Content" ObjectID="_1599457543" r:id="rId14"/>
              </w:object>
            </w:r>
          </w:p>
          <w:p w:rsidR="00A95B0E" w:rsidRDefault="00A95B0E" w:rsidP="00217EDA">
            <w:pPr>
              <w:spacing w:line="276" w:lineRule="auto"/>
            </w:pPr>
          </w:p>
          <w:p w:rsidR="00A95B0E" w:rsidRDefault="00A95B0E" w:rsidP="00217EDA">
            <w:pPr>
              <w:spacing w:line="276" w:lineRule="auto"/>
            </w:pPr>
            <w:r>
              <w:t>- Đọc.</w:t>
            </w:r>
          </w:p>
          <w:p w:rsidR="00A95B0E" w:rsidRDefault="00A95B0E" w:rsidP="00217EDA">
            <w:pPr>
              <w:spacing w:line="276" w:lineRule="auto"/>
              <w:jc w:val="both"/>
            </w:pPr>
            <w:r>
              <w:t>- Làm bài.</w:t>
            </w:r>
          </w:p>
          <w:p w:rsidR="00A95B0E" w:rsidRDefault="00A95B0E" w:rsidP="00217EDA">
            <w:pPr>
              <w:spacing w:line="276" w:lineRule="auto"/>
              <w:jc w:val="both"/>
            </w:pPr>
            <w:r>
              <w:t xml:space="preserve">+ 3 tổ chiếm </w:t>
            </w:r>
            <w:r w:rsidRPr="00E12A70">
              <w:rPr>
                <w:position w:val="-24"/>
              </w:rPr>
              <w:object w:dxaOrig="240" w:dyaOrig="620">
                <v:shape id="_x0000_i1030" type="#_x0000_t75" style="width:12pt;height:30pt" o:ole="">
                  <v:imagedata r:id="rId15" o:title=""/>
                </v:shape>
                <o:OLEObject Type="Embed" ProgID="Equation.DSMT4" ShapeID="_x0000_i1030" DrawAspect="Content" ObjectID="_1599457544" r:id="rId16"/>
              </w:object>
            </w:r>
            <w:r>
              <w:t xml:space="preserve"> số HS cả lớp. </w:t>
            </w:r>
            <w:r>
              <w:lastRenderedPageBreak/>
              <w:t>Vì số HS cả lớp chia đều thành 4 tổ nghĩa là chia thành 4 phần bằng nhau, 3 tổ chiếm 3 phần như thế.</w:t>
            </w:r>
          </w:p>
          <w:p w:rsidR="00A95B0E" w:rsidRDefault="00A95B0E" w:rsidP="00217EDA">
            <w:pPr>
              <w:spacing w:line="276" w:lineRule="auto"/>
              <w:jc w:val="both"/>
            </w:pPr>
            <w:r>
              <w:t>+ 3 tổ có số HS là:</w:t>
            </w:r>
          </w:p>
          <w:p w:rsidR="00A95B0E" w:rsidRDefault="00A95B0E" w:rsidP="00217EDA">
            <w:pPr>
              <w:spacing w:line="276" w:lineRule="auto"/>
              <w:jc w:val="center"/>
            </w:pPr>
            <w:r w:rsidRPr="00721DC7">
              <w:rPr>
                <w:position w:val="-24"/>
              </w:rPr>
              <w:object w:dxaOrig="1100" w:dyaOrig="620">
                <v:shape id="_x0000_i1031" type="#_x0000_t75" style="width:57pt;height:30pt" o:ole="">
                  <v:imagedata r:id="rId17" o:title=""/>
                </v:shape>
                <o:OLEObject Type="Embed" ProgID="Equation.DSMT4" ShapeID="_x0000_i1031" DrawAspect="Content" ObjectID="_1599457545" r:id="rId18"/>
              </w:object>
            </w:r>
            <w:r>
              <w:t xml:space="preserve"> (học sinh)</w:t>
            </w:r>
          </w:p>
          <w:p w:rsidR="00A95B0E" w:rsidRDefault="00A95B0E" w:rsidP="00217EDA">
            <w:pPr>
              <w:spacing w:line="276" w:lineRule="auto"/>
              <w:jc w:val="center"/>
            </w:pPr>
          </w:p>
          <w:p w:rsidR="00A95B0E" w:rsidRDefault="00A95B0E" w:rsidP="00217EDA">
            <w:pPr>
              <w:spacing w:line="276" w:lineRule="auto"/>
            </w:pPr>
            <w:r>
              <w:t>- Đọc.</w:t>
            </w:r>
          </w:p>
          <w:p w:rsidR="00A95B0E" w:rsidRDefault="00A95B0E" w:rsidP="00217EDA">
            <w:pPr>
              <w:spacing w:line="276" w:lineRule="auto"/>
            </w:pPr>
            <w:r>
              <w:t>+ Quãng đường dài 15km.</w:t>
            </w:r>
          </w:p>
          <w:p w:rsidR="00A95B0E" w:rsidRDefault="00A95B0E" w:rsidP="00217EDA">
            <w:pPr>
              <w:spacing w:line="276" w:lineRule="auto"/>
            </w:pPr>
            <w:r>
              <w:t xml:space="preserve">  Đã đi </w:t>
            </w:r>
            <w:r w:rsidRPr="00CE0008">
              <w:rPr>
                <w:position w:val="-24"/>
              </w:rPr>
              <w:object w:dxaOrig="240" w:dyaOrig="620">
                <v:shape id="_x0000_i1032" type="#_x0000_t75" style="width:12pt;height:30pt" o:ole="">
                  <v:imagedata r:id="rId19" o:title=""/>
                </v:shape>
                <o:OLEObject Type="Embed" ProgID="Equation.DSMT4" ShapeID="_x0000_i1032" DrawAspect="Content" ObjectID="_1599457546" r:id="rId20"/>
              </w:object>
            </w:r>
            <w:r>
              <w:t xml:space="preserve"> quãng đường.</w:t>
            </w:r>
          </w:p>
          <w:p w:rsidR="00A95B0E" w:rsidRDefault="00A95B0E" w:rsidP="00217EDA">
            <w:pPr>
              <w:spacing w:line="276" w:lineRule="auto"/>
            </w:pPr>
            <w:r>
              <w:t>+ Còn phải đi bao nhiêu km nữa.</w:t>
            </w:r>
          </w:p>
          <w:p w:rsidR="00A95B0E" w:rsidRDefault="00A95B0E" w:rsidP="00217EDA">
            <w:pPr>
              <w:spacing w:line="276" w:lineRule="auto"/>
            </w:pPr>
            <w:r>
              <w:t>+ Lấy cả quãng đường trừ đi số km đã đi.</w:t>
            </w:r>
          </w:p>
          <w:p w:rsidR="00217EDA" w:rsidRDefault="00217EDA" w:rsidP="00217EDA">
            <w:pPr>
              <w:spacing w:line="276" w:lineRule="auto"/>
            </w:pPr>
          </w:p>
          <w:p w:rsidR="00A95B0E" w:rsidRDefault="00A95B0E" w:rsidP="00217EDA">
            <w:pPr>
              <w:spacing w:line="276" w:lineRule="auto"/>
            </w:pPr>
            <w:r>
              <w:t>+ Tính số km đã đi.</w:t>
            </w:r>
          </w:p>
          <w:p w:rsidR="00217EDA" w:rsidRDefault="00217EDA" w:rsidP="00217EDA">
            <w:pPr>
              <w:spacing w:line="276" w:lineRule="auto"/>
            </w:pPr>
          </w:p>
          <w:p w:rsidR="00A95B0E" w:rsidRDefault="00A95B0E" w:rsidP="00217EDA">
            <w:pPr>
              <w:spacing w:line="276" w:lineRule="auto"/>
            </w:pPr>
            <w:r>
              <w:t>- 1 HS lên bảng làm bài.</w:t>
            </w:r>
          </w:p>
          <w:p w:rsidR="00A95B0E" w:rsidRPr="00CE0008" w:rsidRDefault="00A95B0E" w:rsidP="00217EDA">
            <w:pPr>
              <w:spacing w:line="276" w:lineRule="auto"/>
              <w:jc w:val="center"/>
              <w:rPr>
                <w:i/>
              </w:rPr>
            </w:pPr>
            <w:r w:rsidRPr="00CE0008">
              <w:rPr>
                <w:i/>
              </w:rPr>
              <w:t>Bài giải</w:t>
            </w:r>
          </w:p>
          <w:p w:rsidR="00A95B0E" w:rsidRDefault="00A95B0E" w:rsidP="00217EDA">
            <w:pPr>
              <w:spacing w:line="276" w:lineRule="auto"/>
            </w:pPr>
            <w:r>
              <w:t>Anh Hải đi được đoạn đường dìa là:</w:t>
            </w:r>
          </w:p>
          <w:p w:rsidR="00A95B0E" w:rsidRDefault="00A95B0E" w:rsidP="00217EDA">
            <w:pPr>
              <w:spacing w:line="276" w:lineRule="auto"/>
              <w:jc w:val="center"/>
            </w:pPr>
            <w:r w:rsidRPr="00CE0008">
              <w:rPr>
                <w:position w:val="-24"/>
              </w:rPr>
              <w:object w:dxaOrig="1060" w:dyaOrig="620">
                <v:shape id="_x0000_i1033" type="#_x0000_t75" style="width:52.5pt;height:30pt" o:ole="">
                  <v:imagedata r:id="rId21" o:title=""/>
                </v:shape>
                <o:OLEObject Type="Embed" ProgID="Equation.DSMT4" ShapeID="_x0000_i1033" DrawAspect="Content" ObjectID="_1599457547" r:id="rId22"/>
              </w:object>
            </w:r>
            <w:r>
              <w:t xml:space="preserve"> (km)</w:t>
            </w:r>
          </w:p>
          <w:p w:rsidR="00A95B0E" w:rsidRDefault="00A95B0E" w:rsidP="00217EDA">
            <w:pPr>
              <w:spacing w:line="276" w:lineRule="auto"/>
              <w:jc w:val="both"/>
            </w:pPr>
            <w:r>
              <w:t>Quãng đường anh Hải còn phải đi dài là:</w:t>
            </w:r>
          </w:p>
          <w:p w:rsidR="00A95B0E" w:rsidRDefault="00A95B0E" w:rsidP="00217EDA">
            <w:pPr>
              <w:spacing w:line="276" w:lineRule="auto"/>
              <w:jc w:val="center"/>
            </w:pPr>
            <w:r>
              <w:t>15 - 10 = 5 (km)</w:t>
            </w:r>
          </w:p>
          <w:p w:rsidR="00A95B0E" w:rsidRDefault="00A95B0E" w:rsidP="00217EDA">
            <w:pPr>
              <w:spacing w:line="276" w:lineRule="auto"/>
              <w:jc w:val="right"/>
            </w:pPr>
            <w:r>
              <w:t>Đáp số: 5 km</w:t>
            </w:r>
          </w:p>
          <w:p w:rsidR="00217EDA" w:rsidRDefault="00217EDA" w:rsidP="00217EDA">
            <w:pPr>
              <w:spacing w:line="276" w:lineRule="auto"/>
              <w:jc w:val="right"/>
            </w:pPr>
          </w:p>
          <w:p w:rsidR="00217EDA" w:rsidRPr="0086469B" w:rsidRDefault="00217EDA" w:rsidP="00217EDA">
            <w:pPr>
              <w:jc w:val="both"/>
            </w:pPr>
            <w:r>
              <w:rPr>
                <w:rFonts w:ascii="VNI-Times" w:hAnsi="VNI-Times"/>
              </w:rPr>
              <w:t>-L</w:t>
            </w:r>
            <w:r>
              <w:t>ắng nghe, thực hiện.</w:t>
            </w:r>
          </w:p>
          <w:p w:rsidR="00217EDA" w:rsidRPr="001F4011" w:rsidRDefault="00217EDA" w:rsidP="00217EDA">
            <w:pPr>
              <w:spacing w:line="276" w:lineRule="auto"/>
            </w:pPr>
          </w:p>
        </w:tc>
      </w:tr>
    </w:tbl>
    <w:p w:rsidR="0088424D" w:rsidRDefault="0088424D" w:rsidP="0088424D">
      <w:pPr>
        <w:tabs>
          <w:tab w:val="left" w:pos="3192"/>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D77613" w:rsidRDefault="00D77613" w:rsidP="0088424D">
      <w:pPr>
        <w:tabs>
          <w:tab w:val="left" w:pos="4127"/>
        </w:tabs>
        <w:rPr>
          <w:b/>
          <w:i/>
          <w:u w:val="single"/>
        </w:rPr>
      </w:pPr>
    </w:p>
    <w:p w:rsidR="0094781A" w:rsidRDefault="0094781A" w:rsidP="0094781A">
      <w:pPr>
        <w:rPr>
          <w:b/>
        </w:rPr>
      </w:pPr>
      <w:r>
        <w:rPr>
          <w:b/>
        </w:rPr>
        <w:t>Tiết 2                                                       Toán</w:t>
      </w:r>
    </w:p>
    <w:p w:rsidR="0094781A" w:rsidRDefault="0094781A" w:rsidP="0094781A">
      <w:pPr>
        <w:jc w:val="center"/>
        <w:rPr>
          <w:b/>
        </w:rPr>
      </w:pPr>
      <w:r>
        <w:rPr>
          <w:b/>
        </w:rPr>
        <w:t>KIỂM TRA</w:t>
      </w:r>
    </w:p>
    <w:p w:rsidR="0094781A" w:rsidRPr="00CC3B16" w:rsidRDefault="0094781A" w:rsidP="0094781A">
      <w:pPr>
        <w:jc w:val="both"/>
        <w:rPr>
          <w:rFonts w:ascii=".VnTimeH" w:hAnsi=".VnTimeH"/>
          <w:b/>
          <w:bCs/>
          <w:iCs/>
          <w:vertAlign w:val="superscript"/>
        </w:rPr>
      </w:pPr>
      <w:r w:rsidRPr="00CC3B16">
        <w:rPr>
          <w:b/>
          <w:bCs/>
          <w:iCs/>
        </w:rPr>
        <w:t xml:space="preserve">I. </w:t>
      </w:r>
      <w:r>
        <w:rPr>
          <w:b/>
          <w:bCs/>
          <w:iCs/>
        </w:rPr>
        <w:t>Mục tiêu</w:t>
      </w:r>
      <w:r w:rsidR="00D77613">
        <w:rPr>
          <w:b/>
          <w:bCs/>
          <w:iCs/>
        </w:rPr>
        <w:t>:</w:t>
      </w:r>
    </w:p>
    <w:p w:rsidR="0094781A" w:rsidRPr="00D77613" w:rsidRDefault="00D77613" w:rsidP="0094781A">
      <w:pPr>
        <w:jc w:val="both"/>
        <w:rPr>
          <w:rFonts w:ascii=".VnTime" w:hAnsi=".VnTime"/>
        </w:rPr>
      </w:pPr>
      <w:r>
        <w:rPr>
          <w:rFonts w:ascii=".VnTime" w:hAnsi=".VnTime"/>
        </w:rPr>
        <w:t xml:space="preserve">  1. KiÕn thøc:</w:t>
      </w:r>
      <w:r>
        <w:rPr>
          <w:rFonts w:ascii=".VnTime" w:hAnsi=".VnTime" w:cs=".VnTime"/>
        </w:rPr>
        <w:t xml:space="preserve">   </w:t>
      </w:r>
      <w:r w:rsidR="0094781A" w:rsidRPr="00E44C7B">
        <w:rPr>
          <w:rFonts w:ascii=".VnTime" w:hAnsi=".VnTime" w:cs=".VnTime"/>
        </w:rPr>
        <w:t xml:space="preserve">-  NhËn biÕt kh¸i niÖm ban ®Çu vÒ ph©n sè </w:t>
      </w:r>
    </w:p>
    <w:p w:rsidR="00D77613" w:rsidRDefault="00D77613" w:rsidP="0094781A">
      <w:pPr>
        <w:jc w:val="both"/>
        <w:rPr>
          <w:rFonts w:ascii=".VnTime" w:hAnsi=".VnTime"/>
        </w:rPr>
      </w:pPr>
      <w:r>
        <w:rPr>
          <w:rFonts w:ascii=".VnTime" w:hAnsi=".VnTime"/>
        </w:rPr>
        <w:t xml:space="preserve">                           </w:t>
      </w:r>
      <w:r w:rsidR="0094781A" w:rsidRPr="00E44C7B">
        <w:rPr>
          <w:rFonts w:ascii=".VnTime" w:hAnsi=".VnTime"/>
        </w:rPr>
        <w:t>-  Céng , trõ , nh©n , chia hai ph©n sè ; céng , trõ , nh©n ph©n sè víi</w:t>
      </w:r>
    </w:p>
    <w:p w:rsidR="0094781A" w:rsidRPr="00E44C7B" w:rsidRDefault="00D77613" w:rsidP="0094781A">
      <w:pPr>
        <w:jc w:val="both"/>
        <w:rPr>
          <w:rFonts w:ascii=".VnTime" w:hAnsi=".VnTime"/>
        </w:rPr>
      </w:pPr>
      <w:r>
        <w:rPr>
          <w:rFonts w:ascii=".VnTime" w:hAnsi=".VnTime"/>
        </w:rPr>
        <w:t xml:space="preserve">                             </w:t>
      </w:r>
      <w:r w:rsidR="0094781A" w:rsidRPr="00E44C7B">
        <w:rPr>
          <w:rFonts w:ascii=".VnTime" w:hAnsi=".VnTime"/>
        </w:rPr>
        <w:t xml:space="preserve"> sè tù nhiªn ; chia ph©n sè cho sè tù nhiªn kh¸c 0.</w:t>
      </w:r>
    </w:p>
    <w:p w:rsidR="00D77613" w:rsidRDefault="00D77613" w:rsidP="0094781A">
      <w:pPr>
        <w:jc w:val="both"/>
        <w:rPr>
          <w:rFonts w:ascii=".VnTime" w:hAnsi=".VnTime" w:cs=".VnTime"/>
        </w:rPr>
      </w:pPr>
      <w:r>
        <w:rPr>
          <w:rFonts w:ascii=".VnTime" w:hAnsi=".VnTime" w:cs=".VnTime"/>
        </w:rPr>
        <w:t xml:space="preserve">                          </w:t>
      </w:r>
      <w:r w:rsidR="0094781A" w:rsidRPr="00E44C7B">
        <w:rPr>
          <w:rFonts w:ascii=".VnTime" w:hAnsi=".VnTime" w:cs=".VnTime"/>
        </w:rPr>
        <w:t xml:space="preserve">-  Gi¶i bµi to¸n cã ®Õn 3 b­íc tÝnh víi c¸c sè tù nhiªn hoÆc ph©n sè </w:t>
      </w:r>
    </w:p>
    <w:p w:rsidR="00D77613" w:rsidRDefault="00D77613" w:rsidP="0094781A">
      <w:pPr>
        <w:jc w:val="both"/>
        <w:rPr>
          <w:rFonts w:ascii=".VnTime" w:hAnsi=".VnTime"/>
        </w:rPr>
      </w:pPr>
      <w:r>
        <w:rPr>
          <w:rFonts w:ascii=".VnTime" w:hAnsi=".VnTime" w:cs=".VnTime"/>
        </w:rPr>
        <w:t xml:space="preserve">                              </w:t>
      </w:r>
      <w:r w:rsidR="0094781A" w:rsidRPr="00E44C7B">
        <w:rPr>
          <w:rFonts w:ascii=".VnTime" w:hAnsi=".VnTime" w:cs=".VnTime"/>
        </w:rPr>
        <w:t>trong ®ã cã c¸c bµi to¸n : T</w:t>
      </w:r>
      <w:r w:rsidR="0094781A" w:rsidRPr="00E44C7B">
        <w:rPr>
          <w:rFonts w:ascii=".VnTime" w:hAnsi=".VnTime"/>
        </w:rPr>
        <w:t xml:space="preserve">×m hai sè khi biÕt tæng vµ hiÖu cña hai </w:t>
      </w:r>
    </w:p>
    <w:p w:rsidR="0094781A" w:rsidRPr="00E44C7B" w:rsidRDefault="00D77613" w:rsidP="0094781A">
      <w:pPr>
        <w:jc w:val="both"/>
        <w:rPr>
          <w:rFonts w:ascii=".VnTime" w:hAnsi=".VnTime"/>
        </w:rPr>
      </w:pPr>
      <w:r>
        <w:rPr>
          <w:rFonts w:ascii=".VnTime" w:hAnsi=".VnTime"/>
        </w:rPr>
        <w:t xml:space="preserve">                             </w:t>
      </w:r>
      <w:r w:rsidR="0094781A" w:rsidRPr="00E44C7B">
        <w:rPr>
          <w:rFonts w:ascii=".VnTime" w:hAnsi=".VnTime"/>
        </w:rPr>
        <w:t xml:space="preserve">sè </w:t>
      </w:r>
      <w:r w:rsidR="0094781A" w:rsidRPr="00E44C7B">
        <w:rPr>
          <w:rFonts w:ascii=".VnTime" w:hAnsi=".VnTime" w:cs=".VnTime"/>
        </w:rPr>
        <w:t>®ã ; T</w:t>
      </w:r>
      <w:r w:rsidR="0094781A" w:rsidRPr="00E44C7B">
        <w:rPr>
          <w:rFonts w:ascii=".VnTime" w:hAnsi=".VnTime"/>
        </w:rPr>
        <w:t>×m ph©n sè cña mét sè .</w:t>
      </w:r>
    </w:p>
    <w:p w:rsidR="0094781A" w:rsidRPr="00E44C7B" w:rsidRDefault="00D77613" w:rsidP="0094781A">
      <w:pPr>
        <w:outlineLvl w:val="0"/>
        <w:rPr>
          <w:rFonts w:ascii=".VnTime" w:hAnsi=".VnTime"/>
          <w:bCs/>
          <w:iCs/>
        </w:rPr>
      </w:pPr>
      <w:r>
        <w:rPr>
          <w:rFonts w:ascii=".VnTime" w:hAnsi=".VnTime"/>
          <w:bCs/>
          <w:iCs/>
        </w:rPr>
        <w:t xml:space="preserve">  </w:t>
      </w:r>
      <w:r w:rsidR="0094781A" w:rsidRPr="00E44C7B">
        <w:rPr>
          <w:rFonts w:ascii=".VnTime" w:hAnsi=".VnTime"/>
          <w:bCs/>
          <w:iCs/>
        </w:rPr>
        <w:t>2. KÜ n¨ng:</w:t>
      </w:r>
      <w:r>
        <w:rPr>
          <w:rFonts w:ascii=".VnTime" w:hAnsi=".VnTime"/>
          <w:bCs/>
          <w:iCs/>
        </w:rPr>
        <w:t xml:space="preserve">     -</w:t>
      </w:r>
      <w:r w:rsidR="0094781A" w:rsidRPr="00E44C7B">
        <w:rPr>
          <w:rFonts w:ascii=".VnTime" w:hAnsi=".VnTime"/>
          <w:bCs/>
          <w:iCs/>
        </w:rPr>
        <w:t xml:space="preserve">  HS lµm ®­îc c¸c bµi tËp thuéc c¸c d¹ng to¸n trªn.</w:t>
      </w:r>
    </w:p>
    <w:p w:rsidR="0094781A" w:rsidRPr="00E44C7B" w:rsidRDefault="00D77613" w:rsidP="0094781A">
      <w:pPr>
        <w:outlineLvl w:val="0"/>
        <w:rPr>
          <w:rFonts w:ascii=".VnTime" w:hAnsi=".VnTime"/>
          <w:bCs/>
          <w:iCs/>
        </w:rPr>
      </w:pPr>
      <w:r>
        <w:rPr>
          <w:rFonts w:ascii=".VnTime" w:hAnsi=".VnTime"/>
          <w:bCs/>
          <w:iCs/>
        </w:rPr>
        <w:t xml:space="preserve">  </w:t>
      </w:r>
      <w:r w:rsidR="0094781A" w:rsidRPr="00E44C7B">
        <w:rPr>
          <w:rFonts w:ascii=".VnTime" w:hAnsi=".VnTime"/>
          <w:bCs/>
          <w:iCs/>
        </w:rPr>
        <w:t>3. Th¸i ®é:</w:t>
      </w:r>
      <w:r>
        <w:rPr>
          <w:rFonts w:ascii=".VnTime" w:hAnsi=".VnTime"/>
          <w:bCs/>
          <w:iCs/>
        </w:rPr>
        <w:t xml:space="preserve">     -  </w:t>
      </w:r>
      <w:r w:rsidR="0094781A" w:rsidRPr="00E44C7B">
        <w:rPr>
          <w:rFonts w:ascii=".VnTime" w:hAnsi=".VnTime"/>
          <w:bCs/>
          <w:iCs/>
        </w:rPr>
        <w:t>HS cã ý thøc nghiªm tóc khi lµm bµi.</w:t>
      </w:r>
    </w:p>
    <w:p w:rsidR="0094781A" w:rsidRPr="00901917" w:rsidRDefault="0094781A" w:rsidP="0094781A">
      <w:pPr>
        <w:spacing w:line="276" w:lineRule="auto"/>
        <w:jc w:val="both"/>
        <w:rPr>
          <w:b/>
        </w:rPr>
      </w:pPr>
      <w:r w:rsidRPr="00901917">
        <w:rPr>
          <w:b/>
        </w:rPr>
        <w:t xml:space="preserve">II. Đồ dùng </w:t>
      </w:r>
      <w:r w:rsidR="00D77613">
        <w:rPr>
          <w:b/>
        </w:rPr>
        <w:t>:</w:t>
      </w:r>
    </w:p>
    <w:p w:rsidR="0094781A" w:rsidRDefault="00D77613" w:rsidP="0094781A">
      <w:pPr>
        <w:spacing w:line="276" w:lineRule="auto"/>
        <w:jc w:val="both"/>
      </w:pPr>
      <w:r>
        <w:t xml:space="preserve">  </w:t>
      </w:r>
      <w:r w:rsidR="0094781A">
        <w:t>- Giáo viên: Đề bài</w:t>
      </w:r>
    </w:p>
    <w:p w:rsidR="0094781A" w:rsidRDefault="00D77613" w:rsidP="0094781A">
      <w:pPr>
        <w:spacing w:line="276" w:lineRule="auto"/>
        <w:jc w:val="both"/>
      </w:pPr>
      <w:r>
        <w:t xml:space="preserve">  </w:t>
      </w:r>
      <w:r w:rsidR="0094781A">
        <w:t>- Học sinh:  VBT Toán.</w:t>
      </w:r>
    </w:p>
    <w:p w:rsidR="0094781A" w:rsidRPr="00901917" w:rsidRDefault="0094781A" w:rsidP="0094781A">
      <w:pPr>
        <w:spacing w:line="276" w:lineRule="auto"/>
        <w:jc w:val="both"/>
        <w:rPr>
          <w:b/>
        </w:rPr>
      </w:pPr>
      <w:r w:rsidRPr="00901917">
        <w:rPr>
          <w:b/>
        </w:rPr>
        <w:t>III. Các hoạt động dạy</w:t>
      </w:r>
      <w:r w:rsidR="00D77613">
        <w:rPr>
          <w:b/>
        </w:rPr>
        <w:t>-</w:t>
      </w:r>
      <w:r w:rsidRPr="00901917">
        <w:rPr>
          <w:b/>
        </w:rPr>
        <w:t xml:space="preserve"> học</w:t>
      </w:r>
      <w:r w:rsidR="00D77613">
        <w:rPr>
          <w:b/>
        </w:rPr>
        <w:t>:</w:t>
      </w:r>
    </w:p>
    <w:tbl>
      <w:tblPr>
        <w:tblStyle w:val="TableGrid"/>
        <w:tblW w:w="9900" w:type="dxa"/>
        <w:tblInd w:w="18" w:type="dxa"/>
        <w:tblLook w:val="04A0" w:firstRow="1" w:lastRow="0" w:firstColumn="1" w:lastColumn="0" w:noHBand="0" w:noVBand="1"/>
      </w:tblPr>
      <w:tblGrid>
        <w:gridCol w:w="810"/>
        <w:gridCol w:w="2160"/>
        <w:gridCol w:w="3510"/>
        <w:gridCol w:w="3420"/>
      </w:tblGrid>
      <w:tr w:rsidR="0094781A" w:rsidRPr="006A1E65" w:rsidTr="0094781A">
        <w:tc>
          <w:tcPr>
            <w:tcW w:w="810" w:type="dxa"/>
          </w:tcPr>
          <w:p w:rsidR="0094781A" w:rsidRPr="006A1E65" w:rsidRDefault="0094781A" w:rsidP="0094781A">
            <w:pPr>
              <w:spacing w:line="276" w:lineRule="auto"/>
              <w:jc w:val="center"/>
              <w:rPr>
                <w:b/>
              </w:rPr>
            </w:pPr>
            <w:r>
              <w:rPr>
                <w:b/>
              </w:rPr>
              <w:t>TG</w:t>
            </w:r>
          </w:p>
        </w:tc>
        <w:tc>
          <w:tcPr>
            <w:tcW w:w="2160" w:type="dxa"/>
          </w:tcPr>
          <w:p w:rsidR="0094781A" w:rsidRPr="006A1E65" w:rsidRDefault="0094781A" w:rsidP="0094781A">
            <w:pPr>
              <w:spacing w:line="276" w:lineRule="auto"/>
              <w:jc w:val="center"/>
              <w:rPr>
                <w:b/>
              </w:rPr>
            </w:pPr>
            <w:r>
              <w:rPr>
                <w:b/>
              </w:rPr>
              <w:t>Nội dung</w:t>
            </w:r>
          </w:p>
        </w:tc>
        <w:tc>
          <w:tcPr>
            <w:tcW w:w="3510" w:type="dxa"/>
          </w:tcPr>
          <w:p w:rsidR="0094781A" w:rsidRPr="006A1E65" w:rsidRDefault="0094781A" w:rsidP="0094781A">
            <w:pPr>
              <w:spacing w:line="276" w:lineRule="auto"/>
              <w:jc w:val="center"/>
              <w:rPr>
                <w:b/>
              </w:rPr>
            </w:pPr>
            <w:r w:rsidRPr="006A1E65">
              <w:rPr>
                <w:b/>
              </w:rPr>
              <w:t xml:space="preserve">Hoạt động của </w:t>
            </w:r>
            <w:r>
              <w:rPr>
                <w:b/>
              </w:rPr>
              <w:t>thầy</w:t>
            </w:r>
          </w:p>
        </w:tc>
        <w:tc>
          <w:tcPr>
            <w:tcW w:w="3420" w:type="dxa"/>
          </w:tcPr>
          <w:p w:rsidR="0094781A" w:rsidRPr="006A1E65" w:rsidRDefault="0094781A" w:rsidP="0094781A">
            <w:pPr>
              <w:spacing w:line="276" w:lineRule="auto"/>
              <w:jc w:val="center"/>
              <w:rPr>
                <w:b/>
              </w:rPr>
            </w:pPr>
            <w:r w:rsidRPr="006A1E65">
              <w:rPr>
                <w:b/>
              </w:rPr>
              <w:t xml:space="preserve">Hoạt động của </w:t>
            </w:r>
            <w:r>
              <w:rPr>
                <w:b/>
              </w:rPr>
              <w:t>trò</w:t>
            </w:r>
          </w:p>
        </w:tc>
      </w:tr>
      <w:tr w:rsidR="0094781A" w:rsidRPr="001F4011" w:rsidTr="0094781A">
        <w:tc>
          <w:tcPr>
            <w:tcW w:w="810" w:type="dxa"/>
          </w:tcPr>
          <w:p w:rsidR="0094781A" w:rsidRPr="006A1E65" w:rsidRDefault="00E44C7B" w:rsidP="0094781A">
            <w:pPr>
              <w:spacing w:line="276" w:lineRule="auto"/>
              <w:jc w:val="center"/>
            </w:pPr>
            <w:r>
              <w:t>2’</w:t>
            </w:r>
          </w:p>
          <w:p w:rsidR="0094781A" w:rsidRPr="006A1E65" w:rsidRDefault="0094781A" w:rsidP="0094781A">
            <w:pPr>
              <w:spacing w:line="276" w:lineRule="auto"/>
              <w:jc w:val="both"/>
            </w:pPr>
          </w:p>
          <w:p w:rsidR="0094781A" w:rsidRPr="006A1E65" w:rsidRDefault="00E44C7B" w:rsidP="00E44C7B">
            <w:pPr>
              <w:spacing w:line="276" w:lineRule="auto"/>
              <w:jc w:val="center"/>
            </w:pPr>
            <w:r>
              <w:t>35’</w:t>
            </w: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Pr="006A1E65"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94781A" w:rsidRDefault="0094781A" w:rsidP="0094781A">
            <w:pPr>
              <w:spacing w:line="276" w:lineRule="auto"/>
              <w:jc w:val="both"/>
            </w:pPr>
          </w:p>
          <w:p w:rsidR="00E44C7B" w:rsidRDefault="00E44C7B" w:rsidP="00E44C7B">
            <w:pPr>
              <w:spacing w:line="276" w:lineRule="auto"/>
            </w:pPr>
          </w:p>
          <w:p w:rsidR="00E44C7B" w:rsidRDefault="00E44C7B" w:rsidP="00E44C7B">
            <w:pPr>
              <w:spacing w:line="276" w:lineRule="auto"/>
            </w:pPr>
          </w:p>
          <w:p w:rsidR="00E44C7B" w:rsidRDefault="00E44C7B" w:rsidP="00E44C7B">
            <w:pPr>
              <w:spacing w:line="276" w:lineRule="auto"/>
            </w:pPr>
          </w:p>
          <w:p w:rsidR="00E44C7B" w:rsidRDefault="00E44C7B" w:rsidP="00E44C7B">
            <w:pPr>
              <w:spacing w:line="276" w:lineRule="auto"/>
            </w:pPr>
          </w:p>
          <w:p w:rsidR="00D77613" w:rsidRDefault="00D77613" w:rsidP="00E44C7B">
            <w:pPr>
              <w:spacing w:line="276" w:lineRule="auto"/>
              <w:jc w:val="center"/>
            </w:pPr>
          </w:p>
          <w:p w:rsidR="0094781A" w:rsidRPr="006A1E65" w:rsidRDefault="0094781A" w:rsidP="00E44C7B">
            <w:pPr>
              <w:spacing w:line="276" w:lineRule="auto"/>
              <w:jc w:val="center"/>
            </w:pPr>
            <w:r w:rsidRPr="006A1E65">
              <w:t>3’</w:t>
            </w:r>
          </w:p>
          <w:p w:rsidR="0094781A" w:rsidRPr="006A1E65" w:rsidRDefault="0094781A" w:rsidP="0094781A">
            <w:pPr>
              <w:spacing w:line="276" w:lineRule="auto"/>
              <w:jc w:val="both"/>
            </w:pPr>
          </w:p>
        </w:tc>
        <w:tc>
          <w:tcPr>
            <w:tcW w:w="2160" w:type="dxa"/>
          </w:tcPr>
          <w:p w:rsidR="0094781A" w:rsidRPr="0094781A" w:rsidRDefault="0094781A" w:rsidP="0094781A">
            <w:pPr>
              <w:outlineLvl w:val="0"/>
              <w:rPr>
                <w:rFonts w:ascii=".VnTime" w:hAnsi=".VnTime"/>
                <w:bCs/>
                <w:iCs/>
              </w:rPr>
            </w:pPr>
            <w:r>
              <w:rPr>
                <w:rFonts w:ascii=".VnTime" w:hAnsi=".VnTime"/>
                <w:b/>
                <w:bCs/>
                <w:iCs/>
              </w:rPr>
              <w:lastRenderedPageBreak/>
              <w:t>1</w:t>
            </w:r>
            <w:r w:rsidRPr="0094781A">
              <w:rPr>
                <w:rFonts w:ascii=".VnTime" w:hAnsi=".VnTime"/>
                <w:b/>
                <w:bCs/>
                <w:iCs/>
              </w:rPr>
              <w:t xml:space="preserve"> .KiÓm tra:</w:t>
            </w:r>
          </w:p>
          <w:p w:rsidR="0094781A" w:rsidRPr="0094781A" w:rsidRDefault="0094781A" w:rsidP="0094781A">
            <w:pPr>
              <w:rPr>
                <w:rFonts w:ascii=".VnTime" w:hAnsi=".VnTime"/>
              </w:rPr>
            </w:pPr>
          </w:p>
          <w:p w:rsidR="0094781A" w:rsidRPr="0094781A" w:rsidRDefault="0094781A" w:rsidP="0094781A">
            <w:pPr>
              <w:outlineLvl w:val="0"/>
              <w:rPr>
                <w:rFonts w:ascii=".VnTime" w:hAnsi=".VnTime"/>
                <w:b/>
                <w:bCs/>
                <w:iCs/>
              </w:rPr>
            </w:pPr>
            <w:r>
              <w:rPr>
                <w:rFonts w:ascii=".VnTime" w:hAnsi=".VnTime"/>
                <w:b/>
                <w:bCs/>
                <w:iCs/>
              </w:rPr>
              <w:t>2</w:t>
            </w:r>
            <w:r w:rsidRPr="0094781A">
              <w:rPr>
                <w:rFonts w:ascii=".VnTime" w:hAnsi=".VnTime"/>
                <w:b/>
                <w:bCs/>
                <w:iCs/>
              </w:rPr>
              <w:t xml:space="preserve"> .Bµi míi:</w:t>
            </w:r>
          </w:p>
          <w:p w:rsidR="0094781A" w:rsidRPr="0094781A" w:rsidRDefault="0094781A" w:rsidP="0094781A">
            <w:pPr>
              <w:outlineLvl w:val="0"/>
              <w:rPr>
                <w:rFonts w:ascii=".VnTime" w:hAnsi=".VnTime"/>
                <w:bCs/>
                <w:iCs/>
              </w:rPr>
            </w:pPr>
            <w:r>
              <w:rPr>
                <w:rFonts w:ascii=".VnTime" w:hAnsi=".VnTime"/>
                <w:bCs/>
                <w:iCs/>
              </w:rPr>
              <w:t>2.</w:t>
            </w:r>
            <w:r w:rsidRPr="0094781A">
              <w:rPr>
                <w:rFonts w:ascii=".VnTime" w:hAnsi=".VnTime"/>
                <w:bCs/>
                <w:iCs/>
              </w:rPr>
              <w:t>1 , Giíi thiÖu bµi:</w:t>
            </w:r>
          </w:p>
          <w:p w:rsidR="0094781A" w:rsidRPr="0094781A" w:rsidRDefault="0094781A" w:rsidP="0094781A">
            <w:pPr>
              <w:outlineLvl w:val="0"/>
              <w:rPr>
                <w:rFonts w:ascii=".VnTime" w:hAnsi=".VnTime"/>
                <w:bCs/>
                <w:iCs/>
              </w:rPr>
            </w:pPr>
            <w:r>
              <w:rPr>
                <w:rFonts w:ascii=".VnTime" w:hAnsi=".VnTime"/>
                <w:bCs/>
                <w:iCs/>
              </w:rPr>
              <w:t>2.</w:t>
            </w:r>
            <w:r w:rsidRPr="0094781A">
              <w:rPr>
                <w:rFonts w:ascii=".VnTime" w:hAnsi=".VnTime"/>
                <w:bCs/>
                <w:iCs/>
              </w:rPr>
              <w:t xml:space="preserve">2 , GV chÐp ®Ò bµi lªn b¶ng. </w:t>
            </w:r>
          </w:p>
          <w:p w:rsidR="0094781A" w:rsidRPr="0094781A" w:rsidRDefault="0094781A" w:rsidP="0094781A">
            <w:pPr>
              <w:outlineLvl w:val="0"/>
              <w:rPr>
                <w:rFonts w:ascii=".VnTime" w:hAnsi=".VnTime"/>
                <w:bCs/>
                <w:iCs/>
              </w:rPr>
            </w:pPr>
            <w:r w:rsidRPr="0094781A">
              <w:rPr>
                <w:rFonts w:ascii=".VnTime" w:hAnsi=".VnTime"/>
                <w:bCs/>
                <w:iCs/>
              </w:rPr>
              <w:t>* PhÇn tr¾c nghiÖm ( 2 ®iÓm): Khoanh vµo ®¸p ¸n ®óng:</w:t>
            </w:r>
          </w:p>
          <w:p w:rsidR="0094781A" w:rsidRPr="0094781A" w:rsidRDefault="0094781A" w:rsidP="0094781A">
            <w:pPr>
              <w:jc w:val="cente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E44C7B" w:rsidRDefault="00E44C7B" w:rsidP="0094781A">
            <w:pPr>
              <w:rPr>
                <w:rFonts w:ascii=".VnTime" w:hAnsi=".VnTime"/>
                <w:bCs/>
                <w:iCs/>
              </w:rPr>
            </w:pPr>
          </w:p>
          <w:p w:rsidR="00E44C7B" w:rsidRDefault="00E44C7B" w:rsidP="0094781A">
            <w:pPr>
              <w:rPr>
                <w:rFonts w:ascii=".VnTime" w:hAnsi=".VnTime"/>
                <w:bCs/>
                <w:iCs/>
              </w:rPr>
            </w:pPr>
          </w:p>
          <w:p w:rsidR="0094781A" w:rsidRPr="0094781A" w:rsidRDefault="0094781A" w:rsidP="0094781A">
            <w:pPr>
              <w:rPr>
                <w:rFonts w:ascii=".VnTime" w:hAnsi=".VnTime"/>
              </w:rPr>
            </w:pPr>
            <w:r w:rsidRPr="0094781A">
              <w:rPr>
                <w:rFonts w:ascii=".VnTime" w:hAnsi=".VnTime"/>
                <w:bCs/>
                <w:iCs/>
              </w:rPr>
              <w:t>* PhÇn tù luËn ( 8 ®iÓm):</w:t>
            </w: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E44C7B" w:rsidP="0094781A">
            <w:pPr>
              <w:outlineLvl w:val="0"/>
              <w:rPr>
                <w:rFonts w:ascii=".VnTime" w:hAnsi=".VnTime"/>
                <w:bCs/>
                <w:iCs/>
              </w:rPr>
            </w:pPr>
            <w:r>
              <w:rPr>
                <w:rFonts w:ascii=".VnTime" w:hAnsi=".VnTime"/>
                <w:bCs/>
                <w:iCs/>
              </w:rPr>
              <w:t>*BiÓu®iÓm</w:t>
            </w: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P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94781A" w:rsidRDefault="0094781A" w:rsidP="0094781A">
            <w:pPr>
              <w:rPr>
                <w:rFonts w:ascii=".VnTime" w:hAnsi=".VnTime"/>
              </w:rPr>
            </w:pPr>
          </w:p>
          <w:p w:rsidR="00E44C7B" w:rsidRDefault="00E44C7B" w:rsidP="00E44C7B">
            <w:pPr>
              <w:spacing w:line="276" w:lineRule="auto"/>
              <w:jc w:val="both"/>
              <w:rPr>
                <w:b/>
              </w:rPr>
            </w:pPr>
          </w:p>
          <w:p w:rsidR="00E44C7B" w:rsidRDefault="00E44C7B" w:rsidP="00E44C7B">
            <w:pPr>
              <w:spacing w:line="276" w:lineRule="auto"/>
              <w:jc w:val="both"/>
              <w:rPr>
                <w:b/>
              </w:rPr>
            </w:pPr>
          </w:p>
          <w:p w:rsidR="00E44C7B" w:rsidRPr="002A00F2" w:rsidRDefault="00E44C7B" w:rsidP="00E44C7B">
            <w:pPr>
              <w:spacing w:line="276" w:lineRule="auto"/>
              <w:jc w:val="both"/>
            </w:pPr>
            <w:r w:rsidRPr="00650BA8">
              <w:rPr>
                <w:b/>
              </w:rPr>
              <w:t>3. Củng cố, dặn dò</w:t>
            </w:r>
          </w:p>
          <w:p w:rsidR="0094781A" w:rsidRPr="000A61E7" w:rsidRDefault="0094781A" w:rsidP="0094781A">
            <w:pPr>
              <w:jc w:val="center"/>
              <w:rPr>
                <w:rFonts w:ascii=".VnTime" w:hAnsi=".VnTime"/>
              </w:rPr>
            </w:pPr>
          </w:p>
        </w:tc>
        <w:tc>
          <w:tcPr>
            <w:tcW w:w="3510" w:type="dxa"/>
          </w:tcPr>
          <w:p w:rsidR="0094781A" w:rsidRPr="0094781A" w:rsidRDefault="0094781A" w:rsidP="0094781A">
            <w:pPr>
              <w:outlineLvl w:val="0"/>
              <w:rPr>
                <w:rFonts w:ascii=".VnTime" w:hAnsi=".VnTime"/>
                <w:bCs/>
                <w:iCs/>
              </w:rPr>
            </w:pPr>
            <w:r w:rsidRPr="0094781A">
              <w:rPr>
                <w:rFonts w:ascii=".VnTime" w:hAnsi=".VnTime"/>
                <w:bCs/>
                <w:iCs/>
              </w:rPr>
              <w:lastRenderedPageBreak/>
              <w:t>- GV kiÓm tra sù chuÈn bÞ ®å dïng cña HS.</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Ò bµi:</w:t>
            </w:r>
          </w:p>
          <w:p w:rsidR="0094781A" w:rsidRPr="0094781A" w:rsidRDefault="0094781A" w:rsidP="0094781A">
            <w:pPr>
              <w:outlineLvl w:val="0"/>
              <w:rPr>
                <w:rFonts w:ascii=".VnTime" w:hAnsi=".VnTime"/>
                <w:bCs/>
                <w:iCs/>
              </w:rPr>
            </w:pPr>
            <w:r w:rsidRPr="0094781A">
              <w:rPr>
                <w:rFonts w:ascii=".VnTime" w:hAnsi=".VnTime"/>
                <w:bCs/>
                <w:iCs/>
              </w:rPr>
              <w:t>C©u 1: Ph©n sè gåm cã tö sè vµ mÉu sè.</w:t>
            </w:r>
          </w:p>
          <w:p w:rsidR="0094781A" w:rsidRPr="0094781A" w:rsidRDefault="0094781A" w:rsidP="0094781A">
            <w:pPr>
              <w:outlineLvl w:val="0"/>
              <w:rPr>
                <w:rFonts w:ascii=".VnTime" w:hAnsi=".VnTime"/>
                <w:bCs/>
                <w:iCs/>
              </w:rPr>
            </w:pPr>
            <w:r w:rsidRPr="0094781A">
              <w:rPr>
                <w:rFonts w:ascii=".VnTime" w:hAnsi=".VnTime"/>
                <w:bCs/>
                <w:iCs/>
              </w:rPr>
              <w:t>A.  §óng                      B.  Sai</w:t>
            </w:r>
          </w:p>
          <w:p w:rsidR="0094781A" w:rsidRPr="0094781A" w:rsidRDefault="0094781A" w:rsidP="0094781A">
            <w:pPr>
              <w:outlineLvl w:val="0"/>
              <w:rPr>
                <w:rFonts w:ascii=".VnTime" w:hAnsi=".VnTime"/>
                <w:bCs/>
                <w:iCs/>
              </w:rPr>
            </w:pPr>
            <w:r w:rsidRPr="0094781A">
              <w:rPr>
                <w:rFonts w:ascii=".VnTime" w:hAnsi=".VnTime"/>
                <w:bCs/>
                <w:iCs/>
              </w:rPr>
              <w:t>C©u 2: 2 / 3 cña 12  lµ:</w:t>
            </w:r>
          </w:p>
          <w:p w:rsidR="0094781A" w:rsidRPr="0094781A" w:rsidRDefault="0094781A" w:rsidP="0094781A">
            <w:pPr>
              <w:outlineLvl w:val="0"/>
              <w:rPr>
                <w:rFonts w:ascii=".VnTime" w:hAnsi=".VnTime"/>
                <w:bCs/>
                <w:iCs/>
              </w:rPr>
            </w:pPr>
            <w:r w:rsidRPr="0094781A">
              <w:rPr>
                <w:rFonts w:ascii=".VnTime" w:hAnsi=".VnTime"/>
                <w:bCs/>
                <w:iCs/>
              </w:rPr>
              <w:t>A. 24       B . 4     C. 8          D. 18</w:t>
            </w:r>
          </w:p>
          <w:p w:rsidR="0094781A" w:rsidRPr="0094781A" w:rsidRDefault="0094781A" w:rsidP="0094781A">
            <w:pPr>
              <w:outlineLvl w:val="0"/>
              <w:rPr>
                <w:rFonts w:ascii=".VnTime" w:hAnsi=".VnTime"/>
                <w:bCs/>
                <w:iCs/>
              </w:rPr>
            </w:pPr>
            <w:r w:rsidRPr="0094781A">
              <w:rPr>
                <w:rFonts w:ascii=".VnTime" w:hAnsi=".VnTime"/>
                <w:bCs/>
                <w:iCs/>
              </w:rPr>
              <w:t>C©u 3: DiÖn tÝch h×nh b×nh hµnh b»ng diÖn tÝch h×nh ch÷ nhËt.</w:t>
            </w:r>
          </w:p>
          <w:p w:rsidR="0094781A" w:rsidRPr="0094781A" w:rsidRDefault="0094781A" w:rsidP="0094781A">
            <w:pPr>
              <w:outlineLvl w:val="0"/>
              <w:rPr>
                <w:rFonts w:ascii=".VnTime" w:hAnsi=".VnTime"/>
                <w:bCs/>
                <w:iCs/>
              </w:rPr>
            </w:pPr>
            <w:r w:rsidRPr="0094781A">
              <w:rPr>
                <w:rFonts w:ascii=".VnTime" w:hAnsi=".VnTime"/>
                <w:bCs/>
                <w:iCs/>
              </w:rPr>
              <w:t>A. §óng                    B.  Sai</w:t>
            </w:r>
          </w:p>
          <w:p w:rsidR="0094781A" w:rsidRPr="0094781A" w:rsidRDefault="0094781A" w:rsidP="0094781A">
            <w:pPr>
              <w:outlineLvl w:val="0"/>
              <w:rPr>
                <w:rFonts w:ascii=".VnTime" w:hAnsi=".VnTime"/>
                <w:bCs/>
                <w:iCs/>
              </w:rPr>
            </w:pPr>
            <w:r w:rsidRPr="0094781A">
              <w:rPr>
                <w:rFonts w:ascii=".VnTime" w:hAnsi=".VnTime"/>
                <w:bCs/>
                <w:iCs/>
              </w:rPr>
              <w:t>C©u 4: Ph©n sè cã mÉu sè lµ 0.</w:t>
            </w:r>
          </w:p>
          <w:p w:rsidR="0094781A" w:rsidRPr="0094781A" w:rsidRDefault="0094781A" w:rsidP="0094781A">
            <w:pPr>
              <w:outlineLvl w:val="0"/>
              <w:rPr>
                <w:rFonts w:ascii=".VnTime" w:hAnsi=".VnTime"/>
                <w:bCs/>
                <w:iCs/>
              </w:rPr>
            </w:pPr>
            <w:r w:rsidRPr="0094781A">
              <w:rPr>
                <w:rFonts w:ascii=".VnTime" w:hAnsi=".VnTime"/>
                <w:bCs/>
                <w:iCs/>
              </w:rPr>
              <w:t>A. §óng                     B. Sai</w:t>
            </w:r>
          </w:p>
          <w:p w:rsidR="0094781A" w:rsidRPr="0094781A" w:rsidRDefault="0094781A" w:rsidP="0094781A">
            <w:pPr>
              <w:outlineLvl w:val="0"/>
              <w:rPr>
                <w:rFonts w:ascii=".VnTime" w:hAnsi=".VnTime"/>
                <w:bCs/>
                <w:iCs/>
              </w:rPr>
            </w:pPr>
            <w:r w:rsidRPr="0094781A">
              <w:rPr>
                <w:rFonts w:ascii=".VnTime" w:hAnsi=".VnTime"/>
                <w:bCs/>
                <w:iCs/>
              </w:rPr>
              <w:t>- Lµm c¸c bµi tËp sau:</w:t>
            </w:r>
          </w:p>
          <w:p w:rsidR="0094781A" w:rsidRPr="0094781A" w:rsidRDefault="0094781A" w:rsidP="0094781A">
            <w:pPr>
              <w:outlineLvl w:val="0"/>
              <w:rPr>
                <w:rFonts w:ascii=".VnTime" w:hAnsi=".VnTime"/>
                <w:bCs/>
                <w:iCs/>
              </w:rPr>
            </w:pPr>
            <w:r w:rsidRPr="0094781A">
              <w:rPr>
                <w:rFonts w:ascii=".VnTime" w:hAnsi=".VnTime"/>
                <w:bCs/>
                <w:iCs/>
              </w:rPr>
              <w:t xml:space="preserve">C©u 1( 2 ®iÓm): TÝnh: </w:t>
            </w:r>
          </w:p>
          <w:p w:rsidR="0094781A" w:rsidRPr="0094781A" w:rsidRDefault="0094781A" w:rsidP="0094781A">
            <w:pPr>
              <w:outlineLvl w:val="0"/>
              <w:rPr>
                <w:rFonts w:ascii=".VnTime" w:hAnsi=".VnTime"/>
                <w:bCs/>
                <w:iCs/>
              </w:rPr>
            </w:pPr>
            <w:r w:rsidRPr="0094781A">
              <w:rPr>
                <w:rFonts w:ascii=".VnTime" w:hAnsi=".VnTime"/>
                <w:bCs/>
                <w:iCs/>
              </w:rPr>
              <w:t>C©u 2 ( 1 ®iÓm): T×m x:</w:t>
            </w:r>
          </w:p>
          <w:p w:rsidR="0094781A" w:rsidRPr="0094781A" w:rsidRDefault="0094781A" w:rsidP="00E44C7B">
            <w:pPr>
              <w:outlineLvl w:val="0"/>
              <w:rPr>
                <w:rFonts w:ascii=".VnTime" w:hAnsi=".VnTime"/>
                <w:bCs/>
                <w:iCs/>
              </w:rPr>
            </w:pPr>
            <w:r w:rsidRPr="0094781A">
              <w:rPr>
                <w:rFonts w:ascii=".VnTime" w:hAnsi=".VnTime"/>
                <w:bCs/>
                <w:iCs/>
              </w:rPr>
              <w:t xml:space="preserve"> </w:t>
            </w:r>
          </w:p>
          <w:p w:rsidR="0094781A" w:rsidRPr="0094781A" w:rsidRDefault="0094781A" w:rsidP="0094781A">
            <w:pPr>
              <w:outlineLvl w:val="0"/>
              <w:rPr>
                <w:rFonts w:ascii=".VnTime" w:hAnsi=".VnTime"/>
                <w:bCs/>
                <w:iCs/>
              </w:rPr>
            </w:pPr>
            <w:r w:rsidRPr="0094781A">
              <w:rPr>
                <w:rFonts w:ascii=".VnTime" w:hAnsi=".VnTime"/>
                <w:bCs/>
                <w:iCs/>
              </w:rPr>
              <w:t>C©u 3 ( 1 ®iÓm): XÕp c¸c ph©n sè theo thø tù tõ bÐ ®Õn lín:</w:t>
            </w:r>
          </w:p>
          <w:p w:rsidR="0094781A" w:rsidRPr="0094781A" w:rsidRDefault="0094781A" w:rsidP="0094781A">
            <w:pPr>
              <w:outlineLvl w:val="0"/>
              <w:rPr>
                <w:rFonts w:ascii=".VnTime" w:hAnsi=".VnTime"/>
                <w:bCs/>
                <w:iCs/>
              </w:rPr>
            </w:pPr>
            <w:r w:rsidRPr="0094781A">
              <w:rPr>
                <w:rFonts w:ascii=".VnTime" w:hAnsi=".VnTime"/>
                <w:bCs/>
                <w:iCs/>
              </w:rPr>
              <w:t>C©u 4( 3 ®iÓm): Khu ®Êt h×nh ch÷ nhËt cã chiÒu dµi 56 m, chiÒu réng b»ng 7</w:t>
            </w:r>
            <w:r w:rsidR="00E44C7B">
              <w:rPr>
                <w:rFonts w:ascii=".VnTime" w:hAnsi=".VnTime"/>
                <w:bCs/>
                <w:iCs/>
              </w:rPr>
              <w:t xml:space="preserve">/8 </w:t>
            </w:r>
            <w:r w:rsidRPr="0094781A">
              <w:rPr>
                <w:rFonts w:ascii=".VnTime" w:hAnsi=".VnTime"/>
                <w:bCs/>
                <w:iCs/>
              </w:rPr>
              <w:t>chiÒu dµi. TÝnh chu vi vµ diÖn tÝch khu ®Êt ®ã.</w:t>
            </w:r>
          </w:p>
          <w:p w:rsidR="0094781A" w:rsidRPr="0094781A" w:rsidRDefault="0094781A" w:rsidP="0094781A">
            <w:pPr>
              <w:outlineLvl w:val="0"/>
              <w:rPr>
                <w:rFonts w:ascii=".VnTime" w:hAnsi=".VnTime"/>
                <w:bCs/>
                <w:iCs/>
              </w:rPr>
            </w:pPr>
            <w:r w:rsidRPr="0094781A">
              <w:rPr>
                <w:rFonts w:ascii=".VnTime" w:hAnsi=".VnTime"/>
                <w:bCs/>
                <w:iCs/>
              </w:rPr>
              <w:lastRenderedPageBreak/>
              <w:t>C©u 5 ( 1 ®iÓm): TÝnh nhanh:</w:t>
            </w:r>
          </w:p>
          <w:p w:rsidR="0094781A" w:rsidRPr="0094781A" w:rsidRDefault="0094781A" w:rsidP="00E44C7B">
            <w:pPr>
              <w:outlineLvl w:val="0"/>
              <w:rPr>
                <w:rFonts w:ascii=".VnTime" w:hAnsi=".VnTime"/>
                <w:bCs/>
                <w:iCs/>
              </w:rPr>
            </w:pPr>
            <w:r w:rsidRPr="0094781A">
              <w:rPr>
                <w:rFonts w:ascii=".VnTime" w:hAnsi=".VnTime"/>
                <w:bCs/>
                <w:iCs/>
              </w:rPr>
              <w:t xml:space="preserve">  </w:t>
            </w:r>
          </w:p>
          <w:p w:rsidR="0094781A" w:rsidRPr="0094781A" w:rsidRDefault="0094781A" w:rsidP="0094781A">
            <w:pPr>
              <w:outlineLvl w:val="0"/>
              <w:rPr>
                <w:rFonts w:ascii=".VnTime" w:hAnsi=".VnTime"/>
                <w:bCs/>
                <w:iCs/>
              </w:rPr>
            </w:pPr>
            <w:r w:rsidRPr="0094781A">
              <w:rPr>
                <w:rFonts w:ascii=".VnTime" w:hAnsi=".VnTime"/>
                <w:bCs/>
                <w:iCs/>
              </w:rPr>
              <w:t>- PhÇn tr¾c nghiÖm ( 2 ®iÓm): Mçi c©u ®óng ®­îc 0, 2 5 ®iÓm.</w:t>
            </w:r>
          </w:p>
          <w:p w:rsidR="0094781A" w:rsidRPr="0094781A" w:rsidRDefault="0094781A" w:rsidP="0094781A">
            <w:pPr>
              <w:outlineLvl w:val="0"/>
              <w:rPr>
                <w:rFonts w:ascii=".VnTime" w:hAnsi=".VnTime"/>
                <w:bCs/>
                <w:iCs/>
              </w:rPr>
            </w:pPr>
            <w:r w:rsidRPr="0094781A">
              <w:rPr>
                <w:rFonts w:ascii=".VnTime" w:hAnsi=".VnTime"/>
                <w:bCs/>
                <w:iCs/>
              </w:rPr>
              <w:t>- PhÇn tù luËn( 8 ®iÓm):</w:t>
            </w:r>
          </w:p>
          <w:p w:rsidR="0094781A" w:rsidRPr="0094781A" w:rsidRDefault="0094781A" w:rsidP="0094781A">
            <w:pPr>
              <w:outlineLvl w:val="0"/>
              <w:rPr>
                <w:rFonts w:ascii=".VnTime" w:hAnsi=".VnTime"/>
                <w:bCs/>
                <w:iCs/>
              </w:rPr>
            </w:pPr>
            <w:r w:rsidRPr="0094781A">
              <w:rPr>
                <w:rFonts w:ascii=".VnTime" w:hAnsi=".VnTime"/>
                <w:bCs/>
                <w:iCs/>
              </w:rPr>
              <w:t>C©u 1: Mçi phÐp tÝnh ®óng ®­îc 0, 5 ®iÓm.</w:t>
            </w:r>
          </w:p>
          <w:p w:rsidR="0094781A" w:rsidRPr="0094781A" w:rsidRDefault="0094781A" w:rsidP="0094781A">
            <w:pPr>
              <w:outlineLvl w:val="0"/>
              <w:rPr>
                <w:rFonts w:ascii=".VnTime" w:hAnsi=".VnTime"/>
                <w:bCs/>
                <w:iCs/>
              </w:rPr>
            </w:pPr>
            <w:r w:rsidRPr="0094781A">
              <w:rPr>
                <w:rFonts w:ascii=".VnTime" w:hAnsi=".VnTime"/>
                <w:bCs/>
                <w:iCs/>
              </w:rPr>
              <w:t>C©u 2:T×m x ®óng ®­îc 1 ®iÓm.</w:t>
            </w:r>
          </w:p>
          <w:p w:rsidR="0094781A" w:rsidRPr="0094781A" w:rsidRDefault="0094781A" w:rsidP="0094781A">
            <w:pPr>
              <w:outlineLvl w:val="0"/>
              <w:rPr>
                <w:rFonts w:ascii=".VnTime" w:hAnsi=".VnTime"/>
                <w:bCs/>
                <w:iCs/>
              </w:rPr>
            </w:pPr>
            <w:r w:rsidRPr="0094781A">
              <w:rPr>
                <w:rFonts w:ascii=".VnTime" w:hAnsi=".VnTime"/>
                <w:bCs/>
                <w:iCs/>
              </w:rPr>
              <w:t>C©u 3: XÕp theo thø tù tõ bÐ ®Õn lín ®óng ®­îc 1 ®iÓm.</w:t>
            </w:r>
          </w:p>
          <w:p w:rsidR="0094781A" w:rsidRPr="0094781A" w:rsidRDefault="0094781A" w:rsidP="0094781A">
            <w:pPr>
              <w:outlineLvl w:val="0"/>
              <w:rPr>
                <w:rFonts w:ascii=".VnTime" w:hAnsi=".VnTime"/>
                <w:bCs/>
                <w:iCs/>
              </w:rPr>
            </w:pPr>
            <w:r w:rsidRPr="0094781A">
              <w:rPr>
                <w:rFonts w:ascii=".VnTime" w:hAnsi=".VnTime"/>
                <w:bCs/>
                <w:iCs/>
              </w:rPr>
              <w:t>C©u 4: Tãm t¾t ®óng vµ bµi gi¶i ®óng ®­îc 3 ®iÓm.</w:t>
            </w:r>
          </w:p>
          <w:p w:rsidR="0094781A" w:rsidRPr="0094781A" w:rsidRDefault="0094781A" w:rsidP="0094781A">
            <w:pPr>
              <w:outlineLvl w:val="0"/>
              <w:rPr>
                <w:rFonts w:ascii=".VnTime" w:hAnsi=".VnTime"/>
                <w:bCs/>
                <w:iCs/>
              </w:rPr>
            </w:pPr>
            <w:r w:rsidRPr="0094781A">
              <w:rPr>
                <w:rFonts w:ascii=".VnTime" w:hAnsi=".VnTime"/>
                <w:bCs/>
                <w:iCs/>
              </w:rPr>
              <w:t>C©u 5:  TÝnh nhanh ®óng ®­îc 1 ®iÓm.</w:t>
            </w:r>
          </w:p>
          <w:p w:rsidR="0094781A" w:rsidRPr="0094781A" w:rsidRDefault="0094781A" w:rsidP="0094781A">
            <w:pPr>
              <w:outlineLvl w:val="0"/>
              <w:rPr>
                <w:rFonts w:ascii=".VnTime" w:hAnsi=".VnTime"/>
                <w:bCs/>
                <w:iCs/>
              </w:rPr>
            </w:pPr>
            <w:r w:rsidRPr="0094781A">
              <w:rPr>
                <w:rFonts w:ascii=".VnTime" w:hAnsi=".VnTime"/>
                <w:bCs/>
                <w:iCs/>
              </w:rPr>
              <w:t xml:space="preserve">- GV thu bµi kiÓm tra vÒ chÈm </w:t>
            </w:r>
            <w:r w:rsidR="00E44C7B">
              <w:rPr>
                <w:rFonts w:ascii=".VnTime" w:hAnsi=".VnTime"/>
                <w:bCs/>
                <w:iCs/>
              </w:rPr>
              <w:t>.</w:t>
            </w:r>
          </w:p>
          <w:p w:rsidR="0094781A" w:rsidRPr="0094781A" w:rsidRDefault="0094781A" w:rsidP="0094781A">
            <w:pPr>
              <w:outlineLvl w:val="0"/>
              <w:rPr>
                <w:rFonts w:ascii=".VnTime" w:hAnsi=".VnTime"/>
                <w:bCs/>
                <w:iCs/>
              </w:rPr>
            </w:pPr>
            <w:r w:rsidRPr="0094781A">
              <w:rPr>
                <w:rFonts w:ascii=".VnTime" w:hAnsi=".VnTime"/>
                <w:bCs/>
                <w:iCs/>
              </w:rPr>
              <w:t>- NhËn xÐt giê kiÓm tra.</w:t>
            </w:r>
          </w:p>
          <w:p w:rsidR="0094781A" w:rsidRPr="0094781A" w:rsidRDefault="0094781A" w:rsidP="0094781A">
            <w:pPr>
              <w:outlineLvl w:val="0"/>
              <w:rPr>
                <w:rFonts w:ascii=".VnTime" w:hAnsi=".VnTime"/>
                <w:bCs/>
                <w:iCs/>
              </w:rPr>
            </w:pPr>
            <w:r w:rsidRPr="0094781A">
              <w:rPr>
                <w:rFonts w:ascii=".VnTime" w:hAnsi=".VnTime"/>
                <w:bCs/>
                <w:iCs/>
              </w:rPr>
              <w:t xml:space="preserve">VÒ «n l¹i bµi </w:t>
            </w:r>
          </w:p>
        </w:tc>
        <w:tc>
          <w:tcPr>
            <w:tcW w:w="3420" w:type="dxa"/>
          </w:tcPr>
          <w:p w:rsidR="0094781A" w:rsidRPr="0094781A" w:rsidRDefault="0094781A" w:rsidP="0094781A">
            <w:pPr>
              <w:outlineLvl w:val="0"/>
              <w:rPr>
                <w:rFonts w:ascii=".VnTime" w:hAnsi=".VnTime"/>
                <w:bCs/>
                <w:iCs/>
              </w:rPr>
            </w:pPr>
            <w:r w:rsidRPr="0094781A">
              <w:rPr>
                <w:rFonts w:ascii=".VnTime" w:hAnsi=".VnTime"/>
                <w:bCs/>
                <w:iCs/>
              </w:rPr>
              <w:lastRenderedPageBreak/>
              <w:t xml:space="preserve">         - HS ®Ó trªn bµn.</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 HS nghe.</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 HS lµm vµo vë.</w:t>
            </w:r>
          </w:p>
          <w:p w:rsidR="0094781A" w:rsidRPr="0094781A" w:rsidRDefault="0094781A" w:rsidP="0094781A">
            <w:pPr>
              <w:outlineLvl w:val="0"/>
              <w:rPr>
                <w:rFonts w:ascii=".VnTime" w:hAnsi=".VnTime"/>
                <w:bCs/>
                <w:iCs/>
              </w:rPr>
            </w:pPr>
            <w:r w:rsidRPr="0094781A">
              <w:rPr>
                <w:rFonts w:ascii=".VnTime" w:hAnsi=".VnTime"/>
                <w:bCs/>
                <w:iCs/>
              </w:rPr>
              <w:t>1.</w:t>
            </w:r>
          </w:p>
          <w:p w:rsidR="0094781A" w:rsidRPr="0094781A" w:rsidRDefault="0094781A" w:rsidP="0094781A">
            <w:pPr>
              <w:outlineLvl w:val="0"/>
              <w:rPr>
                <w:rFonts w:ascii=".VnTime" w:hAnsi=".VnTime"/>
                <w:bCs/>
                <w:iCs/>
              </w:rPr>
            </w:pPr>
          </w:p>
          <w:p w:rsidR="0094781A" w:rsidRPr="0094781A" w:rsidRDefault="0094781A" w:rsidP="0094781A">
            <w:pPr>
              <w:numPr>
                <w:ilvl w:val="0"/>
                <w:numId w:val="6"/>
              </w:numPr>
              <w:outlineLvl w:val="0"/>
              <w:rPr>
                <w:rFonts w:ascii=".VnTime" w:hAnsi=".VnTime"/>
                <w:bCs/>
                <w:iCs/>
              </w:rPr>
            </w:pPr>
            <w:r w:rsidRPr="0094781A">
              <w:rPr>
                <w:rFonts w:ascii=".VnTime" w:hAnsi=".VnTime"/>
                <w:bCs/>
                <w:iCs/>
              </w:rPr>
              <w:t>§óng</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 xml:space="preserve">2. </w:t>
            </w:r>
          </w:p>
          <w:p w:rsidR="0094781A" w:rsidRPr="0094781A" w:rsidRDefault="0094781A" w:rsidP="0094781A">
            <w:pPr>
              <w:outlineLvl w:val="0"/>
              <w:rPr>
                <w:rFonts w:ascii=".VnTime" w:hAnsi=".VnTime"/>
                <w:bCs/>
                <w:iCs/>
              </w:rPr>
            </w:pPr>
            <w:r w:rsidRPr="0094781A">
              <w:rPr>
                <w:rFonts w:ascii=".VnTime" w:hAnsi=".VnTime"/>
                <w:bCs/>
                <w:iCs/>
              </w:rPr>
              <w:t xml:space="preserve">     C.  8</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3.</w:t>
            </w:r>
          </w:p>
          <w:p w:rsidR="0094781A" w:rsidRPr="0094781A" w:rsidRDefault="0094781A" w:rsidP="0094781A">
            <w:pPr>
              <w:outlineLvl w:val="0"/>
              <w:rPr>
                <w:rFonts w:ascii=".VnTime" w:hAnsi=".VnTime"/>
                <w:bCs/>
                <w:iCs/>
              </w:rPr>
            </w:pPr>
          </w:p>
          <w:p w:rsidR="0094781A" w:rsidRPr="0094781A" w:rsidRDefault="0094781A" w:rsidP="0094781A">
            <w:pPr>
              <w:numPr>
                <w:ilvl w:val="0"/>
                <w:numId w:val="7"/>
              </w:numPr>
              <w:outlineLvl w:val="0"/>
              <w:rPr>
                <w:rFonts w:ascii=".VnTime" w:hAnsi=".VnTime"/>
                <w:bCs/>
                <w:iCs/>
              </w:rPr>
            </w:pPr>
            <w:r w:rsidRPr="0094781A">
              <w:rPr>
                <w:rFonts w:ascii=".VnTime" w:hAnsi=".VnTime"/>
                <w:bCs/>
                <w:iCs/>
              </w:rPr>
              <w:t xml:space="preserve"> §óng</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4.</w:t>
            </w:r>
          </w:p>
          <w:p w:rsidR="0094781A" w:rsidRPr="0094781A" w:rsidRDefault="00E44C7B" w:rsidP="0094781A">
            <w:pPr>
              <w:outlineLvl w:val="0"/>
              <w:rPr>
                <w:rFonts w:ascii=".VnTime" w:hAnsi=".VnTime"/>
                <w:bCs/>
                <w:iCs/>
              </w:rPr>
            </w:pPr>
            <w:r>
              <w:rPr>
                <w:rFonts w:ascii=".VnTime" w:hAnsi=".VnTime"/>
                <w:bCs/>
                <w:iCs/>
              </w:rPr>
              <w:t xml:space="preserve">     B</w:t>
            </w:r>
            <w:r w:rsidR="0094781A" w:rsidRPr="0094781A">
              <w:rPr>
                <w:rFonts w:ascii=".VnTime" w:hAnsi=".VnTime"/>
                <w:bCs/>
                <w:iCs/>
              </w:rPr>
              <w:t xml:space="preserve">.   </w:t>
            </w:r>
            <w:r>
              <w:rPr>
                <w:rFonts w:ascii=".VnTime" w:hAnsi=".VnTime"/>
                <w:bCs/>
                <w:iCs/>
              </w:rPr>
              <w:t>Sai</w:t>
            </w:r>
          </w:p>
          <w:p w:rsidR="0094781A" w:rsidRPr="0094781A" w:rsidRDefault="0094781A" w:rsidP="0094781A">
            <w:pPr>
              <w:outlineLvl w:val="0"/>
              <w:rPr>
                <w:rFonts w:ascii=".VnTime" w:hAnsi=".VnTime"/>
                <w:bCs/>
                <w:iCs/>
              </w:rPr>
            </w:pPr>
          </w:p>
          <w:p w:rsidR="0094781A" w:rsidRPr="0094781A" w:rsidRDefault="0094781A" w:rsidP="0094781A">
            <w:pPr>
              <w:outlineLvl w:val="0"/>
              <w:rPr>
                <w:rFonts w:ascii=".VnTime" w:hAnsi=".VnTime"/>
                <w:bCs/>
                <w:iCs/>
              </w:rPr>
            </w:pPr>
          </w:p>
          <w:p w:rsidR="00E44C7B" w:rsidRDefault="00E44C7B" w:rsidP="0094781A">
            <w:pPr>
              <w:outlineLvl w:val="0"/>
              <w:rPr>
                <w:rFonts w:ascii=".VnTime" w:hAnsi=".VnTime"/>
                <w:bCs/>
                <w:iCs/>
              </w:rPr>
            </w:pPr>
          </w:p>
          <w:p w:rsidR="00E44C7B" w:rsidRDefault="00E44C7B" w:rsidP="0094781A">
            <w:pPr>
              <w:outlineLvl w:val="0"/>
              <w:rPr>
                <w:rFonts w:ascii=".VnTime" w:hAnsi=".VnTime"/>
                <w:bCs/>
                <w:iCs/>
              </w:rPr>
            </w:pPr>
          </w:p>
          <w:p w:rsidR="00E44C7B" w:rsidRDefault="00E44C7B" w:rsidP="0094781A">
            <w:pPr>
              <w:outlineLvl w:val="0"/>
              <w:rPr>
                <w:rFonts w:ascii=".VnTime" w:hAnsi=".VnTime"/>
                <w:bCs/>
                <w:iCs/>
              </w:rPr>
            </w:pPr>
          </w:p>
          <w:p w:rsidR="00E44C7B" w:rsidRDefault="00E44C7B" w:rsidP="0094781A">
            <w:pPr>
              <w:outlineLvl w:val="0"/>
              <w:rPr>
                <w:rFonts w:ascii=".VnTime" w:hAnsi=".VnTime"/>
                <w:bCs/>
                <w:iCs/>
              </w:rPr>
            </w:pPr>
          </w:p>
          <w:p w:rsidR="00E44C7B" w:rsidRDefault="00E44C7B" w:rsidP="0094781A">
            <w:pPr>
              <w:outlineLvl w:val="0"/>
              <w:rPr>
                <w:rFonts w:ascii=".VnTime" w:hAnsi=".VnTime"/>
                <w:bCs/>
                <w:iCs/>
              </w:rPr>
            </w:pPr>
          </w:p>
          <w:p w:rsidR="0094781A" w:rsidRPr="0094781A" w:rsidRDefault="0094781A" w:rsidP="0094781A">
            <w:pPr>
              <w:outlineLvl w:val="0"/>
              <w:rPr>
                <w:rFonts w:ascii=".VnTime" w:hAnsi=".VnTime"/>
                <w:bCs/>
                <w:iCs/>
              </w:rPr>
            </w:pPr>
            <w:r w:rsidRPr="0094781A">
              <w:rPr>
                <w:rFonts w:ascii=".VnTime" w:hAnsi=".VnTime"/>
                <w:bCs/>
                <w:iCs/>
              </w:rPr>
              <w:t xml:space="preserve">    Bµi g¶i</w:t>
            </w:r>
          </w:p>
          <w:p w:rsidR="0094781A" w:rsidRPr="0094781A" w:rsidRDefault="0094781A" w:rsidP="0094781A">
            <w:pPr>
              <w:outlineLvl w:val="0"/>
              <w:rPr>
                <w:rFonts w:ascii=".VnTime" w:hAnsi=".VnTime"/>
                <w:bCs/>
                <w:iCs/>
              </w:rPr>
            </w:pPr>
            <w:r w:rsidRPr="0094781A">
              <w:rPr>
                <w:rFonts w:ascii=".VnTime" w:hAnsi=".VnTime"/>
                <w:bCs/>
                <w:iCs/>
              </w:rPr>
              <w:t xml:space="preserve">  ChiÒu réng khu ®Êt lµ:</w:t>
            </w:r>
          </w:p>
          <w:p w:rsidR="0094781A" w:rsidRPr="0094781A" w:rsidRDefault="0094781A" w:rsidP="0094781A">
            <w:pPr>
              <w:outlineLvl w:val="0"/>
              <w:rPr>
                <w:rFonts w:ascii=".VnTime" w:hAnsi=".VnTime"/>
                <w:bCs/>
                <w:iCs/>
              </w:rPr>
            </w:pPr>
            <w:r w:rsidRPr="0094781A">
              <w:rPr>
                <w:rFonts w:ascii=".VnTime" w:hAnsi=".VnTime"/>
                <w:bCs/>
                <w:iCs/>
              </w:rPr>
              <w:t xml:space="preserve">      56 x   7    </w:t>
            </w:r>
            <w:r w:rsidR="00E44C7B">
              <w:rPr>
                <w:rFonts w:ascii=".VnTime" w:hAnsi=".VnTime"/>
                <w:bCs/>
                <w:iCs/>
              </w:rPr>
              <w:t>=</w:t>
            </w:r>
            <w:r w:rsidRPr="0094781A">
              <w:rPr>
                <w:rFonts w:ascii=".VnTime" w:hAnsi=".VnTime"/>
                <w:bCs/>
                <w:iCs/>
              </w:rPr>
              <w:t xml:space="preserve">  49 ( m)</w:t>
            </w:r>
          </w:p>
          <w:p w:rsidR="0094781A" w:rsidRPr="0094781A" w:rsidRDefault="0094781A" w:rsidP="0094781A">
            <w:pPr>
              <w:outlineLvl w:val="0"/>
              <w:rPr>
                <w:rFonts w:ascii=".VnTime" w:hAnsi=".VnTime"/>
                <w:bCs/>
                <w:iCs/>
              </w:rPr>
            </w:pPr>
            <w:r w:rsidRPr="0094781A">
              <w:rPr>
                <w:rFonts w:ascii=".VnTime" w:hAnsi=".VnTime"/>
                <w:bCs/>
                <w:iCs/>
              </w:rPr>
              <w:t xml:space="preserve">                8</w:t>
            </w:r>
          </w:p>
          <w:p w:rsidR="0094781A" w:rsidRPr="0094781A" w:rsidRDefault="0094781A" w:rsidP="0094781A">
            <w:pPr>
              <w:outlineLvl w:val="0"/>
              <w:rPr>
                <w:rFonts w:ascii=".VnTime" w:hAnsi=".VnTime"/>
                <w:bCs/>
                <w:iCs/>
              </w:rPr>
            </w:pPr>
            <w:r w:rsidRPr="0094781A">
              <w:rPr>
                <w:rFonts w:ascii=".VnTime" w:hAnsi=".VnTime"/>
                <w:bCs/>
                <w:iCs/>
              </w:rPr>
              <w:t xml:space="preserve"> Chu vi khu ®Êt lµ: </w:t>
            </w:r>
          </w:p>
          <w:p w:rsidR="0094781A" w:rsidRPr="0094781A" w:rsidRDefault="00E44C7B" w:rsidP="0094781A">
            <w:pPr>
              <w:outlineLvl w:val="0"/>
              <w:rPr>
                <w:rFonts w:ascii=".VnTime" w:hAnsi=".VnTime"/>
                <w:bCs/>
                <w:iCs/>
              </w:rPr>
            </w:pPr>
            <w:r>
              <w:rPr>
                <w:rFonts w:ascii=".VnTime" w:hAnsi=".VnTime"/>
                <w:bCs/>
                <w:iCs/>
              </w:rPr>
              <w:lastRenderedPageBreak/>
              <w:t xml:space="preserve"> </w:t>
            </w:r>
            <w:r w:rsidR="0094781A" w:rsidRPr="0094781A">
              <w:rPr>
                <w:rFonts w:ascii=".VnTime" w:hAnsi=".VnTime"/>
                <w:bCs/>
                <w:iCs/>
              </w:rPr>
              <w:t>( 56 + 49 )  x 2 =  210 ( m)</w:t>
            </w:r>
          </w:p>
          <w:p w:rsidR="0094781A" w:rsidRPr="0094781A" w:rsidRDefault="0094781A" w:rsidP="0094781A">
            <w:pPr>
              <w:outlineLvl w:val="0"/>
              <w:rPr>
                <w:rFonts w:ascii=".VnTime" w:hAnsi=".VnTime"/>
                <w:bCs/>
                <w:iCs/>
              </w:rPr>
            </w:pPr>
            <w:r w:rsidRPr="0094781A">
              <w:rPr>
                <w:rFonts w:ascii=".VnTime" w:hAnsi=".VnTime"/>
                <w:bCs/>
                <w:iCs/>
              </w:rPr>
              <w:t xml:space="preserve"> DiÖn tÝch khu ®Êt lµ:</w:t>
            </w:r>
          </w:p>
          <w:p w:rsidR="0094781A" w:rsidRPr="0094781A" w:rsidRDefault="0094781A" w:rsidP="0094781A">
            <w:pPr>
              <w:outlineLvl w:val="0"/>
            </w:pPr>
            <w:r w:rsidRPr="0094781A">
              <w:rPr>
                <w:rFonts w:ascii=".VnTime" w:hAnsi=".VnTime"/>
                <w:bCs/>
                <w:iCs/>
              </w:rPr>
              <w:t xml:space="preserve">      56 </w:t>
            </w:r>
            <w:r w:rsidR="00E44C7B">
              <w:rPr>
                <w:rFonts w:ascii=".VnTime" w:hAnsi=".VnTime"/>
                <w:bCs/>
                <w:iCs/>
              </w:rPr>
              <w:t xml:space="preserve"> </w:t>
            </w:r>
            <w:r w:rsidRPr="0094781A">
              <w:rPr>
                <w:rFonts w:ascii=".VnTime" w:hAnsi=".VnTime"/>
                <w:bCs/>
                <w:iCs/>
              </w:rPr>
              <w:t>x 49 =  2744 ( m</w:t>
            </w:r>
            <w:r w:rsidRPr="0094781A">
              <w:rPr>
                <w:rFonts w:ascii=".VnTime" w:hAnsi=".VnTime"/>
                <w:bCs/>
                <w:iCs/>
                <w:vertAlign w:val="superscript"/>
              </w:rPr>
              <w:t>2</w:t>
            </w:r>
            <w:r w:rsidRPr="0094781A">
              <w:t>)</w:t>
            </w:r>
          </w:p>
          <w:p w:rsidR="0094781A" w:rsidRPr="0094781A" w:rsidRDefault="00E44C7B" w:rsidP="0094781A">
            <w:pPr>
              <w:outlineLvl w:val="0"/>
            </w:pPr>
            <w:r>
              <w:t xml:space="preserve">   </w:t>
            </w:r>
            <w:r w:rsidR="0094781A" w:rsidRPr="0094781A">
              <w:t>Đáp số: 210 m; 2744 m</w:t>
            </w:r>
            <w:r w:rsidR="0094781A" w:rsidRPr="0094781A">
              <w:rPr>
                <w:vertAlign w:val="superscript"/>
              </w:rPr>
              <w:t>2</w:t>
            </w:r>
            <w:r w:rsidR="0094781A" w:rsidRPr="0094781A">
              <w:t>.</w:t>
            </w: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pPr>
          </w:p>
          <w:p w:rsidR="0094781A" w:rsidRPr="0094781A" w:rsidRDefault="0094781A" w:rsidP="0094781A">
            <w:pPr>
              <w:outlineLvl w:val="0"/>
              <w:rPr>
                <w:rFonts w:ascii=".VnTime" w:hAnsi=".VnTime"/>
                <w:bCs/>
                <w:iCs/>
              </w:rPr>
            </w:pPr>
            <w:r w:rsidRPr="0094781A">
              <w:t>- HS mghe.</w:t>
            </w:r>
          </w:p>
        </w:tc>
      </w:tr>
      <w:tr w:rsidR="0094781A" w:rsidTr="0094781A">
        <w:tblPrEx>
          <w:tblLook w:val="01E0" w:firstRow="1" w:lastRow="1" w:firstColumn="1" w:lastColumn="1" w:noHBand="0" w:noVBand="0"/>
        </w:tblPrEx>
        <w:tc>
          <w:tcPr>
            <w:tcW w:w="9900" w:type="dxa"/>
            <w:gridSpan w:val="4"/>
          </w:tcPr>
          <w:p w:rsidR="0094781A" w:rsidRPr="004D5A60" w:rsidRDefault="0094781A" w:rsidP="0094781A">
            <w:pPr>
              <w:outlineLvl w:val="0"/>
              <w:rPr>
                <w:rFonts w:ascii=".VnTime" w:hAnsi=".VnTime"/>
                <w:bCs/>
                <w:iCs/>
              </w:rPr>
            </w:pPr>
          </w:p>
        </w:tc>
      </w:tr>
    </w:tbl>
    <w:p w:rsidR="0088424D" w:rsidRDefault="0094781A" w:rsidP="0088424D">
      <w:pPr>
        <w:tabs>
          <w:tab w:val="left" w:pos="4127"/>
        </w:tabs>
        <w:rPr>
          <w:b/>
          <w:i/>
          <w:u w:val="single"/>
        </w:rPr>
      </w:pPr>
      <w:r w:rsidRPr="001E3E45">
        <w:rPr>
          <w:rFonts w:ascii=".VnTime" w:hAnsi=".VnTime"/>
          <w:b/>
          <w:bCs/>
          <w:iCs/>
          <w:u w:val="single"/>
        </w:rPr>
        <w:br w:type="page"/>
      </w:r>
    </w:p>
    <w:p w:rsidR="00D77613" w:rsidRDefault="00D77613" w:rsidP="00F76702">
      <w:pPr>
        <w:jc w:val="center"/>
        <w:rPr>
          <w:i/>
        </w:rPr>
      </w:pPr>
    </w:p>
    <w:p w:rsidR="00F76702" w:rsidRDefault="00D77613" w:rsidP="00F76702">
      <w:pPr>
        <w:rPr>
          <w:b/>
        </w:rPr>
      </w:pPr>
      <w:r>
        <w:rPr>
          <w:b/>
        </w:rPr>
        <w:t>Tiết 1</w:t>
      </w:r>
      <w:r w:rsidR="00F76702">
        <w:rPr>
          <w:b/>
        </w:rPr>
        <w:t xml:space="preserve">                                                 </w:t>
      </w:r>
      <w:r w:rsidR="0055603B">
        <w:rPr>
          <w:b/>
        </w:rPr>
        <w:t xml:space="preserve"> </w:t>
      </w:r>
      <w:r w:rsidR="00F76702">
        <w:rPr>
          <w:b/>
        </w:rPr>
        <w:t xml:space="preserve">    Toán</w:t>
      </w:r>
    </w:p>
    <w:p w:rsidR="0088424D" w:rsidRDefault="0088424D" w:rsidP="00F76702">
      <w:pPr>
        <w:tabs>
          <w:tab w:val="left" w:pos="4127"/>
        </w:tabs>
        <w:jc w:val="center"/>
        <w:rPr>
          <w:b/>
        </w:rPr>
      </w:pPr>
      <w:r>
        <w:rPr>
          <w:b/>
        </w:rPr>
        <w:t>HÌNH THOI</w:t>
      </w:r>
    </w:p>
    <w:p w:rsidR="0088424D" w:rsidRPr="002102C2" w:rsidRDefault="0088424D" w:rsidP="00F76702">
      <w:pPr>
        <w:jc w:val="both"/>
        <w:rPr>
          <w:b/>
          <w:u w:val="single"/>
        </w:rPr>
      </w:pPr>
      <w:r w:rsidRPr="00901917">
        <w:rPr>
          <w:b/>
        </w:rPr>
        <w:t>I. Mục tiêu</w:t>
      </w:r>
      <w:r w:rsidR="00D77613">
        <w:rPr>
          <w:b/>
        </w:rPr>
        <w:t>:</w:t>
      </w:r>
    </w:p>
    <w:p w:rsidR="0055603B" w:rsidRPr="0055603B" w:rsidRDefault="00D77613" w:rsidP="0055603B">
      <w:pPr>
        <w:jc w:val="both"/>
      </w:pPr>
      <w:r>
        <w:t xml:space="preserve">  </w:t>
      </w:r>
      <w:r w:rsidR="0055603B" w:rsidRPr="0055603B">
        <w:t>1. Kiến thức</w:t>
      </w:r>
      <w:r>
        <w:t xml:space="preserve">:  </w:t>
      </w:r>
      <w:r w:rsidR="0055603B" w:rsidRPr="0055603B">
        <w:t>- Nhận biết được hình thoi và một số đặc điểm của nó.</w:t>
      </w:r>
    </w:p>
    <w:p w:rsidR="0055603B" w:rsidRPr="0055603B" w:rsidRDefault="00D77613" w:rsidP="0055603B">
      <w:pPr>
        <w:jc w:val="both"/>
      </w:pPr>
      <w:r>
        <w:t xml:space="preserve">  </w:t>
      </w:r>
      <w:r w:rsidR="0055603B" w:rsidRPr="0055603B">
        <w:t>2. Kĩ năng</w:t>
      </w:r>
      <w:r>
        <w:t xml:space="preserve">:    </w:t>
      </w:r>
      <w:r w:rsidR="0055603B" w:rsidRPr="0055603B">
        <w:t>- Phân biệt được hình thoi và một số hình đã học.</w:t>
      </w:r>
    </w:p>
    <w:p w:rsidR="0055603B" w:rsidRPr="0055603B" w:rsidRDefault="00D77613" w:rsidP="0055603B">
      <w:pPr>
        <w:jc w:val="both"/>
      </w:pPr>
      <w:r>
        <w:t xml:space="preserve">  </w:t>
      </w:r>
      <w:r w:rsidR="0055603B" w:rsidRPr="0055603B">
        <w:t>3. Thái độ</w:t>
      </w:r>
      <w:r>
        <w:t xml:space="preserve">:    </w:t>
      </w:r>
      <w:r w:rsidR="0055603B" w:rsidRPr="0055603B">
        <w:t>- Yêu thích môn học.</w:t>
      </w:r>
    </w:p>
    <w:p w:rsidR="0088424D" w:rsidRPr="00901917" w:rsidRDefault="0088424D" w:rsidP="00F76702">
      <w:pPr>
        <w:jc w:val="both"/>
        <w:rPr>
          <w:b/>
        </w:rPr>
      </w:pPr>
      <w:r w:rsidRPr="00901917">
        <w:rPr>
          <w:b/>
        </w:rPr>
        <w:t xml:space="preserve">II. Đồ dùng </w:t>
      </w:r>
      <w:r w:rsidR="00D77613">
        <w:rPr>
          <w:b/>
        </w:rPr>
        <w:t>:</w:t>
      </w:r>
    </w:p>
    <w:p w:rsidR="00F76702" w:rsidRDefault="00D77613" w:rsidP="00F76702">
      <w:pPr>
        <w:jc w:val="both"/>
      </w:pPr>
      <w:r>
        <w:t xml:space="preserve">  </w:t>
      </w:r>
      <w:r w:rsidR="00F76702">
        <w:t>- Giáo viên: Phiếu HT, Bảng phụ.</w:t>
      </w:r>
    </w:p>
    <w:p w:rsidR="00F76702" w:rsidRDefault="00D77613" w:rsidP="00F76702">
      <w:pPr>
        <w:jc w:val="both"/>
      </w:pPr>
      <w:r>
        <w:t xml:space="preserve">  </w:t>
      </w:r>
      <w:r w:rsidR="00F76702">
        <w:t>- Học sinh: SGK, VBT Toán.</w:t>
      </w:r>
    </w:p>
    <w:p w:rsidR="0088424D" w:rsidRPr="00901917" w:rsidRDefault="0088424D" w:rsidP="00F76702">
      <w:pPr>
        <w:jc w:val="both"/>
        <w:rPr>
          <w:b/>
        </w:rPr>
      </w:pPr>
      <w:r w:rsidRPr="00901917">
        <w:rPr>
          <w:b/>
        </w:rPr>
        <w:t>III. Các hoạt động dạy</w:t>
      </w:r>
      <w:r w:rsidR="00D77613">
        <w:rPr>
          <w:b/>
        </w:rPr>
        <w:t>-</w:t>
      </w:r>
      <w:r w:rsidRPr="00901917">
        <w:rPr>
          <w:b/>
        </w:rPr>
        <w:t xml:space="preserve"> học</w:t>
      </w:r>
      <w:r w:rsidR="00D77613">
        <w:rPr>
          <w:b/>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16"/>
        <w:gridCol w:w="3600"/>
        <w:gridCol w:w="3510"/>
      </w:tblGrid>
      <w:tr w:rsidR="00A95B0E" w:rsidRPr="006A1E65" w:rsidTr="00F76702">
        <w:tc>
          <w:tcPr>
            <w:tcW w:w="792" w:type="dxa"/>
          </w:tcPr>
          <w:p w:rsidR="00A95B0E" w:rsidRPr="006A1E65" w:rsidRDefault="00A95B0E" w:rsidP="00F76702">
            <w:pPr>
              <w:jc w:val="center"/>
              <w:rPr>
                <w:b/>
              </w:rPr>
            </w:pPr>
            <w:r>
              <w:rPr>
                <w:b/>
              </w:rPr>
              <w:t>TG</w:t>
            </w:r>
          </w:p>
        </w:tc>
        <w:tc>
          <w:tcPr>
            <w:tcW w:w="2016" w:type="dxa"/>
          </w:tcPr>
          <w:p w:rsidR="00A95B0E" w:rsidRPr="006A1E65" w:rsidRDefault="00A95B0E" w:rsidP="00F76702">
            <w:pPr>
              <w:jc w:val="center"/>
              <w:rPr>
                <w:b/>
              </w:rPr>
            </w:pPr>
            <w:r>
              <w:rPr>
                <w:b/>
              </w:rPr>
              <w:t>Nội dung</w:t>
            </w:r>
          </w:p>
        </w:tc>
        <w:tc>
          <w:tcPr>
            <w:tcW w:w="3600" w:type="dxa"/>
          </w:tcPr>
          <w:p w:rsidR="00A95B0E" w:rsidRPr="006A1E65" w:rsidRDefault="00A95B0E" w:rsidP="00F76702">
            <w:pPr>
              <w:jc w:val="center"/>
              <w:rPr>
                <w:b/>
              </w:rPr>
            </w:pPr>
            <w:r w:rsidRPr="006A1E65">
              <w:rPr>
                <w:b/>
              </w:rPr>
              <w:t xml:space="preserve">Hoạt động của </w:t>
            </w:r>
            <w:r>
              <w:rPr>
                <w:b/>
              </w:rPr>
              <w:t>thầy</w:t>
            </w:r>
          </w:p>
        </w:tc>
        <w:tc>
          <w:tcPr>
            <w:tcW w:w="3510" w:type="dxa"/>
          </w:tcPr>
          <w:p w:rsidR="00A95B0E" w:rsidRPr="006A1E65" w:rsidRDefault="00A95B0E" w:rsidP="00F76702">
            <w:pPr>
              <w:jc w:val="center"/>
              <w:rPr>
                <w:b/>
              </w:rPr>
            </w:pPr>
            <w:r w:rsidRPr="006A1E65">
              <w:rPr>
                <w:b/>
              </w:rPr>
              <w:t xml:space="preserve">Hoạt động của </w:t>
            </w:r>
            <w:r>
              <w:rPr>
                <w:b/>
              </w:rPr>
              <w:t>trò</w:t>
            </w:r>
          </w:p>
        </w:tc>
      </w:tr>
      <w:tr w:rsidR="00A95B0E" w:rsidRPr="006A1E65" w:rsidTr="00F76702">
        <w:tc>
          <w:tcPr>
            <w:tcW w:w="792" w:type="dxa"/>
          </w:tcPr>
          <w:p w:rsidR="00A95B0E" w:rsidRPr="006A1E65" w:rsidRDefault="00F76702" w:rsidP="00F76702">
            <w:pPr>
              <w:jc w:val="center"/>
            </w:pPr>
            <w:r>
              <w:t>3’</w:t>
            </w:r>
          </w:p>
          <w:p w:rsidR="00A95B0E" w:rsidRPr="006A1E65" w:rsidRDefault="00A95B0E" w:rsidP="00F76702">
            <w:pPr>
              <w:jc w:val="both"/>
            </w:pPr>
          </w:p>
          <w:p w:rsidR="00A95B0E" w:rsidRPr="006A1E65" w:rsidRDefault="00A95B0E" w:rsidP="00F76702">
            <w:pPr>
              <w:jc w:val="both"/>
            </w:pPr>
          </w:p>
          <w:p w:rsidR="00A95B0E" w:rsidRPr="006A1E65" w:rsidRDefault="00F76702" w:rsidP="00F76702">
            <w:pPr>
              <w:jc w:val="center"/>
            </w:pPr>
            <w:r>
              <w:t>34’</w:t>
            </w: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Pr="006A1E65"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A95B0E" w:rsidRDefault="00A95B0E" w:rsidP="00F76702">
            <w:pPr>
              <w:jc w:val="both"/>
            </w:pPr>
          </w:p>
          <w:p w:rsidR="00F76702" w:rsidRDefault="00F76702" w:rsidP="00F76702">
            <w:pPr>
              <w:jc w:val="both"/>
            </w:pPr>
          </w:p>
          <w:p w:rsidR="00F76702" w:rsidRDefault="00F76702" w:rsidP="00F76702">
            <w:pPr>
              <w:jc w:val="both"/>
            </w:pPr>
          </w:p>
          <w:p w:rsidR="00F76702" w:rsidRDefault="00F76702" w:rsidP="00F76702">
            <w:pPr>
              <w:jc w:val="both"/>
            </w:pPr>
          </w:p>
          <w:p w:rsidR="00F76702" w:rsidRDefault="00F76702" w:rsidP="00F76702">
            <w:pPr>
              <w:jc w:val="both"/>
            </w:pPr>
          </w:p>
          <w:p w:rsidR="00F76702" w:rsidRDefault="00F76702" w:rsidP="00F76702">
            <w:pPr>
              <w:jc w:val="both"/>
            </w:pPr>
          </w:p>
          <w:p w:rsidR="00F76702" w:rsidRDefault="00F76702" w:rsidP="00F76702">
            <w:pPr>
              <w:jc w:val="both"/>
            </w:pPr>
          </w:p>
          <w:p w:rsidR="00F76702" w:rsidRDefault="00F76702" w:rsidP="00F76702">
            <w:pPr>
              <w:jc w:val="both"/>
            </w:pPr>
          </w:p>
          <w:p w:rsidR="00F76702" w:rsidRDefault="00F76702" w:rsidP="00F76702">
            <w:pPr>
              <w:jc w:val="both"/>
            </w:pPr>
          </w:p>
          <w:p w:rsidR="00A95B0E" w:rsidRPr="006A1E65" w:rsidRDefault="00A95B0E" w:rsidP="0055603B">
            <w:pPr>
              <w:jc w:val="center"/>
            </w:pPr>
            <w:r w:rsidRPr="006A1E65">
              <w:t>3’</w:t>
            </w:r>
          </w:p>
          <w:p w:rsidR="00A95B0E" w:rsidRPr="006A1E65" w:rsidRDefault="00A95B0E" w:rsidP="00F76702">
            <w:pPr>
              <w:jc w:val="both"/>
            </w:pPr>
          </w:p>
        </w:tc>
        <w:tc>
          <w:tcPr>
            <w:tcW w:w="2016" w:type="dxa"/>
          </w:tcPr>
          <w:p w:rsidR="00F76702" w:rsidRPr="00CC1521" w:rsidRDefault="00F76702" w:rsidP="00F76702">
            <w:pPr>
              <w:jc w:val="both"/>
              <w:rPr>
                <w:b/>
              </w:rPr>
            </w:pPr>
            <w:r w:rsidRPr="00CC1521">
              <w:rPr>
                <w:b/>
              </w:rPr>
              <w:lastRenderedPageBreak/>
              <w:t>1.Kiểm tra bài cũ:</w:t>
            </w:r>
          </w:p>
          <w:p w:rsidR="00F76702" w:rsidRDefault="00F76702" w:rsidP="00F76702">
            <w:pPr>
              <w:jc w:val="both"/>
              <w:rPr>
                <w:b/>
                <w:u w:val="single"/>
              </w:rPr>
            </w:pPr>
          </w:p>
          <w:p w:rsidR="00F76702" w:rsidRPr="00CC1521" w:rsidRDefault="00F76702" w:rsidP="00F76702">
            <w:pPr>
              <w:jc w:val="both"/>
              <w:rPr>
                <w:b/>
              </w:rPr>
            </w:pPr>
            <w:r w:rsidRPr="00CC1521">
              <w:rPr>
                <w:b/>
              </w:rPr>
              <w:t>2.Bài mới:</w:t>
            </w:r>
          </w:p>
          <w:p w:rsidR="00F76702" w:rsidRPr="00CC1521" w:rsidRDefault="00F76702" w:rsidP="00F76702">
            <w:pPr>
              <w:jc w:val="both"/>
            </w:pPr>
            <w:r w:rsidRPr="00CC1521">
              <w:t>2.1. Giới thiệu bài</w:t>
            </w:r>
          </w:p>
          <w:p w:rsidR="00F76702" w:rsidRPr="00F76702" w:rsidRDefault="00F76702" w:rsidP="00F76702">
            <w:pPr>
              <w:jc w:val="both"/>
            </w:pPr>
            <w:r w:rsidRPr="00F76702">
              <w:t>2.2. Giới thiệu hình thoi</w:t>
            </w:r>
          </w:p>
          <w:p w:rsidR="00A95B0E" w:rsidRDefault="00A95B0E"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Pr="00F76702" w:rsidRDefault="00F76702" w:rsidP="00F76702">
            <w:pPr>
              <w:jc w:val="both"/>
            </w:pPr>
            <w:r w:rsidRPr="00F76702">
              <w:t>2.3. Nhận biết một số đặc điểm của hình thoi</w:t>
            </w: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Pr="00F76702" w:rsidRDefault="00F76702" w:rsidP="00F76702">
            <w:pPr>
              <w:jc w:val="both"/>
            </w:pPr>
            <w:r w:rsidRPr="00F76702">
              <w:t>2.4. Luyện tập</w:t>
            </w:r>
          </w:p>
          <w:p w:rsidR="00F76702" w:rsidRPr="00F76702" w:rsidRDefault="00F76702" w:rsidP="00F76702">
            <w:pPr>
              <w:jc w:val="both"/>
            </w:pPr>
            <w:r w:rsidRPr="00F76702">
              <w:t>Bài 1</w:t>
            </w:r>
            <w:r>
              <w:t>.Tìm hình thoi, hình chữ nhật.</w:t>
            </w: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Pr="00F76702" w:rsidRDefault="00F76702" w:rsidP="00F76702">
            <w:pPr>
              <w:jc w:val="both"/>
            </w:pPr>
            <w:r w:rsidRPr="00F76702">
              <w:t>Bài 2</w:t>
            </w:r>
            <w:r>
              <w:t>.</w:t>
            </w:r>
            <w:r w:rsidRPr="00F76702">
              <w:t xml:space="preserve"> Kiểm tra: Hai đường chéo của hình thoi</w:t>
            </w: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Default="00F76702" w:rsidP="00F76702">
            <w:pPr>
              <w:jc w:val="both"/>
              <w:rPr>
                <w:b/>
              </w:rPr>
            </w:pPr>
          </w:p>
          <w:p w:rsidR="00F76702" w:rsidRPr="00650BA8" w:rsidRDefault="00F76702" w:rsidP="00F76702">
            <w:pPr>
              <w:jc w:val="both"/>
              <w:rPr>
                <w:b/>
              </w:rPr>
            </w:pPr>
            <w:r w:rsidRPr="00F76702">
              <w:rPr>
                <w:b/>
              </w:rPr>
              <w:t>3. Củng cố, dặn dò</w:t>
            </w:r>
          </w:p>
        </w:tc>
        <w:tc>
          <w:tcPr>
            <w:tcW w:w="3600" w:type="dxa"/>
          </w:tcPr>
          <w:p w:rsidR="00A95B0E" w:rsidRPr="00F76702" w:rsidRDefault="00A95B0E" w:rsidP="00F76702">
            <w:pPr>
              <w:jc w:val="both"/>
            </w:pPr>
            <w:r w:rsidRPr="00F76702">
              <w:lastRenderedPageBreak/>
              <w:t>- Gọi HS lên bảng nêu tên các hình đã học.</w:t>
            </w:r>
          </w:p>
          <w:p w:rsidR="00F76702" w:rsidRPr="00401859" w:rsidRDefault="00F76702" w:rsidP="00F76702">
            <w:pPr>
              <w:jc w:val="both"/>
            </w:pPr>
            <w:r>
              <w:t>- GV nhận xét, đánh giá.</w:t>
            </w:r>
          </w:p>
          <w:p w:rsidR="00F76702" w:rsidRDefault="00F76702" w:rsidP="00F76702">
            <w:pPr>
              <w:jc w:val="both"/>
              <w:rPr>
                <w:i/>
              </w:rPr>
            </w:pPr>
          </w:p>
          <w:p w:rsidR="00F76702" w:rsidRDefault="00F76702" w:rsidP="00F76702">
            <w:pPr>
              <w:jc w:val="both"/>
            </w:pPr>
            <w:r>
              <w:t>-</w:t>
            </w:r>
            <w:r w:rsidRPr="009C02A9">
              <w:t>Ghi đầu bài lên bảng.</w:t>
            </w:r>
          </w:p>
          <w:p w:rsidR="00F76702" w:rsidRDefault="00F76702" w:rsidP="00F76702">
            <w:pPr>
              <w:jc w:val="both"/>
            </w:pPr>
          </w:p>
          <w:p w:rsidR="00A95B0E" w:rsidRPr="00F76702" w:rsidRDefault="00A95B0E" w:rsidP="00F76702">
            <w:pPr>
              <w:jc w:val="both"/>
            </w:pPr>
            <w:r w:rsidRPr="00F76702">
              <w:t>- Yêu cầu HS dùng các thanh nhựa trong bộ lắp ghép kĩ thuật để lắp ghép thành một hình vuông.</w:t>
            </w:r>
          </w:p>
          <w:p w:rsidR="00A95B0E" w:rsidRPr="00F76702" w:rsidRDefault="00A95B0E" w:rsidP="00F76702">
            <w:pPr>
              <w:jc w:val="both"/>
            </w:pPr>
            <w:r w:rsidRPr="00F76702">
              <w:t>- Yêu cầu HS dùng mô hình của mình vừa lắp ghép, đặt lên giấy nháp và vẽ theo đường nét của mô hình để có được hình vuông trên giấy.</w:t>
            </w:r>
          </w:p>
          <w:p w:rsidR="00A95B0E" w:rsidRPr="00F76702" w:rsidRDefault="00A95B0E" w:rsidP="00F76702">
            <w:pPr>
              <w:jc w:val="both"/>
            </w:pPr>
            <w:r w:rsidRPr="00F76702">
              <w:t>- GV xô lệch mô hình của mình thành hình thoi, yêu cầu HS làm theo.</w:t>
            </w:r>
          </w:p>
          <w:p w:rsidR="00A95B0E" w:rsidRPr="00F76702" w:rsidRDefault="00A95B0E" w:rsidP="00F76702">
            <w:pPr>
              <w:jc w:val="both"/>
            </w:pPr>
            <w:r w:rsidRPr="00F76702">
              <w:t>- GV giới thiệu: Hình vừa tạo được từ mô hình được gọi là hình thoi.</w:t>
            </w:r>
          </w:p>
          <w:p w:rsidR="00A95B0E" w:rsidRPr="00F76702" w:rsidRDefault="00A95B0E" w:rsidP="00F76702">
            <w:pPr>
              <w:jc w:val="both"/>
            </w:pPr>
            <w:r w:rsidRPr="00F76702">
              <w:t>- Yêu cầu HS quan sát hình đường diềm trong SGK và yêu cầu HS chỉ hình thoi có trong đường diềm.</w:t>
            </w:r>
          </w:p>
          <w:p w:rsidR="00A95B0E" w:rsidRPr="00F76702" w:rsidRDefault="00A95B0E" w:rsidP="00F76702">
            <w:pPr>
              <w:jc w:val="both"/>
            </w:pPr>
            <w:r w:rsidRPr="00F76702">
              <w:t>- GV đặt tên cho hình thoi trên bảng là ABCD và hỏi HS: Đây là hình gì?</w:t>
            </w:r>
          </w:p>
          <w:p w:rsidR="00A95B0E" w:rsidRPr="00F76702" w:rsidRDefault="00A95B0E" w:rsidP="00F76702">
            <w:pPr>
              <w:jc w:val="both"/>
            </w:pPr>
            <w:r w:rsidRPr="00F76702">
              <w:t>- Yêu cầu HS quan sát hình thoi ABCD và trả lời:</w:t>
            </w:r>
          </w:p>
          <w:p w:rsidR="00A95B0E" w:rsidRPr="00F76702" w:rsidRDefault="00A95B0E" w:rsidP="00F76702">
            <w:pPr>
              <w:jc w:val="both"/>
            </w:pPr>
            <w:r w:rsidRPr="00F76702">
              <w:t>+ Kể tên các cặp cạnh song song với nhau có trong hình thoi ABCD.</w:t>
            </w:r>
          </w:p>
          <w:p w:rsidR="00A95B0E" w:rsidRPr="00F76702" w:rsidRDefault="00A95B0E" w:rsidP="00F76702">
            <w:pPr>
              <w:jc w:val="both"/>
            </w:pPr>
          </w:p>
          <w:p w:rsidR="00A95B0E" w:rsidRPr="00F76702" w:rsidRDefault="00A95B0E" w:rsidP="00F76702">
            <w:pPr>
              <w:jc w:val="both"/>
            </w:pPr>
            <w:r w:rsidRPr="00F76702">
              <w:t xml:space="preserve">+ Hãy dùng thước và đo độ </w:t>
            </w:r>
            <w:r w:rsidRPr="00F76702">
              <w:lastRenderedPageBreak/>
              <w:t>dài các cạnh của hình thoi.</w:t>
            </w:r>
          </w:p>
          <w:p w:rsidR="00A95B0E" w:rsidRPr="00F76702" w:rsidRDefault="00A95B0E" w:rsidP="00F76702">
            <w:pPr>
              <w:jc w:val="both"/>
            </w:pPr>
            <w:r w:rsidRPr="00F76702">
              <w:t>+ Độ dài các cạnh của hình thoi như thế nào so với nhau?</w:t>
            </w:r>
          </w:p>
          <w:p w:rsidR="00A95B0E" w:rsidRPr="00F76702" w:rsidRDefault="00A95B0E" w:rsidP="00F76702">
            <w:pPr>
              <w:jc w:val="both"/>
            </w:pPr>
            <w:r w:rsidRPr="00F76702">
              <w:t>- GV kết luận.</w:t>
            </w:r>
          </w:p>
          <w:p w:rsidR="00A95B0E" w:rsidRPr="00F76702" w:rsidRDefault="00A95B0E" w:rsidP="00F76702">
            <w:pPr>
              <w:jc w:val="both"/>
            </w:pPr>
            <w:r w:rsidRPr="00F76702">
              <w:t>- GV treo bảng phụ có vẽ các hình như trong bài tập 1, yêu cầu HS quan sát các hình và trả lời các câu hỏi của bài.</w:t>
            </w:r>
          </w:p>
          <w:p w:rsidR="00A95B0E" w:rsidRPr="00F76702" w:rsidRDefault="00A95B0E" w:rsidP="00F76702">
            <w:pPr>
              <w:jc w:val="both"/>
            </w:pPr>
            <w:r w:rsidRPr="00F76702">
              <w:t>+ Hình nào là hình thoi?</w:t>
            </w:r>
          </w:p>
          <w:p w:rsidR="00A95B0E" w:rsidRPr="00F76702" w:rsidRDefault="00A95B0E" w:rsidP="00F76702">
            <w:pPr>
              <w:jc w:val="both"/>
            </w:pPr>
            <w:r w:rsidRPr="00F76702">
              <w:t>+ Hình nào không phải là hình thoi?</w:t>
            </w:r>
          </w:p>
          <w:p w:rsidR="00A95B0E" w:rsidRPr="00F76702" w:rsidRDefault="00A95B0E" w:rsidP="00F76702">
            <w:pPr>
              <w:jc w:val="both"/>
            </w:pPr>
            <w:r w:rsidRPr="00F76702">
              <w:t>- GV nhận xét.</w:t>
            </w:r>
          </w:p>
          <w:p w:rsidR="00A95B0E" w:rsidRPr="00F76702" w:rsidRDefault="00A95B0E" w:rsidP="00F76702">
            <w:pPr>
              <w:jc w:val="both"/>
            </w:pPr>
            <w:r w:rsidRPr="00F76702">
              <w:t>- GV vẽ hình thoi ABCD lên bảng và yêu cầu HS quan sát hình.</w:t>
            </w:r>
          </w:p>
          <w:p w:rsidR="00A95B0E" w:rsidRPr="00F76702" w:rsidRDefault="00A95B0E" w:rsidP="00F76702">
            <w:pPr>
              <w:jc w:val="both"/>
            </w:pPr>
            <w:r w:rsidRPr="00F76702">
              <w:t xml:space="preserve">- GV nêu: </w:t>
            </w:r>
          </w:p>
          <w:p w:rsidR="00A95B0E" w:rsidRPr="00F76702" w:rsidRDefault="00A95B0E" w:rsidP="00F76702">
            <w:pPr>
              <w:jc w:val="both"/>
            </w:pPr>
            <w:r w:rsidRPr="00F76702">
              <w:t>+ Nối A với C được đường chéo AC của hình thoi ABCD.</w:t>
            </w:r>
          </w:p>
          <w:p w:rsidR="00A95B0E" w:rsidRPr="00F76702" w:rsidRDefault="00A95B0E" w:rsidP="00F76702">
            <w:pPr>
              <w:jc w:val="both"/>
            </w:pPr>
            <w:r w:rsidRPr="00F76702">
              <w:t>+ Nối B với D được đường chéo BD của hình thoi.</w:t>
            </w:r>
          </w:p>
          <w:p w:rsidR="00A95B0E" w:rsidRPr="00F76702" w:rsidRDefault="00A95B0E" w:rsidP="00F76702">
            <w:pPr>
              <w:jc w:val="both"/>
            </w:pPr>
            <w:r w:rsidRPr="00F76702">
              <w:t>+ Gọi điểm giao nhau của đường chéo AC và BD là O.</w:t>
            </w:r>
          </w:p>
          <w:p w:rsidR="00A95B0E" w:rsidRPr="00F76702" w:rsidRDefault="00A95B0E" w:rsidP="00F76702">
            <w:pPr>
              <w:jc w:val="both"/>
            </w:pPr>
            <w:r w:rsidRPr="00F76702">
              <w:t>- Yêu cầu HS dùng ê ke kiểm tra xem hai đường chéo của hình thoi có vuông góc với nhau không?</w:t>
            </w:r>
          </w:p>
          <w:p w:rsidR="00A95B0E" w:rsidRPr="00F76702" w:rsidRDefault="00A95B0E" w:rsidP="00F76702">
            <w:pPr>
              <w:jc w:val="both"/>
            </w:pPr>
            <w:r w:rsidRPr="00F76702">
              <w:t>- GV nêu lại các đặc điểm của hình thoi.</w:t>
            </w:r>
          </w:p>
          <w:p w:rsidR="00A95B0E" w:rsidRPr="00F76702" w:rsidRDefault="00A95B0E" w:rsidP="00F76702">
            <w:pPr>
              <w:jc w:val="both"/>
            </w:pPr>
            <w:r w:rsidRPr="00F76702">
              <w:t>- Nhận xét tiết học.</w:t>
            </w:r>
          </w:p>
          <w:p w:rsidR="00A95B0E" w:rsidRPr="00F76702" w:rsidRDefault="00A95B0E" w:rsidP="00F76702">
            <w:pPr>
              <w:jc w:val="both"/>
            </w:pPr>
            <w:r w:rsidRPr="00F76702">
              <w:t>- Chuẩn bị bài sau.</w:t>
            </w:r>
          </w:p>
          <w:p w:rsidR="00A95B0E" w:rsidRPr="00F76702" w:rsidRDefault="00A95B0E" w:rsidP="00F76702">
            <w:pPr>
              <w:jc w:val="both"/>
            </w:pPr>
          </w:p>
        </w:tc>
        <w:tc>
          <w:tcPr>
            <w:tcW w:w="3510" w:type="dxa"/>
          </w:tcPr>
          <w:p w:rsidR="00A95B0E" w:rsidRPr="00F76702" w:rsidRDefault="00A95B0E" w:rsidP="00F76702">
            <w:pPr>
              <w:jc w:val="both"/>
            </w:pPr>
          </w:p>
          <w:p w:rsidR="00A95B0E" w:rsidRPr="00F76702" w:rsidRDefault="00A95B0E" w:rsidP="00F76702">
            <w:pPr>
              <w:jc w:val="both"/>
            </w:pPr>
            <w:r w:rsidRPr="00F76702">
              <w:t>- 1 HS lên bảng.</w:t>
            </w:r>
          </w:p>
          <w:p w:rsidR="00A95B0E" w:rsidRPr="00F76702" w:rsidRDefault="00A95B0E" w:rsidP="00F76702">
            <w:pPr>
              <w:jc w:val="both"/>
            </w:pPr>
          </w:p>
          <w:p w:rsidR="00A95B0E" w:rsidRPr="00F76702" w:rsidRDefault="00A95B0E" w:rsidP="00F76702">
            <w:pPr>
              <w:jc w:val="both"/>
            </w:pPr>
          </w:p>
          <w:p w:rsidR="00F76702" w:rsidRPr="009C02A9" w:rsidRDefault="00F76702" w:rsidP="00F76702">
            <w:pPr>
              <w:jc w:val="both"/>
            </w:pPr>
            <w:r>
              <w:t>-Lắng nghe, ghi bài.</w:t>
            </w:r>
          </w:p>
          <w:p w:rsidR="00A95B0E" w:rsidRPr="00F76702" w:rsidRDefault="00A95B0E" w:rsidP="00F76702">
            <w:pPr>
              <w:tabs>
                <w:tab w:val="center" w:pos="1872"/>
              </w:tabs>
              <w:jc w:val="both"/>
            </w:pPr>
          </w:p>
          <w:p w:rsidR="00A95B0E" w:rsidRPr="00F76702" w:rsidRDefault="00A95B0E" w:rsidP="00F76702">
            <w:r w:rsidRPr="00F76702">
              <w:t>- Cả lớp thực hành lắp ghép hình vuông.</w:t>
            </w:r>
          </w:p>
          <w:p w:rsidR="00A95B0E" w:rsidRPr="00F76702" w:rsidRDefault="00A95B0E" w:rsidP="00F76702"/>
          <w:p w:rsidR="00F76702" w:rsidRDefault="00F76702" w:rsidP="00F76702">
            <w:pPr>
              <w:jc w:val="both"/>
            </w:pPr>
          </w:p>
          <w:p w:rsidR="00A95B0E" w:rsidRPr="00F76702" w:rsidRDefault="00A95B0E" w:rsidP="00F76702">
            <w:pPr>
              <w:jc w:val="both"/>
            </w:pPr>
            <w:r w:rsidRPr="00F76702">
              <w:t>- HS thực hành vẽ hình vuông bằng mô hình.</w:t>
            </w:r>
          </w:p>
          <w:p w:rsidR="00A95B0E" w:rsidRPr="00F76702" w:rsidRDefault="00A95B0E" w:rsidP="00F76702">
            <w:pPr>
              <w:jc w:val="both"/>
            </w:pPr>
          </w:p>
          <w:p w:rsidR="00A95B0E" w:rsidRPr="00F76702" w:rsidRDefault="00A95B0E" w:rsidP="00F76702">
            <w:pPr>
              <w:jc w:val="both"/>
            </w:pPr>
          </w:p>
          <w:p w:rsidR="00F76702" w:rsidRDefault="00F76702" w:rsidP="00F76702">
            <w:pPr>
              <w:jc w:val="both"/>
            </w:pPr>
          </w:p>
          <w:p w:rsidR="00A95B0E" w:rsidRPr="00F76702" w:rsidRDefault="00A95B0E" w:rsidP="00F76702">
            <w:pPr>
              <w:jc w:val="both"/>
            </w:pPr>
            <w:r w:rsidRPr="00F76702">
              <w:t>- Thực hiện.</w:t>
            </w:r>
          </w:p>
          <w:p w:rsidR="00A95B0E" w:rsidRPr="00F76702" w:rsidRDefault="00A95B0E" w:rsidP="00F76702">
            <w:pPr>
              <w:jc w:val="center"/>
            </w:pPr>
          </w:p>
          <w:p w:rsidR="00F76702" w:rsidRDefault="00F76702" w:rsidP="00F76702"/>
          <w:p w:rsidR="00A95B0E" w:rsidRPr="00F76702" w:rsidRDefault="00A95B0E" w:rsidP="00F76702">
            <w:r w:rsidRPr="00F76702">
              <w:t>- Nghe và ghi nhớ.</w:t>
            </w:r>
          </w:p>
          <w:p w:rsidR="00A95B0E" w:rsidRPr="00F76702" w:rsidRDefault="00A95B0E" w:rsidP="00F76702"/>
          <w:p w:rsidR="00F76702" w:rsidRDefault="00F76702" w:rsidP="00F76702"/>
          <w:p w:rsidR="00A95B0E" w:rsidRPr="00F76702" w:rsidRDefault="00A95B0E" w:rsidP="00F76702">
            <w:r w:rsidRPr="00F76702">
              <w:t>- Quan sát và chỉ hình thoi.</w:t>
            </w:r>
          </w:p>
          <w:p w:rsidR="00A95B0E" w:rsidRPr="00F76702" w:rsidRDefault="00A95B0E" w:rsidP="00F76702"/>
          <w:p w:rsidR="00A95B0E" w:rsidRPr="00F76702" w:rsidRDefault="00A95B0E" w:rsidP="00F76702"/>
          <w:p w:rsidR="00F76702" w:rsidRDefault="00F76702" w:rsidP="00F76702"/>
          <w:p w:rsidR="00A95B0E" w:rsidRPr="00F76702" w:rsidRDefault="00A95B0E" w:rsidP="00F76702">
            <w:r w:rsidRPr="00F76702">
              <w:t>- Hình thoi ABCD.</w:t>
            </w:r>
          </w:p>
          <w:p w:rsidR="00A95B0E" w:rsidRPr="00F76702" w:rsidRDefault="00A95B0E" w:rsidP="00F76702"/>
          <w:p w:rsidR="00A95B0E" w:rsidRPr="00F76702" w:rsidRDefault="00A95B0E" w:rsidP="00F76702"/>
          <w:p w:rsidR="00A95B0E" w:rsidRPr="00F76702" w:rsidRDefault="00A95B0E" w:rsidP="00F76702"/>
          <w:p w:rsidR="00A95B0E" w:rsidRPr="00F76702" w:rsidRDefault="00A95B0E" w:rsidP="00F76702">
            <w:r w:rsidRPr="00F76702">
              <w:t>- Quan sát và trả lời:</w:t>
            </w:r>
          </w:p>
          <w:p w:rsidR="00A95B0E" w:rsidRPr="00F76702" w:rsidRDefault="00A95B0E" w:rsidP="00F76702">
            <w:pPr>
              <w:jc w:val="both"/>
            </w:pPr>
            <w:r w:rsidRPr="00F76702">
              <w:t>+ Cạnh AB song song với cạnh DC.</w:t>
            </w:r>
          </w:p>
          <w:p w:rsidR="00A95B0E" w:rsidRPr="00F76702" w:rsidRDefault="00A95B0E" w:rsidP="00F76702">
            <w:pPr>
              <w:jc w:val="both"/>
            </w:pPr>
            <w:r w:rsidRPr="00F76702">
              <w:t>+ Cạnh BC song song với cạnh AD.</w:t>
            </w:r>
          </w:p>
          <w:p w:rsidR="00A95B0E" w:rsidRPr="00F76702" w:rsidRDefault="00A95B0E" w:rsidP="00F76702">
            <w:pPr>
              <w:jc w:val="both"/>
            </w:pPr>
            <w:r w:rsidRPr="00F76702">
              <w:t xml:space="preserve">+ HS đo độ dài các cạnh của </w:t>
            </w:r>
            <w:r w:rsidRPr="00F76702">
              <w:lastRenderedPageBreak/>
              <w:t>hình thoi.</w:t>
            </w:r>
          </w:p>
          <w:p w:rsidR="00A95B0E" w:rsidRPr="00F76702" w:rsidRDefault="00A95B0E" w:rsidP="00F76702">
            <w:pPr>
              <w:jc w:val="both"/>
            </w:pPr>
            <w:r w:rsidRPr="00F76702">
              <w:t>+ Các cạnh hình thoi có độ dài bằng nhau.</w:t>
            </w: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r w:rsidRPr="00F76702">
              <w:t>- Quan sát và trả lời:</w:t>
            </w:r>
          </w:p>
          <w:p w:rsidR="00A95B0E" w:rsidRPr="00F76702" w:rsidRDefault="00A95B0E" w:rsidP="00F76702">
            <w:pPr>
              <w:jc w:val="both"/>
            </w:pPr>
          </w:p>
          <w:p w:rsidR="00A95B0E" w:rsidRPr="00F76702" w:rsidRDefault="00A95B0E" w:rsidP="00F76702">
            <w:pPr>
              <w:jc w:val="both"/>
            </w:pPr>
            <w:r w:rsidRPr="00F76702">
              <w:t>+ Hình 1, hình 3 là hình thoi.</w:t>
            </w:r>
          </w:p>
          <w:p w:rsidR="00A95B0E" w:rsidRPr="00F76702" w:rsidRDefault="00A95B0E" w:rsidP="00F76702">
            <w:pPr>
              <w:jc w:val="both"/>
            </w:pPr>
            <w:r w:rsidRPr="00F76702">
              <w:t>+ Hình 2, 4, 5 không phải là hình thoi.</w:t>
            </w: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r w:rsidRPr="00F76702">
              <w:t>- Quan sát hình.</w:t>
            </w:r>
          </w:p>
          <w:p w:rsidR="00A95B0E" w:rsidRPr="00F76702" w:rsidRDefault="00A95B0E" w:rsidP="00F76702">
            <w:pPr>
              <w:jc w:val="both"/>
            </w:pPr>
          </w:p>
          <w:p w:rsidR="00A95B0E" w:rsidRPr="00F76702" w:rsidRDefault="00A95B0E" w:rsidP="00F76702">
            <w:pPr>
              <w:jc w:val="both"/>
            </w:pPr>
            <w:r w:rsidRPr="00F76702">
              <w:t>- Theo dõi.</w:t>
            </w: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p>
          <w:p w:rsidR="00A95B0E" w:rsidRPr="00F76702" w:rsidRDefault="00A95B0E" w:rsidP="00F76702">
            <w:pPr>
              <w:jc w:val="both"/>
            </w:pPr>
          </w:p>
          <w:p w:rsidR="00F76702" w:rsidRDefault="00F76702" w:rsidP="00F76702">
            <w:pPr>
              <w:jc w:val="both"/>
            </w:pPr>
          </w:p>
          <w:p w:rsidR="00A95B0E" w:rsidRPr="00F76702" w:rsidRDefault="00A95B0E" w:rsidP="00F76702">
            <w:pPr>
              <w:jc w:val="both"/>
            </w:pPr>
            <w:r w:rsidRPr="00F76702">
              <w:t>- Kiểm tra: Hai đường chéo của hình thoi vuông góc với nhau.</w:t>
            </w:r>
          </w:p>
          <w:p w:rsidR="00A95B0E" w:rsidRPr="00F76702" w:rsidRDefault="00A95B0E" w:rsidP="00F76702">
            <w:pPr>
              <w:jc w:val="both"/>
            </w:pPr>
          </w:p>
          <w:p w:rsidR="00A95B0E" w:rsidRDefault="00A95B0E" w:rsidP="00F76702">
            <w:pPr>
              <w:jc w:val="both"/>
            </w:pPr>
            <w:r w:rsidRPr="00F76702">
              <w:t>- Nghe và ghi nhớ.</w:t>
            </w:r>
          </w:p>
          <w:p w:rsidR="00F76702" w:rsidRDefault="00F76702" w:rsidP="00F76702">
            <w:pPr>
              <w:jc w:val="both"/>
            </w:pPr>
          </w:p>
          <w:p w:rsidR="00F76702" w:rsidRPr="0086469B" w:rsidRDefault="00F76702" w:rsidP="00F76702">
            <w:pPr>
              <w:jc w:val="both"/>
            </w:pPr>
            <w:r>
              <w:rPr>
                <w:rFonts w:ascii="VNI-Times" w:hAnsi="VNI-Times"/>
              </w:rPr>
              <w:t>-L</w:t>
            </w:r>
            <w:r>
              <w:t>ắng nghe, thực hiện.</w:t>
            </w:r>
          </w:p>
          <w:p w:rsidR="00F76702" w:rsidRPr="00F76702" w:rsidRDefault="00F76702" w:rsidP="00F76702">
            <w:pPr>
              <w:jc w:val="both"/>
            </w:pPr>
          </w:p>
        </w:tc>
      </w:tr>
    </w:tbl>
    <w:p w:rsidR="0055603B" w:rsidRDefault="0055603B" w:rsidP="00F76702">
      <w:pPr>
        <w:jc w:val="center"/>
        <w:rPr>
          <w:i/>
        </w:rPr>
      </w:pPr>
    </w:p>
    <w:p w:rsidR="00E44C7B" w:rsidRDefault="00E44C7B" w:rsidP="00F76702">
      <w:pPr>
        <w:jc w:val="center"/>
        <w:rPr>
          <w:i/>
        </w:rPr>
      </w:pPr>
    </w:p>
    <w:p w:rsidR="00E44C7B" w:rsidRDefault="00E44C7B"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F76702">
      <w:pPr>
        <w:jc w:val="center"/>
        <w:rPr>
          <w:i/>
        </w:rPr>
      </w:pPr>
    </w:p>
    <w:p w:rsidR="00D77613" w:rsidRDefault="00D77613" w:rsidP="00D77613">
      <w:pPr>
        <w:spacing w:line="276" w:lineRule="auto"/>
        <w:rPr>
          <w:b/>
        </w:rPr>
      </w:pPr>
      <w:r>
        <w:rPr>
          <w:b/>
        </w:rPr>
        <w:lastRenderedPageBreak/>
        <w:t>Tiết 1                                                    Tiếng anh</w:t>
      </w:r>
    </w:p>
    <w:p w:rsidR="00D77613" w:rsidRDefault="00D77613" w:rsidP="00D77613">
      <w:pPr>
        <w:spacing w:line="276" w:lineRule="auto"/>
        <w:jc w:val="center"/>
        <w:rPr>
          <w:b/>
        </w:rPr>
      </w:pPr>
      <w:r>
        <w:rPr>
          <w:b/>
        </w:rPr>
        <w:t>Đ/c Thuận soạn giảng</w:t>
      </w:r>
    </w:p>
    <w:p w:rsidR="00D77613" w:rsidRDefault="00D77613" w:rsidP="00D77613">
      <w:pPr>
        <w:jc w:val="center"/>
        <w:rPr>
          <w:b/>
        </w:rPr>
      </w:pPr>
      <w:r>
        <w:rPr>
          <w:b/>
        </w:rPr>
        <w:t>********************</w:t>
      </w:r>
    </w:p>
    <w:p w:rsidR="00F76702" w:rsidRDefault="00F76702" w:rsidP="00F76702">
      <w:pPr>
        <w:rPr>
          <w:b/>
        </w:rPr>
      </w:pPr>
      <w:r>
        <w:rPr>
          <w:b/>
        </w:rPr>
        <w:t>Tiết 2                                                     Toán</w:t>
      </w:r>
    </w:p>
    <w:p w:rsidR="0088424D" w:rsidRDefault="0088424D" w:rsidP="0088424D">
      <w:pPr>
        <w:tabs>
          <w:tab w:val="left" w:pos="4127"/>
        </w:tabs>
        <w:jc w:val="center"/>
        <w:rPr>
          <w:b/>
        </w:rPr>
      </w:pPr>
      <w:r>
        <w:rPr>
          <w:b/>
        </w:rPr>
        <w:t>DIỆN TÍCH HÌNH THOI</w:t>
      </w:r>
    </w:p>
    <w:p w:rsidR="0088424D" w:rsidRPr="002102C2" w:rsidRDefault="0088424D" w:rsidP="0088424D">
      <w:pPr>
        <w:jc w:val="both"/>
        <w:rPr>
          <w:b/>
          <w:u w:val="single"/>
        </w:rPr>
      </w:pPr>
      <w:r w:rsidRPr="00901917">
        <w:rPr>
          <w:b/>
        </w:rPr>
        <w:t>I. Mục tiêu</w:t>
      </w:r>
      <w:r w:rsidR="00D77613">
        <w:rPr>
          <w:b/>
        </w:rPr>
        <w:t>:</w:t>
      </w:r>
    </w:p>
    <w:p w:rsidR="0055603B" w:rsidRPr="0055603B" w:rsidRDefault="00D77613" w:rsidP="0055603B">
      <w:pPr>
        <w:jc w:val="both"/>
      </w:pPr>
      <w:r>
        <w:t xml:space="preserve">  </w:t>
      </w:r>
      <w:r w:rsidR="0055603B" w:rsidRPr="0055603B">
        <w:t>1. Kiến thức</w:t>
      </w:r>
      <w:r>
        <w:t xml:space="preserve">:  </w:t>
      </w:r>
      <w:r w:rsidR="0055603B" w:rsidRPr="0055603B">
        <w:t>- Biết cách tính diện tích hình thoi.</w:t>
      </w:r>
    </w:p>
    <w:p w:rsidR="00D77613" w:rsidRDefault="00D77613" w:rsidP="0055603B">
      <w:pPr>
        <w:jc w:val="both"/>
      </w:pPr>
      <w:r>
        <w:t xml:space="preserve">  </w:t>
      </w:r>
      <w:r w:rsidR="0055603B" w:rsidRPr="0055603B">
        <w:t>2. Kĩ năng</w:t>
      </w:r>
      <w:r>
        <w:t xml:space="preserve">:    </w:t>
      </w:r>
      <w:r w:rsidR="0055603B" w:rsidRPr="0055603B">
        <w:t xml:space="preserve">- Áp dụng công thức tính diện tích hình thoi để giải các bài toán có </w:t>
      </w:r>
    </w:p>
    <w:p w:rsidR="0055603B" w:rsidRPr="0055603B" w:rsidRDefault="00D77613" w:rsidP="0055603B">
      <w:pPr>
        <w:jc w:val="both"/>
      </w:pPr>
      <w:r>
        <w:t xml:space="preserve">                          </w:t>
      </w:r>
      <w:r w:rsidR="0055603B" w:rsidRPr="0055603B">
        <w:t>liên quan.</w:t>
      </w:r>
    </w:p>
    <w:p w:rsidR="0055603B" w:rsidRPr="0055603B" w:rsidRDefault="00D77613" w:rsidP="0055603B">
      <w:pPr>
        <w:jc w:val="both"/>
      </w:pPr>
      <w:r>
        <w:t xml:space="preserve">  </w:t>
      </w:r>
      <w:r w:rsidR="0055603B" w:rsidRPr="0055603B">
        <w:t>3. Thái độ</w:t>
      </w:r>
      <w:r>
        <w:t xml:space="preserve">:     </w:t>
      </w:r>
      <w:r w:rsidR="0055603B" w:rsidRPr="0055603B">
        <w:t>- Yêu thích môn học.</w:t>
      </w:r>
    </w:p>
    <w:p w:rsidR="0088424D" w:rsidRPr="00901917" w:rsidRDefault="0088424D" w:rsidP="0088424D">
      <w:pPr>
        <w:jc w:val="both"/>
        <w:rPr>
          <w:b/>
        </w:rPr>
      </w:pPr>
      <w:r w:rsidRPr="00901917">
        <w:rPr>
          <w:b/>
        </w:rPr>
        <w:t xml:space="preserve">II. Đồ dùng </w:t>
      </w:r>
      <w:r w:rsidR="00D77613">
        <w:rPr>
          <w:b/>
        </w:rPr>
        <w:t>:</w:t>
      </w:r>
    </w:p>
    <w:p w:rsidR="00F76702" w:rsidRDefault="00D77613" w:rsidP="00F76702">
      <w:pPr>
        <w:spacing w:line="276" w:lineRule="auto"/>
        <w:jc w:val="both"/>
      </w:pPr>
      <w:r>
        <w:t xml:space="preserve">  </w:t>
      </w:r>
      <w:r w:rsidR="00F76702">
        <w:t>- Giáo viên: Phiếu HT, Bảng phụ.</w:t>
      </w:r>
    </w:p>
    <w:p w:rsidR="00F76702" w:rsidRDefault="00D77613" w:rsidP="00F76702">
      <w:pPr>
        <w:spacing w:line="276" w:lineRule="auto"/>
        <w:jc w:val="both"/>
      </w:pPr>
      <w:r>
        <w:t xml:space="preserve">  </w:t>
      </w:r>
      <w:r w:rsidR="00F76702">
        <w:t>- Học sinh: SGK, VBT Toán.</w:t>
      </w:r>
    </w:p>
    <w:p w:rsidR="0088424D" w:rsidRPr="00901917" w:rsidRDefault="0088424D" w:rsidP="0088424D">
      <w:pPr>
        <w:jc w:val="both"/>
        <w:rPr>
          <w:b/>
        </w:rPr>
      </w:pPr>
      <w:r w:rsidRPr="00901917">
        <w:rPr>
          <w:b/>
        </w:rPr>
        <w:t>III. Các hoạt động dạy</w:t>
      </w:r>
      <w:r w:rsidR="00D77613">
        <w:rPr>
          <w:b/>
        </w:rPr>
        <w:t>-</w:t>
      </w:r>
      <w:r w:rsidRPr="00901917">
        <w:rPr>
          <w:b/>
        </w:rPr>
        <w:t xml:space="preserve"> học</w:t>
      </w:r>
      <w:r w:rsidR="00D77613">
        <w:rPr>
          <w:b/>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16"/>
        <w:gridCol w:w="3510"/>
        <w:gridCol w:w="3600"/>
      </w:tblGrid>
      <w:tr w:rsidR="00A95B0E" w:rsidRPr="006A1E65" w:rsidTr="00F76702">
        <w:tc>
          <w:tcPr>
            <w:tcW w:w="792" w:type="dxa"/>
          </w:tcPr>
          <w:p w:rsidR="00A95B0E" w:rsidRPr="006A1E65" w:rsidRDefault="00A95B0E" w:rsidP="00217EDA">
            <w:pPr>
              <w:jc w:val="center"/>
              <w:rPr>
                <w:b/>
              </w:rPr>
            </w:pPr>
            <w:r>
              <w:rPr>
                <w:b/>
              </w:rPr>
              <w:t>TG</w:t>
            </w:r>
          </w:p>
        </w:tc>
        <w:tc>
          <w:tcPr>
            <w:tcW w:w="2016" w:type="dxa"/>
          </w:tcPr>
          <w:p w:rsidR="00A95B0E" w:rsidRPr="006A1E65" w:rsidRDefault="00A95B0E" w:rsidP="00217EDA">
            <w:pPr>
              <w:jc w:val="center"/>
              <w:rPr>
                <w:b/>
              </w:rPr>
            </w:pPr>
            <w:r>
              <w:rPr>
                <w:b/>
              </w:rPr>
              <w:t>Nội dung</w:t>
            </w:r>
          </w:p>
        </w:tc>
        <w:tc>
          <w:tcPr>
            <w:tcW w:w="3510" w:type="dxa"/>
          </w:tcPr>
          <w:p w:rsidR="00A95B0E" w:rsidRPr="006A1E65" w:rsidRDefault="00A95B0E" w:rsidP="00217EDA">
            <w:pPr>
              <w:jc w:val="center"/>
              <w:rPr>
                <w:b/>
              </w:rPr>
            </w:pPr>
            <w:r w:rsidRPr="006A1E65">
              <w:rPr>
                <w:b/>
              </w:rPr>
              <w:t xml:space="preserve">Hoạt động của </w:t>
            </w:r>
            <w:r>
              <w:rPr>
                <w:b/>
              </w:rPr>
              <w:t>thầy</w:t>
            </w:r>
          </w:p>
        </w:tc>
        <w:tc>
          <w:tcPr>
            <w:tcW w:w="3600" w:type="dxa"/>
          </w:tcPr>
          <w:p w:rsidR="00A95B0E" w:rsidRPr="006A1E65" w:rsidRDefault="00A95B0E" w:rsidP="00217EDA">
            <w:pPr>
              <w:jc w:val="center"/>
              <w:rPr>
                <w:b/>
              </w:rPr>
            </w:pPr>
            <w:r w:rsidRPr="006A1E65">
              <w:rPr>
                <w:b/>
              </w:rPr>
              <w:t xml:space="preserve">Hoạt động của </w:t>
            </w:r>
            <w:r>
              <w:rPr>
                <w:b/>
              </w:rPr>
              <w:t>trò</w:t>
            </w:r>
          </w:p>
        </w:tc>
      </w:tr>
      <w:tr w:rsidR="00A95B0E" w:rsidRPr="006A1E65" w:rsidTr="00F76702">
        <w:tc>
          <w:tcPr>
            <w:tcW w:w="792" w:type="dxa"/>
          </w:tcPr>
          <w:p w:rsidR="00A95B0E" w:rsidRPr="006A1E65" w:rsidRDefault="00A64665" w:rsidP="00A64665">
            <w:pPr>
              <w:jc w:val="center"/>
            </w:pPr>
            <w:r>
              <w:t>4’</w:t>
            </w:r>
          </w:p>
          <w:p w:rsidR="00A95B0E" w:rsidRPr="006A1E65" w:rsidRDefault="00A95B0E" w:rsidP="00217EDA">
            <w:pPr>
              <w:jc w:val="both"/>
            </w:pPr>
          </w:p>
          <w:p w:rsidR="00A95B0E" w:rsidRPr="006A1E65" w:rsidRDefault="00A95B0E" w:rsidP="00217EDA">
            <w:pPr>
              <w:jc w:val="both"/>
            </w:pPr>
          </w:p>
          <w:p w:rsidR="00A95B0E" w:rsidRPr="006A1E65" w:rsidRDefault="00A64665" w:rsidP="00A64665">
            <w:pPr>
              <w:jc w:val="center"/>
            </w:pPr>
            <w:r>
              <w:t>33’</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64665" w:rsidRDefault="00A64665" w:rsidP="00217EDA">
            <w:pPr>
              <w:jc w:val="both"/>
            </w:pPr>
          </w:p>
          <w:p w:rsidR="00A95B0E" w:rsidRPr="006A1E65" w:rsidRDefault="00A95B0E" w:rsidP="00E44C7B">
            <w:pPr>
              <w:jc w:val="center"/>
            </w:pPr>
            <w:r w:rsidRPr="006A1E65">
              <w:t>3’</w:t>
            </w:r>
          </w:p>
          <w:p w:rsidR="00A95B0E" w:rsidRPr="006A1E65" w:rsidRDefault="00A95B0E" w:rsidP="00217EDA">
            <w:pPr>
              <w:jc w:val="both"/>
            </w:pPr>
          </w:p>
        </w:tc>
        <w:tc>
          <w:tcPr>
            <w:tcW w:w="2016" w:type="dxa"/>
          </w:tcPr>
          <w:p w:rsidR="00A64665" w:rsidRPr="00CC1521" w:rsidRDefault="00A64665" w:rsidP="00A64665">
            <w:pPr>
              <w:jc w:val="both"/>
              <w:rPr>
                <w:b/>
              </w:rPr>
            </w:pPr>
            <w:r w:rsidRPr="00CC1521">
              <w:rPr>
                <w:b/>
              </w:rPr>
              <w:lastRenderedPageBreak/>
              <w:t>1.Kiểm tra bài cũ:</w:t>
            </w:r>
          </w:p>
          <w:p w:rsidR="00A64665" w:rsidRDefault="00A64665" w:rsidP="00A64665">
            <w:pPr>
              <w:jc w:val="both"/>
              <w:rPr>
                <w:b/>
                <w:u w:val="single"/>
              </w:rPr>
            </w:pPr>
          </w:p>
          <w:p w:rsidR="00A64665" w:rsidRPr="00CC1521" w:rsidRDefault="00A64665" w:rsidP="00A64665">
            <w:pPr>
              <w:jc w:val="both"/>
              <w:rPr>
                <w:b/>
              </w:rPr>
            </w:pPr>
            <w:r w:rsidRPr="00CC1521">
              <w:rPr>
                <w:b/>
              </w:rPr>
              <w:t>2.Bài mới:</w:t>
            </w:r>
          </w:p>
          <w:p w:rsidR="00A64665" w:rsidRPr="00CC1521" w:rsidRDefault="00A64665" w:rsidP="00A64665">
            <w:pPr>
              <w:jc w:val="both"/>
            </w:pPr>
            <w:r w:rsidRPr="00CC1521">
              <w:t>2.1. Giới thiệu bài</w:t>
            </w:r>
          </w:p>
          <w:p w:rsidR="00A64665" w:rsidRPr="00A64665" w:rsidRDefault="00A64665" w:rsidP="00A64665">
            <w:pPr>
              <w:jc w:val="both"/>
            </w:pPr>
            <w:r w:rsidRPr="00A64665">
              <w:t>2.2. Hướng dẫn lập công thức tính diện tích hình thoi</w:t>
            </w:r>
          </w:p>
          <w:p w:rsidR="00A95B0E" w:rsidRDefault="00A95B0E"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Pr="00A64665" w:rsidRDefault="00A64665" w:rsidP="00A64665">
            <w:pPr>
              <w:jc w:val="both"/>
            </w:pPr>
            <w:r w:rsidRPr="00A64665">
              <w:t>2.3. Luyện tập</w:t>
            </w:r>
          </w:p>
          <w:p w:rsidR="00A64665" w:rsidRPr="00A64665" w:rsidRDefault="00A64665" w:rsidP="00A64665">
            <w:pPr>
              <w:jc w:val="both"/>
            </w:pPr>
            <w:r w:rsidRPr="00A64665">
              <w:t>Bài 1</w:t>
            </w:r>
            <w:r>
              <w:t>.Tính diện tích hình thoi.</w:t>
            </w: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Pr="00A64665" w:rsidRDefault="00A64665" w:rsidP="00A64665">
            <w:pPr>
              <w:jc w:val="both"/>
            </w:pPr>
            <w:r w:rsidRPr="00A64665">
              <w:t>Bài 2</w:t>
            </w:r>
            <w:r>
              <w:t>. Tính diện tích hình thoi.</w:t>
            </w:r>
          </w:p>
          <w:p w:rsidR="00A64665" w:rsidRDefault="00A64665" w:rsidP="00A64665">
            <w:pPr>
              <w:jc w:val="both"/>
              <w:rPr>
                <w:b/>
              </w:rPr>
            </w:pPr>
          </w:p>
          <w:p w:rsidR="00A64665" w:rsidRPr="00A64665" w:rsidRDefault="00A64665" w:rsidP="00A64665">
            <w:pPr>
              <w:jc w:val="both"/>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Default="00A64665" w:rsidP="00217EDA">
            <w:pPr>
              <w:jc w:val="both"/>
              <w:rPr>
                <w:b/>
              </w:rPr>
            </w:pPr>
          </w:p>
          <w:p w:rsidR="00A64665" w:rsidRPr="00A64665" w:rsidRDefault="00A64665" w:rsidP="00A64665">
            <w:pPr>
              <w:jc w:val="both"/>
              <w:rPr>
                <w:b/>
              </w:rPr>
            </w:pPr>
            <w:r w:rsidRPr="00A64665">
              <w:rPr>
                <w:b/>
              </w:rPr>
              <w:t>3. Củng cố, dặn dò</w:t>
            </w:r>
          </w:p>
          <w:p w:rsidR="00A64665" w:rsidRPr="00650BA8" w:rsidRDefault="00A64665" w:rsidP="00217EDA">
            <w:pPr>
              <w:jc w:val="both"/>
              <w:rPr>
                <w:b/>
              </w:rPr>
            </w:pPr>
          </w:p>
        </w:tc>
        <w:tc>
          <w:tcPr>
            <w:tcW w:w="3510" w:type="dxa"/>
          </w:tcPr>
          <w:p w:rsidR="00A95B0E" w:rsidRPr="00A64665" w:rsidRDefault="00A95B0E" w:rsidP="00217EDA">
            <w:pPr>
              <w:jc w:val="both"/>
            </w:pPr>
            <w:r w:rsidRPr="00A64665">
              <w:lastRenderedPageBreak/>
              <w:t>- Gọi HS lên bảng nêu các đặc điểm của hình thoi.</w:t>
            </w:r>
          </w:p>
          <w:p w:rsidR="00A64665" w:rsidRPr="00401859" w:rsidRDefault="00A64665" w:rsidP="00A64665">
            <w:pPr>
              <w:jc w:val="both"/>
            </w:pPr>
            <w:r>
              <w:t>- GV nhận xét, đánh giá.</w:t>
            </w:r>
          </w:p>
          <w:p w:rsidR="00A64665" w:rsidRDefault="00A64665" w:rsidP="00A64665">
            <w:pPr>
              <w:jc w:val="both"/>
              <w:rPr>
                <w:i/>
              </w:rPr>
            </w:pPr>
          </w:p>
          <w:p w:rsidR="00A64665" w:rsidRDefault="00A64665" w:rsidP="00A64665">
            <w:pPr>
              <w:jc w:val="both"/>
            </w:pPr>
            <w:r>
              <w:t>-</w:t>
            </w:r>
            <w:r w:rsidRPr="009C02A9">
              <w:t>Ghi đầu bài lên bảng.</w:t>
            </w:r>
          </w:p>
          <w:p w:rsidR="00A95B0E" w:rsidRPr="00A64665" w:rsidRDefault="00A95B0E" w:rsidP="00217EDA">
            <w:pPr>
              <w:jc w:val="both"/>
            </w:pPr>
            <w:r w:rsidRPr="00A64665">
              <w:t>- GV đưa ra miếng bìa hình thoi đã chuẩn bị và nêu: Hình thoi ABCD có AC = m, BD = n. Tính diện tích của hình thoi.</w:t>
            </w:r>
          </w:p>
          <w:p w:rsidR="00A95B0E" w:rsidRPr="00A64665" w:rsidRDefault="00A95B0E" w:rsidP="00217EDA">
            <w:pPr>
              <w:jc w:val="both"/>
            </w:pPr>
            <w:r w:rsidRPr="00A64665">
              <w:t>- Yêu cầu HS tìm cách cắt hình thoi thành 4 hình tam giác bằng nhau, sau đó ghép lại thành hình chữ nhật.</w:t>
            </w:r>
          </w:p>
          <w:p w:rsidR="00A95B0E" w:rsidRPr="00A64665" w:rsidRDefault="00A95B0E" w:rsidP="00217EDA">
            <w:pPr>
              <w:jc w:val="both"/>
            </w:pPr>
            <w:r w:rsidRPr="00A64665">
              <w:t>- Gọi HS phát biểu ý kiến về cách cắt ghép của mình, sau đó thống nhất cách cắt theo hai đường chéo và ghép thành hình chữ nhật AMNC.</w:t>
            </w:r>
          </w:p>
          <w:p w:rsidR="00A95B0E" w:rsidRPr="00A64665" w:rsidRDefault="00A95B0E" w:rsidP="00217EDA">
            <w:pPr>
              <w:jc w:val="both"/>
            </w:pPr>
            <w:r w:rsidRPr="00A64665">
              <w:t>- GV hỏi: Diện tích hình thoi ABCD và diện tích hình chữ nhật AMNC được ghép từ các mảnh hình thoi như thế nào với nhau?</w:t>
            </w:r>
          </w:p>
          <w:p w:rsidR="00A95B0E" w:rsidRPr="00A64665" w:rsidRDefault="00A95B0E" w:rsidP="00217EDA">
            <w:pPr>
              <w:jc w:val="both"/>
            </w:pPr>
            <w:r w:rsidRPr="00A64665">
              <w:t>- GV nói: Có thể tính diện tích hình thoi thông qua tính diện tích hình chữ nhật.</w:t>
            </w:r>
          </w:p>
          <w:p w:rsidR="00A95B0E" w:rsidRPr="00A64665" w:rsidRDefault="00A95B0E" w:rsidP="00217EDA">
            <w:pPr>
              <w:jc w:val="both"/>
            </w:pPr>
            <w:r w:rsidRPr="00A64665">
              <w:t>- Diện tích hình chữ nhật AMNC tính như thế nào?</w:t>
            </w:r>
          </w:p>
          <w:p w:rsidR="00A95B0E" w:rsidRPr="00A64665" w:rsidRDefault="00A95B0E" w:rsidP="00217EDA">
            <w:pPr>
              <w:jc w:val="both"/>
            </w:pPr>
          </w:p>
          <w:p w:rsidR="00A95B0E" w:rsidRPr="00A64665" w:rsidRDefault="00A95B0E" w:rsidP="00217EDA">
            <w:pPr>
              <w:jc w:val="both"/>
            </w:pPr>
            <w:r w:rsidRPr="00A64665">
              <w:t xml:space="preserve">- GV nêu: Ta thấy m x </w:t>
            </w:r>
            <w:r w:rsidRPr="00A64665">
              <w:rPr>
                <w:position w:val="-24"/>
              </w:rPr>
              <w:object w:dxaOrig="920" w:dyaOrig="620">
                <v:shape id="_x0000_i1034" type="#_x0000_t75" style="width:45pt;height:30pt" o:ole="">
                  <v:imagedata r:id="rId23" o:title=""/>
                </v:shape>
                <o:OLEObject Type="Embed" ProgID="Equation.DSMT4" ShapeID="_x0000_i1034" DrawAspect="Content" ObjectID="_1599457548" r:id="rId24"/>
              </w:object>
            </w:r>
            <w:r w:rsidRPr="00A64665">
              <w:t>.</w:t>
            </w:r>
          </w:p>
          <w:p w:rsidR="00A95B0E" w:rsidRPr="00A64665" w:rsidRDefault="00A95B0E" w:rsidP="00217EDA">
            <w:pPr>
              <w:jc w:val="both"/>
            </w:pPr>
            <w:r w:rsidRPr="00A64665">
              <w:t>- m và n là gì của hình thoi ABCD?</w:t>
            </w:r>
          </w:p>
          <w:p w:rsidR="00A95B0E" w:rsidRPr="00A64665" w:rsidRDefault="00A95B0E" w:rsidP="00217EDA">
            <w:pPr>
              <w:jc w:val="both"/>
            </w:pPr>
            <w:r w:rsidRPr="00A64665">
              <w:t>- Vậy, có thể tính diện tích của hình thoi bằng cách lấy tích của độ dài hai đường chéo chia cho 2.</w:t>
            </w:r>
          </w:p>
          <w:p w:rsidR="00A95B0E" w:rsidRPr="00A64665" w:rsidRDefault="00A95B0E" w:rsidP="00217EDA">
            <w:pPr>
              <w:jc w:val="both"/>
            </w:pPr>
            <w:r w:rsidRPr="00A64665">
              <w:t>- GV đưa ra công thức tính diện tích hình thoi.</w:t>
            </w:r>
          </w:p>
          <w:p w:rsidR="00A95B0E" w:rsidRPr="00A64665" w:rsidRDefault="00A95B0E" w:rsidP="00217EDA">
            <w:pPr>
              <w:jc w:val="both"/>
            </w:pPr>
            <w:r w:rsidRPr="00A64665">
              <w:t>- Gọi HS nêu yêu cầu của bài.</w:t>
            </w:r>
          </w:p>
          <w:p w:rsidR="00A95B0E" w:rsidRPr="00A64665" w:rsidRDefault="00A95B0E" w:rsidP="00217EDA">
            <w:pPr>
              <w:jc w:val="both"/>
            </w:pPr>
            <w:r w:rsidRPr="00A64665">
              <w:t>- Yêu cầu HS làm bài vào vở.</w:t>
            </w: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95B0E" w:rsidRPr="00A64665" w:rsidRDefault="00A64665" w:rsidP="00217EDA">
            <w:pPr>
              <w:jc w:val="both"/>
            </w:pPr>
            <w:r>
              <w:t>- GV nhận xét, đánh giá.</w:t>
            </w:r>
          </w:p>
          <w:p w:rsidR="00A64665" w:rsidRDefault="00A64665" w:rsidP="00A64665">
            <w:pPr>
              <w:spacing w:line="276" w:lineRule="auto"/>
              <w:jc w:val="both"/>
            </w:pPr>
            <w:r>
              <w:t>- Gọi HS đọc đề bài.</w:t>
            </w:r>
          </w:p>
          <w:p w:rsidR="00A95B0E" w:rsidRPr="00A64665" w:rsidRDefault="00A95B0E" w:rsidP="00217EDA">
            <w:pPr>
              <w:jc w:val="both"/>
            </w:pPr>
            <w:r w:rsidRPr="00A64665">
              <w:t>- Yêu cầu HS tự làm bài vào vở.</w:t>
            </w: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p>
          <w:p w:rsidR="00A64665" w:rsidRDefault="00A95B0E" w:rsidP="00217EDA">
            <w:pPr>
              <w:jc w:val="both"/>
            </w:pPr>
            <w:r w:rsidRPr="00A64665">
              <w:t>- GV nhận xét, chữa bài</w:t>
            </w:r>
            <w:r w:rsidR="00A64665">
              <w:t>.</w:t>
            </w:r>
          </w:p>
          <w:p w:rsidR="00A95B0E" w:rsidRPr="00A64665" w:rsidRDefault="00A95B0E" w:rsidP="00217EDA">
            <w:pPr>
              <w:jc w:val="both"/>
            </w:pPr>
            <w:r w:rsidRPr="00A64665">
              <w:t>- Nhận xét tiết học.</w:t>
            </w:r>
          </w:p>
          <w:p w:rsidR="00A95B0E" w:rsidRPr="00A64665" w:rsidRDefault="00A95B0E" w:rsidP="00217EDA">
            <w:pPr>
              <w:jc w:val="both"/>
            </w:pPr>
            <w:r w:rsidRPr="00A64665">
              <w:t>- Chuẩn bị bài sau.</w:t>
            </w:r>
          </w:p>
          <w:p w:rsidR="00A95B0E" w:rsidRPr="00A64665" w:rsidRDefault="00A95B0E" w:rsidP="00217EDA">
            <w:pPr>
              <w:jc w:val="both"/>
            </w:pPr>
          </w:p>
        </w:tc>
        <w:tc>
          <w:tcPr>
            <w:tcW w:w="3600" w:type="dxa"/>
          </w:tcPr>
          <w:p w:rsidR="00A95B0E" w:rsidRPr="00A64665" w:rsidRDefault="00A95B0E" w:rsidP="00217EDA">
            <w:pPr>
              <w:jc w:val="both"/>
            </w:pPr>
          </w:p>
          <w:p w:rsidR="00A95B0E" w:rsidRPr="00A64665" w:rsidRDefault="00A95B0E" w:rsidP="00217EDA">
            <w:pPr>
              <w:jc w:val="both"/>
            </w:pPr>
            <w:r w:rsidRPr="00A64665">
              <w:t>- 1 HS lên bảng.</w:t>
            </w:r>
          </w:p>
          <w:p w:rsidR="00A95B0E" w:rsidRPr="00A64665" w:rsidRDefault="00A95B0E" w:rsidP="00217EDA">
            <w:pPr>
              <w:jc w:val="both"/>
            </w:pPr>
          </w:p>
          <w:p w:rsidR="00A95B0E" w:rsidRPr="00A64665" w:rsidRDefault="00A95B0E" w:rsidP="00217EDA">
            <w:pPr>
              <w:jc w:val="both"/>
            </w:pPr>
          </w:p>
          <w:p w:rsidR="00A64665" w:rsidRPr="009C02A9" w:rsidRDefault="00A64665" w:rsidP="00A64665">
            <w:pPr>
              <w:jc w:val="both"/>
            </w:pPr>
            <w:r>
              <w:t>-Lắng nghe, ghi bài.</w:t>
            </w:r>
          </w:p>
          <w:p w:rsidR="00A64665" w:rsidRDefault="00A64665" w:rsidP="00217EDA"/>
          <w:p w:rsidR="00A95B0E" w:rsidRPr="00A64665" w:rsidRDefault="00A95B0E" w:rsidP="00217EDA">
            <w:r w:rsidRPr="00A64665">
              <w:t>- Nghe.</w:t>
            </w:r>
          </w:p>
          <w:p w:rsidR="00A95B0E" w:rsidRPr="00A64665" w:rsidRDefault="00A95B0E" w:rsidP="00217EDA"/>
          <w:p w:rsidR="00A95B0E" w:rsidRPr="00A64665" w:rsidRDefault="00A95B0E" w:rsidP="00217EDA"/>
          <w:p w:rsidR="00A95B0E" w:rsidRPr="00A64665" w:rsidRDefault="00A95B0E" w:rsidP="00217EDA"/>
          <w:p w:rsidR="00A95B0E" w:rsidRPr="00A64665" w:rsidRDefault="00A95B0E" w:rsidP="00217EDA">
            <w:pPr>
              <w:jc w:val="both"/>
            </w:pPr>
            <w:r w:rsidRPr="00A64665">
              <w:t>- HS suy nghĩ tìm cách cắt ghép hình.</w:t>
            </w:r>
          </w:p>
          <w:p w:rsidR="00A95B0E" w:rsidRPr="00A64665" w:rsidRDefault="00A95B0E" w:rsidP="00217EDA">
            <w:pPr>
              <w:jc w:val="both"/>
            </w:pPr>
          </w:p>
          <w:p w:rsidR="00A64665" w:rsidRDefault="00A64665" w:rsidP="00217EDA">
            <w:pPr>
              <w:jc w:val="both"/>
            </w:pPr>
          </w:p>
          <w:p w:rsidR="00A95B0E" w:rsidRPr="00A64665" w:rsidRDefault="00A95B0E" w:rsidP="00217EDA">
            <w:pPr>
              <w:jc w:val="both"/>
            </w:pPr>
            <w:r w:rsidRPr="00A64665">
              <w:t>- Phát biểu.</w:t>
            </w:r>
          </w:p>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center"/>
            </w:pPr>
          </w:p>
          <w:p w:rsidR="00A64665" w:rsidRDefault="00A64665" w:rsidP="00217EDA">
            <w:pPr>
              <w:jc w:val="both"/>
            </w:pPr>
          </w:p>
          <w:p w:rsidR="00A95B0E" w:rsidRPr="00A64665" w:rsidRDefault="00A95B0E" w:rsidP="00217EDA">
            <w:pPr>
              <w:jc w:val="both"/>
            </w:pPr>
            <w:r w:rsidRPr="00A64665">
              <w:t>- Diện tích của hai hình bằng nhau.</w:t>
            </w:r>
          </w:p>
          <w:p w:rsidR="00A95B0E" w:rsidRPr="00A64665" w:rsidRDefault="00A95B0E" w:rsidP="00217EDA"/>
          <w:p w:rsidR="00A95B0E" w:rsidRPr="00A64665" w:rsidRDefault="00A95B0E" w:rsidP="00217EDA"/>
          <w:p w:rsidR="00A64665" w:rsidRDefault="00A64665" w:rsidP="00217EDA"/>
          <w:p w:rsidR="00A95B0E" w:rsidRPr="00A64665" w:rsidRDefault="00A95B0E" w:rsidP="00217EDA">
            <w:r w:rsidRPr="00A64665">
              <w:t>- Nghe và ghi nhớ.</w:t>
            </w:r>
          </w:p>
          <w:p w:rsidR="00A95B0E" w:rsidRPr="00A64665" w:rsidRDefault="00A95B0E" w:rsidP="00217EDA"/>
          <w:p w:rsidR="00A64665" w:rsidRDefault="00A64665" w:rsidP="00217EDA"/>
          <w:p w:rsidR="00A95B0E" w:rsidRPr="00A64665" w:rsidRDefault="00A95B0E" w:rsidP="00217EDA">
            <w:r w:rsidRPr="00A64665">
              <w:t xml:space="preserve">- Diện tích hình chữ nhật AMNC là: m x </w:t>
            </w:r>
            <w:r w:rsidRPr="00A64665">
              <w:rPr>
                <w:position w:val="-24"/>
              </w:rPr>
              <w:object w:dxaOrig="240" w:dyaOrig="620">
                <v:shape id="_x0000_i1035" type="#_x0000_t75" style="width:12pt;height:30pt" o:ole="">
                  <v:imagedata r:id="rId25" o:title=""/>
                </v:shape>
                <o:OLEObject Type="Embed" ProgID="Equation.DSMT4" ShapeID="_x0000_i1035" DrawAspect="Content" ObjectID="_1599457549" r:id="rId26"/>
              </w:object>
            </w:r>
            <w:r w:rsidRPr="00A64665">
              <w:t>.</w:t>
            </w:r>
          </w:p>
          <w:p w:rsidR="00A95B0E" w:rsidRPr="00A64665" w:rsidRDefault="00A95B0E" w:rsidP="00217EDA"/>
          <w:p w:rsidR="00A95B0E" w:rsidRPr="00A64665" w:rsidRDefault="00A95B0E" w:rsidP="00217EDA"/>
          <w:p w:rsidR="00A95B0E" w:rsidRPr="00A64665" w:rsidRDefault="00A95B0E" w:rsidP="00217EDA">
            <w:pPr>
              <w:jc w:val="both"/>
            </w:pPr>
            <w:r w:rsidRPr="00A64665">
              <w:t>- Là độ dài hai đường chéo của hình thoi.</w:t>
            </w:r>
          </w:p>
          <w:p w:rsidR="00A95B0E" w:rsidRPr="00A64665" w:rsidRDefault="00A95B0E" w:rsidP="00217EDA">
            <w:r w:rsidRPr="00A64665">
              <w:t>- Nghe và nêu lại.</w:t>
            </w:r>
          </w:p>
          <w:p w:rsidR="00A95B0E" w:rsidRPr="00A64665" w:rsidRDefault="00A95B0E" w:rsidP="00217EDA"/>
          <w:p w:rsidR="00A95B0E" w:rsidRPr="00A64665" w:rsidRDefault="00A95B0E" w:rsidP="00217EDA"/>
          <w:p w:rsidR="00A95B0E" w:rsidRPr="00A64665" w:rsidRDefault="00A95B0E" w:rsidP="00217EDA"/>
          <w:p w:rsidR="00A95B0E" w:rsidRPr="00A64665" w:rsidRDefault="00A95B0E" w:rsidP="00217EDA">
            <w:pPr>
              <w:jc w:val="both"/>
            </w:pPr>
          </w:p>
          <w:p w:rsidR="00A95B0E" w:rsidRPr="00A64665" w:rsidRDefault="00A95B0E" w:rsidP="00217EDA">
            <w:pPr>
              <w:jc w:val="both"/>
            </w:pPr>
          </w:p>
          <w:p w:rsidR="00A95B0E" w:rsidRPr="00A64665" w:rsidRDefault="00A95B0E" w:rsidP="00217EDA">
            <w:pPr>
              <w:jc w:val="both"/>
            </w:pPr>
            <w:r w:rsidRPr="00A64665">
              <w:t>- Nêu.</w:t>
            </w:r>
          </w:p>
          <w:p w:rsidR="00A95B0E" w:rsidRPr="00A64665" w:rsidRDefault="00A95B0E" w:rsidP="00217EDA">
            <w:pPr>
              <w:jc w:val="both"/>
            </w:pPr>
            <w:r w:rsidRPr="00A64665">
              <w:t>- 2 HS lên bảng làm bài.</w:t>
            </w:r>
          </w:p>
          <w:p w:rsidR="00A95B0E" w:rsidRPr="00A64665" w:rsidRDefault="00A95B0E" w:rsidP="00217EDA">
            <w:pPr>
              <w:jc w:val="both"/>
            </w:pPr>
            <w:r w:rsidRPr="00A64665">
              <w:t>a) Diện tích hình thoi ABCD là:</w:t>
            </w:r>
          </w:p>
          <w:p w:rsidR="00A95B0E" w:rsidRPr="00A64665" w:rsidRDefault="00A95B0E" w:rsidP="00217EDA">
            <w:pPr>
              <w:jc w:val="center"/>
            </w:pPr>
            <w:r w:rsidRPr="00A64665">
              <w:t>(3 x 4) : 2 = 6 (</w:t>
            </w:r>
            <w:r w:rsidRPr="00A64665">
              <w:rPr>
                <w:position w:val="-6"/>
              </w:rPr>
              <w:object w:dxaOrig="440" w:dyaOrig="320">
                <v:shape id="_x0000_i1036" type="#_x0000_t75" style="width:22.5pt;height:15pt" o:ole="">
                  <v:imagedata r:id="rId27" o:title=""/>
                </v:shape>
                <o:OLEObject Type="Embed" ProgID="Equation.DSMT4" ShapeID="_x0000_i1036" DrawAspect="Content" ObjectID="_1599457550" r:id="rId28"/>
              </w:object>
            </w:r>
            <w:r w:rsidRPr="00A64665">
              <w:t>)</w:t>
            </w:r>
          </w:p>
          <w:p w:rsidR="00A95B0E" w:rsidRPr="00A64665" w:rsidRDefault="00A95B0E" w:rsidP="00217EDA">
            <w:pPr>
              <w:jc w:val="right"/>
            </w:pPr>
            <w:r w:rsidRPr="00A64665">
              <w:t>Đáp số: 6</w:t>
            </w:r>
            <w:r w:rsidRPr="00A64665">
              <w:rPr>
                <w:position w:val="-6"/>
              </w:rPr>
              <w:object w:dxaOrig="440" w:dyaOrig="320">
                <v:shape id="_x0000_i1037" type="#_x0000_t75" style="width:22.5pt;height:15pt" o:ole="">
                  <v:imagedata r:id="rId27" o:title=""/>
                </v:shape>
                <o:OLEObject Type="Embed" ProgID="Equation.DSMT4" ShapeID="_x0000_i1037" DrawAspect="Content" ObjectID="_1599457551" r:id="rId29"/>
              </w:object>
            </w:r>
          </w:p>
          <w:p w:rsidR="00A95B0E" w:rsidRPr="00A64665" w:rsidRDefault="00A95B0E" w:rsidP="00217EDA">
            <w:pPr>
              <w:jc w:val="both"/>
            </w:pPr>
            <w:r w:rsidRPr="00A64665">
              <w:t>b) Diện tích hình thoi MNPQ là:</w:t>
            </w:r>
          </w:p>
          <w:p w:rsidR="00A95B0E" w:rsidRPr="00A64665" w:rsidRDefault="00A95B0E" w:rsidP="00217EDA">
            <w:pPr>
              <w:jc w:val="center"/>
            </w:pPr>
            <w:r w:rsidRPr="00A64665">
              <w:t>(7 x 4) : 2 = 14 (</w:t>
            </w:r>
            <w:r w:rsidRPr="00A64665">
              <w:rPr>
                <w:position w:val="-6"/>
              </w:rPr>
              <w:object w:dxaOrig="440" w:dyaOrig="320">
                <v:shape id="_x0000_i1038" type="#_x0000_t75" style="width:22.5pt;height:15pt" o:ole="">
                  <v:imagedata r:id="rId27" o:title=""/>
                </v:shape>
                <o:OLEObject Type="Embed" ProgID="Equation.DSMT4" ShapeID="_x0000_i1038" DrawAspect="Content" ObjectID="_1599457552" r:id="rId30"/>
              </w:object>
            </w:r>
            <w:r w:rsidRPr="00A64665">
              <w:t>)</w:t>
            </w:r>
          </w:p>
          <w:p w:rsidR="00A95B0E" w:rsidRPr="00A64665" w:rsidRDefault="00A95B0E" w:rsidP="00217EDA">
            <w:pPr>
              <w:jc w:val="right"/>
            </w:pPr>
            <w:r w:rsidRPr="00A64665">
              <w:t xml:space="preserve">Đáp số: 14 </w:t>
            </w:r>
            <w:r w:rsidRPr="00A64665">
              <w:rPr>
                <w:position w:val="-6"/>
              </w:rPr>
              <w:object w:dxaOrig="440" w:dyaOrig="320">
                <v:shape id="_x0000_i1039" type="#_x0000_t75" style="width:22.5pt;height:15pt" o:ole="">
                  <v:imagedata r:id="rId27" o:title=""/>
                </v:shape>
                <o:OLEObject Type="Embed" ProgID="Equation.DSMT4" ShapeID="_x0000_i1039" DrawAspect="Content" ObjectID="_1599457553" r:id="rId31"/>
              </w:object>
            </w:r>
          </w:p>
          <w:p w:rsidR="00A95B0E" w:rsidRPr="00A64665" w:rsidRDefault="00A95B0E" w:rsidP="00217EDA">
            <w:pPr>
              <w:jc w:val="both"/>
            </w:pPr>
          </w:p>
          <w:p w:rsidR="00A95B0E" w:rsidRPr="00A64665" w:rsidRDefault="00A64665" w:rsidP="00217EDA">
            <w:pPr>
              <w:jc w:val="both"/>
            </w:pPr>
            <w:r>
              <w:t>-Đọc.</w:t>
            </w:r>
          </w:p>
          <w:p w:rsidR="00A95B0E" w:rsidRPr="00A64665" w:rsidRDefault="00A95B0E" w:rsidP="00217EDA">
            <w:pPr>
              <w:jc w:val="both"/>
            </w:pPr>
            <w:r w:rsidRPr="00A64665">
              <w:t>- 2 HS lên bảng làm bài.</w:t>
            </w:r>
          </w:p>
          <w:p w:rsidR="00A95B0E" w:rsidRPr="00A64665" w:rsidRDefault="00A95B0E" w:rsidP="00217EDA">
            <w:pPr>
              <w:jc w:val="both"/>
            </w:pPr>
            <w:r w:rsidRPr="00A64665">
              <w:t>a) Diện tích của hình thoi là:</w:t>
            </w:r>
          </w:p>
          <w:p w:rsidR="00A95B0E" w:rsidRPr="00A64665" w:rsidRDefault="00A95B0E" w:rsidP="00217EDA">
            <w:pPr>
              <w:jc w:val="center"/>
            </w:pPr>
            <w:r w:rsidRPr="00A64665">
              <w:t>(5 x 20) : 2 = 50 (</w:t>
            </w:r>
            <w:r w:rsidRPr="00A64665">
              <w:rPr>
                <w:position w:val="-6"/>
              </w:rPr>
              <w:object w:dxaOrig="460" w:dyaOrig="320">
                <v:shape id="_x0000_i1040" type="#_x0000_t75" style="width:22.5pt;height:15pt" o:ole="">
                  <v:imagedata r:id="rId32" o:title=""/>
                </v:shape>
                <o:OLEObject Type="Embed" ProgID="Equation.DSMT4" ShapeID="_x0000_i1040" DrawAspect="Content" ObjectID="_1599457554" r:id="rId33"/>
              </w:object>
            </w:r>
            <w:r w:rsidRPr="00A64665">
              <w:t>)</w:t>
            </w:r>
          </w:p>
          <w:p w:rsidR="00A95B0E" w:rsidRPr="00A64665" w:rsidRDefault="00A95B0E" w:rsidP="00217EDA">
            <w:pPr>
              <w:jc w:val="right"/>
            </w:pPr>
            <w:r w:rsidRPr="00A64665">
              <w:t xml:space="preserve">Đáp số: 50 </w:t>
            </w:r>
            <w:r w:rsidRPr="00A64665">
              <w:rPr>
                <w:position w:val="-6"/>
              </w:rPr>
              <w:object w:dxaOrig="460" w:dyaOrig="320">
                <v:shape id="_x0000_i1041" type="#_x0000_t75" style="width:22.5pt;height:15pt" o:ole="">
                  <v:imagedata r:id="rId32" o:title=""/>
                </v:shape>
                <o:OLEObject Type="Embed" ProgID="Equation.DSMT4" ShapeID="_x0000_i1041" DrawAspect="Content" ObjectID="_1599457555" r:id="rId34"/>
              </w:object>
            </w:r>
          </w:p>
          <w:p w:rsidR="00A95B0E" w:rsidRPr="00A64665" w:rsidRDefault="00A95B0E" w:rsidP="00217EDA">
            <w:pPr>
              <w:tabs>
                <w:tab w:val="left" w:pos="860"/>
              </w:tabs>
              <w:jc w:val="both"/>
            </w:pPr>
            <w:r w:rsidRPr="00A64665">
              <w:t xml:space="preserve">b) </w:t>
            </w:r>
            <w:r w:rsidRPr="00A64665">
              <w:tab/>
              <w:t>Đổi: 4m = 40dm</w:t>
            </w:r>
          </w:p>
          <w:p w:rsidR="00A95B0E" w:rsidRPr="00A64665" w:rsidRDefault="00A95B0E" w:rsidP="00217EDA">
            <w:pPr>
              <w:jc w:val="center"/>
            </w:pPr>
            <w:r w:rsidRPr="00A64665">
              <w:t>Diện tích của hình thoi là:</w:t>
            </w:r>
          </w:p>
          <w:p w:rsidR="00A95B0E" w:rsidRPr="00A64665" w:rsidRDefault="00A95B0E" w:rsidP="00217EDA">
            <w:pPr>
              <w:jc w:val="center"/>
            </w:pPr>
            <w:r w:rsidRPr="00A64665">
              <w:t>(40 x 15) : 2 = 300 (</w:t>
            </w:r>
            <w:r w:rsidRPr="00A64665">
              <w:rPr>
                <w:position w:val="-6"/>
              </w:rPr>
              <w:object w:dxaOrig="460" w:dyaOrig="320">
                <v:shape id="_x0000_i1042" type="#_x0000_t75" style="width:22.5pt;height:15pt" o:ole="">
                  <v:imagedata r:id="rId32" o:title=""/>
                </v:shape>
                <o:OLEObject Type="Embed" ProgID="Equation.DSMT4" ShapeID="_x0000_i1042" DrawAspect="Content" ObjectID="_1599457556" r:id="rId35"/>
              </w:object>
            </w:r>
            <w:r w:rsidRPr="00A64665">
              <w:t>)</w:t>
            </w:r>
          </w:p>
          <w:p w:rsidR="00A95B0E" w:rsidRDefault="00A95B0E" w:rsidP="00217EDA">
            <w:pPr>
              <w:jc w:val="right"/>
              <w:rPr>
                <w:position w:val="-6"/>
              </w:rPr>
            </w:pPr>
            <w:r w:rsidRPr="00A64665">
              <w:t xml:space="preserve">Đáp số: 300 </w:t>
            </w:r>
            <w:r w:rsidRPr="00A64665">
              <w:rPr>
                <w:position w:val="-6"/>
              </w:rPr>
              <w:object w:dxaOrig="460" w:dyaOrig="320">
                <v:shape id="_x0000_i1043" type="#_x0000_t75" style="width:22.5pt;height:15pt" o:ole="">
                  <v:imagedata r:id="rId32" o:title=""/>
                </v:shape>
                <o:OLEObject Type="Embed" ProgID="Equation.DSMT4" ShapeID="_x0000_i1043" DrawAspect="Content" ObjectID="_1599457557" r:id="rId36"/>
              </w:object>
            </w:r>
          </w:p>
          <w:p w:rsidR="00A64665" w:rsidRDefault="00A64665" w:rsidP="00217EDA">
            <w:pPr>
              <w:jc w:val="right"/>
              <w:rPr>
                <w:position w:val="-6"/>
              </w:rPr>
            </w:pPr>
          </w:p>
          <w:p w:rsidR="00A64665" w:rsidRPr="00A64665" w:rsidRDefault="00A64665" w:rsidP="00A64665">
            <w:r>
              <w:rPr>
                <w:rFonts w:ascii="VNI-Times" w:hAnsi="VNI-Times"/>
              </w:rPr>
              <w:t>-L</w:t>
            </w:r>
            <w:r>
              <w:t>ắng nghe, thực hiện.</w:t>
            </w:r>
          </w:p>
        </w:tc>
      </w:tr>
    </w:tbl>
    <w:p w:rsidR="0088424D" w:rsidRPr="0071547F" w:rsidRDefault="0088424D" w:rsidP="0088424D">
      <w:pPr>
        <w:tabs>
          <w:tab w:val="left" w:pos="4127"/>
        </w:tabs>
        <w:rPr>
          <w:b/>
          <w:i/>
          <w:u w:val="single"/>
        </w:rPr>
      </w:pPr>
    </w:p>
    <w:p w:rsidR="00A64665" w:rsidRDefault="00A64665" w:rsidP="00291C6C">
      <w:pPr>
        <w:spacing w:line="276" w:lineRule="auto"/>
        <w:rPr>
          <w:b/>
        </w:rPr>
      </w:pPr>
      <w:r>
        <w:rPr>
          <w:b/>
        </w:rPr>
        <w:t>Tiết 1                                                       Toán</w:t>
      </w:r>
    </w:p>
    <w:p w:rsidR="0088424D" w:rsidRDefault="0088424D" w:rsidP="00291C6C">
      <w:pPr>
        <w:tabs>
          <w:tab w:val="left" w:pos="4127"/>
        </w:tabs>
        <w:spacing w:line="276" w:lineRule="auto"/>
        <w:jc w:val="center"/>
        <w:rPr>
          <w:b/>
        </w:rPr>
      </w:pPr>
      <w:r>
        <w:rPr>
          <w:b/>
        </w:rPr>
        <w:t>LUYỆN TẬP</w:t>
      </w:r>
    </w:p>
    <w:p w:rsidR="0088424D" w:rsidRPr="002102C2" w:rsidRDefault="0088424D" w:rsidP="00291C6C">
      <w:pPr>
        <w:spacing w:line="276" w:lineRule="auto"/>
        <w:jc w:val="both"/>
        <w:rPr>
          <w:b/>
          <w:u w:val="single"/>
        </w:rPr>
      </w:pPr>
      <w:r w:rsidRPr="00901917">
        <w:rPr>
          <w:b/>
        </w:rPr>
        <w:t>I. Mục tiêu</w:t>
      </w:r>
      <w:r w:rsidR="00D77613">
        <w:rPr>
          <w:b/>
        </w:rPr>
        <w:t>:</w:t>
      </w:r>
    </w:p>
    <w:p w:rsidR="0055603B" w:rsidRPr="0055603B" w:rsidRDefault="00D77613" w:rsidP="0055603B">
      <w:pPr>
        <w:jc w:val="both"/>
      </w:pPr>
      <w:r>
        <w:t xml:space="preserve">  </w:t>
      </w:r>
      <w:r w:rsidR="0055603B" w:rsidRPr="0055603B">
        <w:t>1. Kiến thức</w:t>
      </w:r>
      <w:r>
        <w:t xml:space="preserve">:  </w:t>
      </w:r>
      <w:r w:rsidR="0055603B" w:rsidRPr="0055603B">
        <w:t>- Nhận biết được hình thoi và một số đặc điểm của nó.</w:t>
      </w:r>
    </w:p>
    <w:p w:rsidR="0055603B" w:rsidRPr="0055603B" w:rsidRDefault="00D77613" w:rsidP="0055603B">
      <w:pPr>
        <w:jc w:val="both"/>
      </w:pPr>
      <w:r>
        <w:t xml:space="preserve">  </w:t>
      </w:r>
      <w:r w:rsidR="0055603B" w:rsidRPr="0055603B">
        <w:t>2. Kĩ năng</w:t>
      </w:r>
      <w:r>
        <w:t xml:space="preserve">      </w:t>
      </w:r>
      <w:r w:rsidR="0055603B" w:rsidRPr="0055603B">
        <w:t>- Tính được diện tích hình thoi.</w:t>
      </w:r>
    </w:p>
    <w:p w:rsidR="0055603B" w:rsidRPr="0055603B" w:rsidRDefault="00D77613" w:rsidP="0055603B">
      <w:pPr>
        <w:jc w:val="both"/>
      </w:pPr>
      <w:r>
        <w:t xml:space="preserve">  </w:t>
      </w:r>
      <w:r w:rsidR="0055603B" w:rsidRPr="0055603B">
        <w:t>3. Thái độ</w:t>
      </w:r>
      <w:r>
        <w:t xml:space="preserve">      </w:t>
      </w:r>
      <w:r w:rsidR="0055603B" w:rsidRPr="0055603B">
        <w:t>- Tự giác làm bài.</w:t>
      </w:r>
    </w:p>
    <w:p w:rsidR="0088424D" w:rsidRPr="00901917" w:rsidRDefault="0088424D" w:rsidP="00291C6C">
      <w:pPr>
        <w:spacing w:line="276" w:lineRule="auto"/>
        <w:jc w:val="both"/>
        <w:rPr>
          <w:b/>
        </w:rPr>
      </w:pPr>
      <w:r w:rsidRPr="00901917">
        <w:rPr>
          <w:b/>
        </w:rPr>
        <w:t xml:space="preserve">II. Đồ dùng </w:t>
      </w:r>
      <w:r w:rsidR="00D77613">
        <w:rPr>
          <w:b/>
        </w:rPr>
        <w:t>:</w:t>
      </w:r>
    </w:p>
    <w:p w:rsidR="00F76702" w:rsidRDefault="00D77613" w:rsidP="00291C6C">
      <w:pPr>
        <w:spacing w:line="276" w:lineRule="auto"/>
        <w:jc w:val="both"/>
      </w:pPr>
      <w:r>
        <w:t xml:space="preserve">  </w:t>
      </w:r>
      <w:r w:rsidR="00F76702">
        <w:t>- Giáo viên: Phiếu HT, Bảng phụ.</w:t>
      </w:r>
    </w:p>
    <w:p w:rsidR="00F76702" w:rsidRDefault="00D77613" w:rsidP="00291C6C">
      <w:pPr>
        <w:spacing w:line="276" w:lineRule="auto"/>
        <w:jc w:val="both"/>
      </w:pPr>
      <w:r>
        <w:t xml:space="preserve">  </w:t>
      </w:r>
      <w:r w:rsidR="00F76702">
        <w:t>- Học sinh: SGK, VBT Toán.</w:t>
      </w:r>
    </w:p>
    <w:p w:rsidR="0088424D" w:rsidRPr="00901917" w:rsidRDefault="0088424D" w:rsidP="00291C6C">
      <w:pPr>
        <w:spacing w:line="276" w:lineRule="auto"/>
        <w:jc w:val="both"/>
        <w:rPr>
          <w:b/>
        </w:rPr>
      </w:pPr>
      <w:r w:rsidRPr="00901917">
        <w:rPr>
          <w:b/>
        </w:rPr>
        <w:t>III. Các hoạt động dạy</w:t>
      </w:r>
      <w:r w:rsidR="00D77613">
        <w:rPr>
          <w:b/>
        </w:rPr>
        <w:t>-</w:t>
      </w:r>
      <w:r w:rsidRPr="00901917">
        <w:rPr>
          <w:b/>
        </w:rPr>
        <w:t xml:space="preserve"> học</w:t>
      </w:r>
      <w:r w:rsidR="00D7761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376"/>
        <w:gridCol w:w="3240"/>
        <w:gridCol w:w="3330"/>
      </w:tblGrid>
      <w:tr w:rsidR="00A95B0E" w:rsidRPr="006A1E65" w:rsidTr="00A64665">
        <w:tc>
          <w:tcPr>
            <w:tcW w:w="792" w:type="dxa"/>
          </w:tcPr>
          <w:p w:rsidR="00A95B0E" w:rsidRPr="006A1E65" w:rsidRDefault="00A95B0E" w:rsidP="00291C6C">
            <w:pPr>
              <w:spacing w:line="276" w:lineRule="auto"/>
              <w:jc w:val="center"/>
              <w:rPr>
                <w:b/>
              </w:rPr>
            </w:pPr>
            <w:r>
              <w:rPr>
                <w:b/>
              </w:rPr>
              <w:t>TG</w:t>
            </w:r>
          </w:p>
        </w:tc>
        <w:tc>
          <w:tcPr>
            <w:tcW w:w="2376" w:type="dxa"/>
          </w:tcPr>
          <w:p w:rsidR="00A95B0E" w:rsidRPr="006A1E65" w:rsidRDefault="00A95B0E" w:rsidP="00291C6C">
            <w:pPr>
              <w:spacing w:line="276" w:lineRule="auto"/>
              <w:jc w:val="center"/>
              <w:rPr>
                <w:b/>
              </w:rPr>
            </w:pPr>
            <w:r>
              <w:rPr>
                <w:b/>
              </w:rPr>
              <w:t>Nội dung</w:t>
            </w:r>
          </w:p>
        </w:tc>
        <w:tc>
          <w:tcPr>
            <w:tcW w:w="3240" w:type="dxa"/>
          </w:tcPr>
          <w:p w:rsidR="00A95B0E" w:rsidRPr="006A1E65" w:rsidRDefault="00A95B0E" w:rsidP="00291C6C">
            <w:pPr>
              <w:spacing w:line="276" w:lineRule="auto"/>
              <w:jc w:val="center"/>
              <w:rPr>
                <w:b/>
              </w:rPr>
            </w:pPr>
            <w:r w:rsidRPr="006A1E65">
              <w:rPr>
                <w:b/>
              </w:rPr>
              <w:t xml:space="preserve">Hoạt động của </w:t>
            </w:r>
            <w:r>
              <w:rPr>
                <w:b/>
              </w:rPr>
              <w:t>thầy</w:t>
            </w:r>
          </w:p>
        </w:tc>
        <w:tc>
          <w:tcPr>
            <w:tcW w:w="3330" w:type="dxa"/>
          </w:tcPr>
          <w:p w:rsidR="00A95B0E" w:rsidRPr="006A1E65" w:rsidRDefault="00A95B0E" w:rsidP="00291C6C">
            <w:pPr>
              <w:spacing w:line="276" w:lineRule="auto"/>
              <w:jc w:val="center"/>
              <w:rPr>
                <w:b/>
              </w:rPr>
            </w:pPr>
            <w:r w:rsidRPr="006A1E65">
              <w:rPr>
                <w:b/>
              </w:rPr>
              <w:t xml:space="preserve">Hoạt động của </w:t>
            </w:r>
            <w:r>
              <w:rPr>
                <w:b/>
              </w:rPr>
              <w:t>trò</w:t>
            </w:r>
          </w:p>
        </w:tc>
      </w:tr>
      <w:tr w:rsidR="00A95B0E" w:rsidRPr="006A1E65" w:rsidTr="00A64665">
        <w:tc>
          <w:tcPr>
            <w:tcW w:w="792" w:type="dxa"/>
          </w:tcPr>
          <w:p w:rsidR="00A95B0E" w:rsidRPr="006A1E65" w:rsidRDefault="00A64665" w:rsidP="00291C6C">
            <w:pPr>
              <w:spacing w:line="276" w:lineRule="auto"/>
              <w:jc w:val="center"/>
            </w:pPr>
            <w:r>
              <w:lastRenderedPageBreak/>
              <w:t>5’</w:t>
            </w: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64665" w:rsidP="00291C6C">
            <w:pPr>
              <w:spacing w:line="276" w:lineRule="auto"/>
              <w:jc w:val="center"/>
            </w:pPr>
            <w:r>
              <w:t>32’</w:t>
            </w: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Default="00A95B0E" w:rsidP="00291C6C">
            <w:pPr>
              <w:spacing w:line="276" w:lineRule="auto"/>
              <w:jc w:val="both"/>
            </w:pPr>
          </w:p>
          <w:p w:rsidR="00A95B0E" w:rsidRDefault="00A95B0E" w:rsidP="00291C6C">
            <w:pPr>
              <w:spacing w:line="276" w:lineRule="auto"/>
              <w:jc w:val="both"/>
            </w:pPr>
          </w:p>
          <w:p w:rsidR="00A95B0E" w:rsidRDefault="00A95B0E"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95B0E" w:rsidRPr="006A1E65" w:rsidRDefault="00A95B0E" w:rsidP="0055603B">
            <w:pPr>
              <w:spacing w:line="276" w:lineRule="auto"/>
              <w:jc w:val="center"/>
            </w:pPr>
            <w:r w:rsidRPr="006A1E65">
              <w:t>3’</w:t>
            </w:r>
          </w:p>
          <w:p w:rsidR="00A95B0E" w:rsidRPr="006A1E65" w:rsidRDefault="00A95B0E" w:rsidP="00291C6C">
            <w:pPr>
              <w:spacing w:line="276" w:lineRule="auto"/>
              <w:jc w:val="both"/>
            </w:pPr>
          </w:p>
        </w:tc>
        <w:tc>
          <w:tcPr>
            <w:tcW w:w="2376" w:type="dxa"/>
          </w:tcPr>
          <w:p w:rsidR="00A64665" w:rsidRPr="00CC1521" w:rsidRDefault="00A64665" w:rsidP="00291C6C">
            <w:pPr>
              <w:spacing w:line="276" w:lineRule="auto"/>
              <w:jc w:val="both"/>
              <w:rPr>
                <w:b/>
              </w:rPr>
            </w:pPr>
            <w:r w:rsidRPr="00CC1521">
              <w:rPr>
                <w:b/>
              </w:rPr>
              <w:t>1.Kiểm tra bài cũ:</w:t>
            </w:r>
          </w:p>
          <w:p w:rsidR="00A64665" w:rsidRDefault="00A64665" w:rsidP="00291C6C">
            <w:pPr>
              <w:spacing w:line="276" w:lineRule="auto"/>
              <w:jc w:val="both"/>
              <w:rPr>
                <w:b/>
                <w:u w:val="single"/>
              </w:rPr>
            </w:pP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Pr="00CC1521" w:rsidRDefault="00A64665" w:rsidP="00291C6C">
            <w:pPr>
              <w:spacing w:line="276" w:lineRule="auto"/>
              <w:jc w:val="both"/>
              <w:rPr>
                <w:b/>
              </w:rPr>
            </w:pPr>
            <w:r w:rsidRPr="00CC1521">
              <w:rPr>
                <w:b/>
              </w:rPr>
              <w:t>2.Bài mới:</w:t>
            </w:r>
          </w:p>
          <w:p w:rsidR="00A64665" w:rsidRPr="00CC1521" w:rsidRDefault="00A64665" w:rsidP="00291C6C">
            <w:pPr>
              <w:spacing w:line="276" w:lineRule="auto"/>
              <w:jc w:val="both"/>
            </w:pPr>
            <w:r w:rsidRPr="00CC1521">
              <w:t>2.1. Giới thiệu bài</w:t>
            </w:r>
          </w:p>
          <w:p w:rsidR="00A64665" w:rsidRDefault="00A64665" w:rsidP="00291C6C">
            <w:pPr>
              <w:spacing w:line="276" w:lineRule="auto"/>
              <w:jc w:val="both"/>
            </w:pPr>
            <w:r w:rsidRPr="00CC1521">
              <w:t xml:space="preserve">2.2. Hướng dẫn HS luyện tập </w:t>
            </w:r>
          </w:p>
          <w:p w:rsidR="00A64665" w:rsidRPr="00A64665" w:rsidRDefault="00A64665" w:rsidP="00291C6C">
            <w:pPr>
              <w:spacing w:line="276" w:lineRule="auto"/>
              <w:jc w:val="both"/>
            </w:pPr>
            <w:r w:rsidRPr="00F80178">
              <w:t xml:space="preserve">Bài </w:t>
            </w:r>
            <w:r>
              <w:t>1.Tính diện tích hình thoi.</w:t>
            </w:r>
          </w:p>
          <w:p w:rsidR="00A64665" w:rsidRDefault="00A64665" w:rsidP="00291C6C">
            <w:pPr>
              <w:spacing w:line="276" w:lineRule="auto"/>
              <w:jc w:val="both"/>
              <w:rPr>
                <w:b/>
              </w:rPr>
            </w:pPr>
          </w:p>
          <w:p w:rsidR="00A64665" w:rsidRPr="00F80178" w:rsidRDefault="00A64665" w:rsidP="00291C6C">
            <w:pPr>
              <w:spacing w:line="276" w:lineRule="auto"/>
              <w:jc w:val="both"/>
            </w:pPr>
          </w:p>
          <w:p w:rsidR="00A64665" w:rsidRDefault="00A64665" w:rsidP="00291C6C">
            <w:pPr>
              <w:spacing w:line="276" w:lineRule="auto"/>
              <w:jc w:val="both"/>
              <w:rPr>
                <w:b/>
              </w:rPr>
            </w:pPr>
          </w:p>
          <w:p w:rsidR="00A64665" w:rsidRDefault="00A64665" w:rsidP="00291C6C">
            <w:pPr>
              <w:spacing w:line="276" w:lineRule="auto"/>
              <w:jc w:val="both"/>
              <w:rPr>
                <w:b/>
              </w:rPr>
            </w:pPr>
          </w:p>
          <w:p w:rsidR="00A95B0E" w:rsidRDefault="00A95B0E" w:rsidP="00291C6C">
            <w:pPr>
              <w:spacing w:line="276" w:lineRule="auto"/>
              <w:jc w:val="both"/>
              <w:rPr>
                <w:b/>
              </w:rPr>
            </w:pP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Default="00A64665" w:rsidP="00291C6C">
            <w:pPr>
              <w:spacing w:line="276" w:lineRule="auto"/>
              <w:jc w:val="both"/>
            </w:pPr>
            <w:r>
              <w:t>Bài 2.Giải toán có lời-sgk t143.</w:t>
            </w: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r>
              <w:t>Bài 4.Gấp tờ giấy hình thoi.</w:t>
            </w: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Pr="00A64665" w:rsidRDefault="00A64665" w:rsidP="00291C6C">
            <w:pPr>
              <w:spacing w:line="276" w:lineRule="auto"/>
              <w:jc w:val="both"/>
              <w:rPr>
                <w:b/>
              </w:rPr>
            </w:pPr>
            <w:r w:rsidRPr="00A64665">
              <w:rPr>
                <w:b/>
              </w:rPr>
              <w:t>3. Củng cố, dặn dò</w:t>
            </w:r>
          </w:p>
          <w:p w:rsidR="00A64665" w:rsidRPr="00650BA8" w:rsidRDefault="00A64665" w:rsidP="00291C6C">
            <w:pPr>
              <w:spacing w:line="276" w:lineRule="auto"/>
              <w:jc w:val="both"/>
              <w:rPr>
                <w:b/>
              </w:rPr>
            </w:pPr>
          </w:p>
        </w:tc>
        <w:tc>
          <w:tcPr>
            <w:tcW w:w="3240" w:type="dxa"/>
          </w:tcPr>
          <w:p w:rsidR="00A95B0E" w:rsidRPr="00A64665" w:rsidRDefault="00A95B0E" w:rsidP="00291C6C">
            <w:pPr>
              <w:spacing w:line="276" w:lineRule="auto"/>
              <w:jc w:val="both"/>
            </w:pPr>
            <w:r w:rsidRPr="00A64665">
              <w:t>- Gọi HS lên bảng tính diện tích của hình thoi biết: Độ dài hai đường chéo là 4cm và 7cm.</w:t>
            </w:r>
          </w:p>
          <w:p w:rsidR="00A64665" w:rsidRPr="00401859" w:rsidRDefault="00A64665" w:rsidP="00291C6C">
            <w:pPr>
              <w:spacing w:line="276" w:lineRule="auto"/>
              <w:jc w:val="both"/>
            </w:pPr>
            <w:r>
              <w:t>- GV nhận xét, đánh giá.</w:t>
            </w:r>
          </w:p>
          <w:p w:rsidR="00A64665" w:rsidRDefault="00A64665" w:rsidP="00291C6C">
            <w:pPr>
              <w:spacing w:line="276" w:lineRule="auto"/>
              <w:jc w:val="both"/>
              <w:rPr>
                <w:i/>
              </w:rPr>
            </w:pPr>
          </w:p>
          <w:p w:rsidR="00A64665" w:rsidRDefault="00A64665" w:rsidP="00291C6C">
            <w:pPr>
              <w:spacing w:line="276" w:lineRule="auto"/>
              <w:jc w:val="both"/>
            </w:pPr>
            <w:r>
              <w:t>-</w:t>
            </w:r>
            <w:r w:rsidRPr="009C02A9">
              <w:t>Ghi đầu bài lên bảng.</w:t>
            </w:r>
          </w:p>
          <w:p w:rsidR="00A64665" w:rsidRDefault="00A64665" w:rsidP="00291C6C">
            <w:pPr>
              <w:spacing w:line="276" w:lineRule="auto"/>
              <w:jc w:val="both"/>
            </w:pPr>
          </w:p>
          <w:p w:rsidR="00A64665" w:rsidRDefault="00A64665" w:rsidP="00291C6C">
            <w:pPr>
              <w:spacing w:line="276" w:lineRule="auto"/>
              <w:jc w:val="both"/>
            </w:pPr>
          </w:p>
          <w:p w:rsidR="00A64665" w:rsidRDefault="00A64665" w:rsidP="00291C6C">
            <w:pPr>
              <w:spacing w:line="276" w:lineRule="auto"/>
              <w:jc w:val="both"/>
            </w:pPr>
            <w:r>
              <w:t>- Gọi HS đọc đề bài.</w:t>
            </w:r>
          </w:p>
          <w:p w:rsidR="00A95B0E" w:rsidRPr="00A64665" w:rsidRDefault="00A95B0E" w:rsidP="00291C6C">
            <w:pPr>
              <w:spacing w:line="276" w:lineRule="auto"/>
              <w:jc w:val="both"/>
            </w:pPr>
            <w:r w:rsidRPr="00A64665">
              <w:t>- Yêu cầu HS tự làm bài.</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r w:rsidRPr="00A64665">
              <w:t>- GV nhận xét, chữa bài.</w:t>
            </w:r>
          </w:p>
          <w:p w:rsidR="00A95B0E" w:rsidRPr="00A64665" w:rsidRDefault="00A95B0E" w:rsidP="00291C6C">
            <w:pPr>
              <w:spacing w:line="276" w:lineRule="auto"/>
              <w:jc w:val="both"/>
            </w:pPr>
            <w:r w:rsidRPr="00A64665">
              <w:t>- Gọi HS đọc đề bài.</w:t>
            </w:r>
          </w:p>
          <w:p w:rsidR="00A95B0E" w:rsidRPr="00A64665" w:rsidRDefault="00A95B0E" w:rsidP="00291C6C">
            <w:pPr>
              <w:spacing w:line="276" w:lineRule="auto"/>
              <w:jc w:val="both"/>
            </w:pPr>
            <w:r w:rsidRPr="00A64665">
              <w:t>- Yêu cầu HS tự làm bài.</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r w:rsidRPr="00A64665">
              <w:t xml:space="preserve">- GV nhận xét, </w:t>
            </w:r>
            <w:r w:rsidR="00A64665">
              <w:t>đánh giá.</w:t>
            </w:r>
          </w:p>
          <w:p w:rsidR="00A95B0E" w:rsidRPr="00A64665" w:rsidRDefault="00A95B0E" w:rsidP="00291C6C">
            <w:pPr>
              <w:spacing w:line="276" w:lineRule="auto"/>
              <w:jc w:val="both"/>
            </w:pPr>
            <w:r w:rsidRPr="00A64665">
              <w:t>- Gọi HS đọc đề bài.</w:t>
            </w:r>
          </w:p>
          <w:p w:rsidR="00A95B0E" w:rsidRPr="00A64665" w:rsidRDefault="00A95B0E" w:rsidP="00291C6C">
            <w:pPr>
              <w:spacing w:line="276" w:lineRule="auto"/>
              <w:jc w:val="both"/>
            </w:pPr>
            <w:r w:rsidRPr="00A64665">
              <w:t>- Yêu cầu HS thực hành gấp giấy như trong bài tập hướng dẫn.</w:t>
            </w:r>
          </w:p>
          <w:p w:rsidR="00A95B0E" w:rsidRPr="00A64665" w:rsidRDefault="00A95B0E" w:rsidP="00291C6C">
            <w:pPr>
              <w:spacing w:line="276" w:lineRule="auto"/>
              <w:jc w:val="both"/>
            </w:pPr>
            <w:r w:rsidRPr="00A64665">
              <w:t>- GV nhận xét.</w:t>
            </w:r>
          </w:p>
          <w:p w:rsidR="00A95B0E" w:rsidRPr="00A64665" w:rsidRDefault="00A95B0E" w:rsidP="00291C6C">
            <w:pPr>
              <w:spacing w:line="276" w:lineRule="auto"/>
              <w:jc w:val="both"/>
            </w:pPr>
            <w:r w:rsidRPr="00A64665">
              <w:t>- Nhận xét tiết học.</w:t>
            </w:r>
          </w:p>
          <w:p w:rsidR="00A95B0E" w:rsidRPr="00A64665" w:rsidRDefault="00A95B0E" w:rsidP="00291C6C">
            <w:pPr>
              <w:spacing w:line="276" w:lineRule="auto"/>
              <w:jc w:val="both"/>
            </w:pPr>
            <w:r w:rsidRPr="00A64665">
              <w:t>- Chuẩn bị bài sau.</w:t>
            </w:r>
          </w:p>
          <w:p w:rsidR="00A95B0E" w:rsidRPr="00A64665" w:rsidRDefault="00A95B0E" w:rsidP="00291C6C">
            <w:pPr>
              <w:spacing w:line="276" w:lineRule="auto"/>
              <w:jc w:val="both"/>
            </w:pPr>
          </w:p>
        </w:tc>
        <w:tc>
          <w:tcPr>
            <w:tcW w:w="3330" w:type="dxa"/>
          </w:tcPr>
          <w:p w:rsidR="00A95B0E" w:rsidRPr="00A64665" w:rsidRDefault="00A95B0E" w:rsidP="00291C6C">
            <w:pPr>
              <w:spacing w:line="276" w:lineRule="auto"/>
              <w:jc w:val="both"/>
            </w:pPr>
          </w:p>
          <w:p w:rsidR="00A95B0E" w:rsidRPr="00A64665" w:rsidRDefault="00A95B0E" w:rsidP="00291C6C">
            <w:pPr>
              <w:spacing w:line="276" w:lineRule="auto"/>
              <w:jc w:val="both"/>
            </w:pPr>
            <w:r w:rsidRPr="00A64665">
              <w:t>- 1 HS lên bảng.</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64665" w:rsidRPr="009C02A9" w:rsidRDefault="00A64665" w:rsidP="00291C6C">
            <w:pPr>
              <w:spacing w:line="276" w:lineRule="auto"/>
              <w:jc w:val="both"/>
            </w:pPr>
            <w:r>
              <w:t>-Lắng nghe, ghi bài.</w:t>
            </w:r>
          </w:p>
          <w:p w:rsidR="00A64665" w:rsidRDefault="00A64665" w:rsidP="00291C6C">
            <w:pPr>
              <w:spacing w:line="276" w:lineRule="auto"/>
              <w:jc w:val="both"/>
            </w:pPr>
          </w:p>
          <w:p w:rsidR="00A64665" w:rsidRDefault="00A64665" w:rsidP="00291C6C">
            <w:pPr>
              <w:spacing w:line="276" w:lineRule="auto"/>
              <w:jc w:val="both"/>
            </w:pPr>
          </w:p>
          <w:p w:rsidR="00A95B0E" w:rsidRPr="00A64665" w:rsidRDefault="00A64665" w:rsidP="00291C6C">
            <w:pPr>
              <w:spacing w:line="276" w:lineRule="auto"/>
              <w:jc w:val="both"/>
            </w:pPr>
            <w:r>
              <w:t>- Đọc</w:t>
            </w:r>
          </w:p>
          <w:p w:rsidR="00A95B0E" w:rsidRPr="00A64665" w:rsidRDefault="00A95B0E" w:rsidP="00291C6C">
            <w:pPr>
              <w:tabs>
                <w:tab w:val="right" w:pos="3745"/>
              </w:tabs>
              <w:spacing w:line="276" w:lineRule="auto"/>
              <w:jc w:val="both"/>
            </w:pPr>
            <w:r w:rsidRPr="00A64665">
              <w:t>- 2 HS lên bảng làm bài.</w:t>
            </w:r>
          </w:p>
          <w:p w:rsidR="00A95B0E" w:rsidRPr="00A64665" w:rsidRDefault="00A95B0E" w:rsidP="00291C6C">
            <w:pPr>
              <w:spacing w:line="276" w:lineRule="auto"/>
              <w:jc w:val="both"/>
            </w:pPr>
            <w:r w:rsidRPr="00A64665">
              <w:t>a) Diện tích hình thoi là:</w:t>
            </w:r>
          </w:p>
          <w:p w:rsidR="00A95B0E" w:rsidRPr="00A64665" w:rsidRDefault="00A95B0E" w:rsidP="00291C6C">
            <w:pPr>
              <w:spacing w:line="276" w:lineRule="auto"/>
              <w:jc w:val="center"/>
            </w:pPr>
            <w:r w:rsidRPr="00A64665">
              <w:t>(19 x 12) : 2 = 114 (</w:t>
            </w:r>
            <w:r w:rsidRPr="00A64665">
              <w:rPr>
                <w:position w:val="-6"/>
              </w:rPr>
              <w:object w:dxaOrig="440" w:dyaOrig="320">
                <v:shape id="_x0000_i1044" type="#_x0000_t75" style="width:22.5pt;height:15pt" o:ole="">
                  <v:imagedata r:id="rId27" o:title=""/>
                </v:shape>
                <o:OLEObject Type="Embed" ProgID="Equation.DSMT4" ShapeID="_x0000_i1044" DrawAspect="Content" ObjectID="_1599457558" r:id="rId37"/>
              </w:object>
            </w:r>
            <w:r w:rsidRPr="00A64665">
              <w:t>)</w:t>
            </w:r>
          </w:p>
          <w:p w:rsidR="00A95B0E" w:rsidRPr="00A64665" w:rsidRDefault="00A95B0E" w:rsidP="00291C6C">
            <w:pPr>
              <w:spacing w:line="276" w:lineRule="auto"/>
              <w:jc w:val="right"/>
            </w:pPr>
            <w:r w:rsidRPr="00A64665">
              <w:t>Đáp số: 114</w:t>
            </w:r>
            <w:r w:rsidRPr="00A64665">
              <w:rPr>
                <w:position w:val="-6"/>
              </w:rPr>
              <w:object w:dxaOrig="440" w:dyaOrig="320">
                <v:shape id="_x0000_i1045" type="#_x0000_t75" style="width:22.5pt;height:15pt" o:ole="">
                  <v:imagedata r:id="rId27" o:title=""/>
                </v:shape>
                <o:OLEObject Type="Embed" ProgID="Equation.DSMT4" ShapeID="_x0000_i1045" DrawAspect="Content" ObjectID="_1599457559" r:id="rId38"/>
              </w:object>
            </w:r>
          </w:p>
          <w:p w:rsidR="00A95B0E" w:rsidRPr="00A64665" w:rsidRDefault="00A95B0E" w:rsidP="00291C6C">
            <w:pPr>
              <w:tabs>
                <w:tab w:val="left" w:pos="860"/>
              </w:tabs>
              <w:spacing w:line="276" w:lineRule="auto"/>
              <w:jc w:val="both"/>
            </w:pPr>
            <w:r w:rsidRPr="00A64665">
              <w:t xml:space="preserve">b) </w:t>
            </w:r>
            <w:r w:rsidRPr="00A64665">
              <w:tab/>
              <w:t>Đổi: 7dm = 70dm</w:t>
            </w:r>
          </w:p>
          <w:p w:rsidR="00A95B0E" w:rsidRPr="00A64665" w:rsidRDefault="00A95B0E" w:rsidP="00291C6C">
            <w:pPr>
              <w:spacing w:line="276" w:lineRule="auto"/>
              <w:jc w:val="center"/>
            </w:pPr>
            <w:r w:rsidRPr="00A64665">
              <w:t>Diện tích của hình thoi là:</w:t>
            </w:r>
          </w:p>
          <w:p w:rsidR="00A95B0E" w:rsidRPr="00A64665" w:rsidRDefault="00A95B0E" w:rsidP="00291C6C">
            <w:pPr>
              <w:spacing w:line="276" w:lineRule="auto"/>
              <w:jc w:val="center"/>
            </w:pPr>
            <w:r w:rsidRPr="00A64665">
              <w:t>(30 x 70) : 2 = 105 (</w:t>
            </w:r>
            <w:r w:rsidRPr="00A64665">
              <w:rPr>
                <w:position w:val="-6"/>
              </w:rPr>
              <w:object w:dxaOrig="460" w:dyaOrig="320">
                <v:shape id="_x0000_i1046" type="#_x0000_t75" style="width:22.5pt;height:15pt" o:ole="">
                  <v:imagedata r:id="rId32" o:title=""/>
                </v:shape>
                <o:OLEObject Type="Embed" ProgID="Equation.DSMT4" ShapeID="_x0000_i1046" DrawAspect="Content" ObjectID="_1599457560" r:id="rId39"/>
              </w:object>
            </w:r>
            <w:r w:rsidRPr="00A64665">
              <w:t>)</w:t>
            </w:r>
          </w:p>
          <w:p w:rsidR="00A95B0E" w:rsidRPr="00A64665" w:rsidRDefault="00A95B0E" w:rsidP="00291C6C">
            <w:pPr>
              <w:spacing w:line="276" w:lineRule="auto"/>
              <w:jc w:val="right"/>
            </w:pPr>
            <w:r w:rsidRPr="00A64665">
              <w:t xml:space="preserve">Đáp số: 105 </w:t>
            </w:r>
            <w:r w:rsidRPr="00A64665">
              <w:rPr>
                <w:position w:val="-6"/>
              </w:rPr>
              <w:object w:dxaOrig="460" w:dyaOrig="320">
                <v:shape id="_x0000_i1047" type="#_x0000_t75" style="width:22.5pt;height:15pt" o:ole="">
                  <v:imagedata r:id="rId32" o:title=""/>
                </v:shape>
                <o:OLEObject Type="Embed" ProgID="Equation.DSMT4" ShapeID="_x0000_i1047" DrawAspect="Content" ObjectID="_1599457561" r:id="rId40"/>
              </w:object>
            </w:r>
          </w:p>
          <w:p w:rsidR="00A95B0E" w:rsidRPr="00A64665" w:rsidRDefault="00A95B0E" w:rsidP="00291C6C">
            <w:pPr>
              <w:spacing w:line="276" w:lineRule="auto"/>
              <w:jc w:val="right"/>
            </w:pPr>
          </w:p>
          <w:p w:rsidR="00A95B0E" w:rsidRPr="00A64665" w:rsidRDefault="00A95B0E" w:rsidP="00291C6C">
            <w:pPr>
              <w:spacing w:line="276" w:lineRule="auto"/>
            </w:pPr>
            <w:r w:rsidRPr="00A64665">
              <w:t>- Đọc.</w:t>
            </w:r>
          </w:p>
          <w:p w:rsidR="00A95B0E" w:rsidRPr="00A64665" w:rsidRDefault="00A95B0E" w:rsidP="00291C6C">
            <w:pPr>
              <w:spacing w:line="276" w:lineRule="auto"/>
              <w:jc w:val="both"/>
            </w:pPr>
            <w:r w:rsidRPr="00A64665">
              <w:t>- 1 HS lên bảng làm bài.</w:t>
            </w:r>
          </w:p>
          <w:p w:rsidR="00A95B0E" w:rsidRPr="00A64665" w:rsidRDefault="00A95B0E" w:rsidP="00291C6C">
            <w:pPr>
              <w:spacing w:line="276" w:lineRule="auto"/>
              <w:jc w:val="center"/>
            </w:pPr>
            <w:r w:rsidRPr="00A64665">
              <w:t>Bài giải</w:t>
            </w:r>
          </w:p>
          <w:p w:rsidR="00A95B0E" w:rsidRPr="00A64665" w:rsidRDefault="00A95B0E" w:rsidP="00291C6C">
            <w:pPr>
              <w:spacing w:line="276" w:lineRule="auto"/>
              <w:jc w:val="both"/>
            </w:pPr>
            <w:r w:rsidRPr="00A64665">
              <w:t xml:space="preserve"> Diện tích miếng kính là:</w:t>
            </w:r>
          </w:p>
          <w:p w:rsidR="00A95B0E" w:rsidRPr="00A64665" w:rsidRDefault="00A95B0E" w:rsidP="00291C6C">
            <w:pPr>
              <w:spacing w:line="276" w:lineRule="auto"/>
              <w:jc w:val="center"/>
            </w:pPr>
            <w:r w:rsidRPr="00A64665">
              <w:t>(14 x 10) : 2 = 70 (</w:t>
            </w:r>
            <w:r w:rsidRPr="00A64665">
              <w:rPr>
                <w:position w:val="-6"/>
              </w:rPr>
              <w:object w:dxaOrig="440" w:dyaOrig="320">
                <v:shape id="_x0000_i1048" type="#_x0000_t75" style="width:22.5pt;height:15pt" o:ole="">
                  <v:imagedata r:id="rId27" o:title=""/>
                </v:shape>
                <o:OLEObject Type="Embed" ProgID="Equation.DSMT4" ShapeID="_x0000_i1048" DrawAspect="Content" ObjectID="_1599457562" r:id="rId41"/>
              </w:object>
            </w:r>
            <w:r w:rsidRPr="00A64665">
              <w:t>)</w:t>
            </w:r>
          </w:p>
          <w:p w:rsidR="00A95B0E" w:rsidRPr="00A64665" w:rsidRDefault="00A95B0E" w:rsidP="00291C6C">
            <w:pPr>
              <w:spacing w:line="276" w:lineRule="auto"/>
              <w:jc w:val="right"/>
            </w:pPr>
            <w:r w:rsidRPr="00A64665">
              <w:t>Đáp số: 70</w:t>
            </w:r>
            <w:r w:rsidRPr="00A64665">
              <w:rPr>
                <w:position w:val="-6"/>
              </w:rPr>
              <w:object w:dxaOrig="440" w:dyaOrig="320">
                <v:shape id="_x0000_i1049" type="#_x0000_t75" style="width:22.5pt;height:15pt" o:ole="">
                  <v:imagedata r:id="rId27" o:title=""/>
                </v:shape>
                <o:OLEObject Type="Embed" ProgID="Equation.DSMT4" ShapeID="_x0000_i1049" DrawAspect="Content" ObjectID="_1599457563" r:id="rId42"/>
              </w:object>
            </w:r>
          </w:p>
          <w:p w:rsidR="00A95B0E" w:rsidRPr="00A64665" w:rsidRDefault="00A95B0E" w:rsidP="00291C6C">
            <w:pPr>
              <w:spacing w:line="276" w:lineRule="auto"/>
            </w:pPr>
          </w:p>
          <w:p w:rsidR="00A95B0E" w:rsidRPr="00A64665" w:rsidRDefault="00A95B0E" w:rsidP="00291C6C">
            <w:pPr>
              <w:spacing w:line="276" w:lineRule="auto"/>
            </w:pPr>
            <w:r w:rsidRPr="00A64665">
              <w:t>- Đọc.</w:t>
            </w:r>
          </w:p>
          <w:p w:rsidR="00A95B0E" w:rsidRDefault="00A95B0E" w:rsidP="00291C6C">
            <w:pPr>
              <w:spacing w:line="276" w:lineRule="auto"/>
            </w:pPr>
            <w:r w:rsidRPr="00A64665">
              <w:t>- HS thực hành.</w:t>
            </w:r>
          </w:p>
          <w:p w:rsidR="00A64665" w:rsidRDefault="00A64665" w:rsidP="00291C6C">
            <w:pPr>
              <w:spacing w:line="276" w:lineRule="auto"/>
            </w:pPr>
          </w:p>
          <w:p w:rsidR="00A64665" w:rsidRDefault="00A64665" w:rsidP="00291C6C">
            <w:pPr>
              <w:spacing w:line="276" w:lineRule="auto"/>
            </w:pPr>
          </w:p>
          <w:p w:rsidR="00A64665" w:rsidRDefault="00A64665" w:rsidP="00291C6C">
            <w:pPr>
              <w:spacing w:line="276" w:lineRule="auto"/>
            </w:pPr>
          </w:p>
          <w:p w:rsidR="00A64665" w:rsidRPr="00A64665" w:rsidRDefault="00A64665" w:rsidP="00291C6C">
            <w:pPr>
              <w:spacing w:line="276" w:lineRule="auto"/>
            </w:pPr>
            <w:r>
              <w:rPr>
                <w:rFonts w:ascii="VNI-Times" w:hAnsi="VNI-Times"/>
              </w:rPr>
              <w:t>-L</w:t>
            </w:r>
            <w:r>
              <w:t>ắng nghe, thực hiện.</w:t>
            </w:r>
          </w:p>
        </w:tc>
      </w:tr>
    </w:tbl>
    <w:p w:rsidR="0088424D" w:rsidRDefault="0088424D" w:rsidP="00291C6C">
      <w:pPr>
        <w:tabs>
          <w:tab w:val="left" w:pos="4127"/>
        </w:tabs>
        <w:spacing w:line="276" w:lineRule="auto"/>
        <w:rPr>
          <w:b/>
          <w:i/>
          <w:u w:val="single"/>
        </w:rPr>
      </w:pPr>
    </w:p>
    <w:p w:rsidR="00A64665" w:rsidRPr="001030D5" w:rsidRDefault="00A64665" w:rsidP="00291C6C">
      <w:pPr>
        <w:spacing w:line="276" w:lineRule="auto"/>
        <w:rPr>
          <w:i/>
        </w:rPr>
      </w:pPr>
      <w:r w:rsidRPr="00E054E5">
        <w:rPr>
          <w:b/>
          <w:sz w:val="36"/>
          <w:szCs w:val="36"/>
        </w:rPr>
        <w:t>TUẦN 2</w:t>
      </w:r>
      <w:r>
        <w:rPr>
          <w:b/>
          <w:sz w:val="36"/>
          <w:szCs w:val="36"/>
        </w:rPr>
        <w:t>8</w:t>
      </w:r>
      <w:r w:rsidRPr="00BC6664">
        <w:rPr>
          <w:sz w:val="32"/>
          <w:szCs w:val="32"/>
        </w:rPr>
        <w:t xml:space="preserve">            </w:t>
      </w:r>
      <w:r>
        <w:rPr>
          <w:sz w:val="32"/>
          <w:szCs w:val="32"/>
        </w:rPr>
        <w:t xml:space="preserve"> </w:t>
      </w:r>
      <w:r w:rsidRPr="00BC6664">
        <w:rPr>
          <w:sz w:val="32"/>
          <w:szCs w:val="32"/>
        </w:rPr>
        <w:t xml:space="preserve">  </w:t>
      </w:r>
    </w:p>
    <w:p w:rsidR="00D77613" w:rsidRPr="00BC6664" w:rsidRDefault="00D77613" w:rsidP="00D77613">
      <w:pPr>
        <w:rPr>
          <w:b/>
        </w:rPr>
      </w:pPr>
      <w:r w:rsidRPr="00BC6664">
        <w:rPr>
          <w:b/>
        </w:rPr>
        <w:t xml:space="preserve">Tiết 1                                            </w:t>
      </w:r>
      <w:r>
        <w:rPr>
          <w:b/>
        </w:rPr>
        <w:t xml:space="preserve">   </w:t>
      </w:r>
      <w:r w:rsidRPr="00BC6664">
        <w:rPr>
          <w:b/>
        </w:rPr>
        <w:t xml:space="preserve">   </w:t>
      </w:r>
      <w:r>
        <w:rPr>
          <w:b/>
        </w:rPr>
        <w:t xml:space="preserve"> </w:t>
      </w:r>
      <w:r w:rsidRPr="00BC6664">
        <w:rPr>
          <w:b/>
        </w:rPr>
        <w:t>Chào cờ</w:t>
      </w:r>
    </w:p>
    <w:p w:rsidR="00D77613" w:rsidRPr="00BC6664" w:rsidRDefault="00D77613" w:rsidP="00D77613">
      <w:pPr>
        <w:jc w:val="center"/>
        <w:rPr>
          <w:b/>
        </w:rPr>
      </w:pPr>
      <w:r w:rsidRPr="00BC6664">
        <w:rPr>
          <w:b/>
        </w:rPr>
        <w:t>****************</w:t>
      </w:r>
    </w:p>
    <w:p w:rsidR="00D77613" w:rsidRPr="00BC6664" w:rsidRDefault="00D77613" w:rsidP="00D77613">
      <w:pPr>
        <w:rPr>
          <w:b/>
        </w:rPr>
      </w:pPr>
      <w:r w:rsidRPr="00BC6664">
        <w:rPr>
          <w:b/>
        </w:rPr>
        <w:t xml:space="preserve">Tiết 2                                            </w:t>
      </w:r>
      <w:r>
        <w:rPr>
          <w:b/>
        </w:rPr>
        <w:t xml:space="preserve">     </w:t>
      </w:r>
      <w:r w:rsidRPr="00BC6664">
        <w:rPr>
          <w:b/>
        </w:rPr>
        <w:t xml:space="preserve"> </w:t>
      </w:r>
      <w:r>
        <w:rPr>
          <w:b/>
        </w:rPr>
        <w:t>Âm nhạc</w:t>
      </w:r>
    </w:p>
    <w:p w:rsidR="00D77613" w:rsidRPr="00BC6664" w:rsidRDefault="00D77613" w:rsidP="00D77613">
      <w:pPr>
        <w:tabs>
          <w:tab w:val="center" w:pos="4752"/>
          <w:tab w:val="left" w:pos="8511"/>
        </w:tabs>
        <w:rPr>
          <w:b/>
        </w:rPr>
      </w:pPr>
      <w:r>
        <w:rPr>
          <w:b/>
        </w:rPr>
        <w:tab/>
        <w:t xml:space="preserve">Đ/c Thành </w:t>
      </w:r>
      <w:r w:rsidRPr="00BC6664">
        <w:rPr>
          <w:b/>
        </w:rPr>
        <w:t>soạn giảng</w:t>
      </w:r>
      <w:r>
        <w:rPr>
          <w:b/>
        </w:rPr>
        <w:tab/>
      </w:r>
    </w:p>
    <w:p w:rsidR="00D77613" w:rsidRPr="00BC6664" w:rsidRDefault="00D77613" w:rsidP="00D77613">
      <w:pPr>
        <w:jc w:val="center"/>
        <w:rPr>
          <w:b/>
        </w:rPr>
      </w:pPr>
      <w:r w:rsidRPr="00BC6664">
        <w:rPr>
          <w:b/>
        </w:rPr>
        <w:t>****************</w:t>
      </w:r>
    </w:p>
    <w:p w:rsidR="00A64665" w:rsidRPr="00BC6664" w:rsidRDefault="00A64665" w:rsidP="00291C6C">
      <w:pPr>
        <w:spacing w:line="276" w:lineRule="auto"/>
        <w:rPr>
          <w:b/>
        </w:rPr>
      </w:pPr>
      <w:r w:rsidRPr="00BC6664">
        <w:rPr>
          <w:b/>
        </w:rPr>
        <w:lastRenderedPageBreak/>
        <w:t xml:space="preserve">Tiết 3                                            </w:t>
      </w:r>
      <w:r>
        <w:rPr>
          <w:b/>
        </w:rPr>
        <w:t xml:space="preserve">  </w:t>
      </w:r>
      <w:r w:rsidRPr="00BC6664">
        <w:rPr>
          <w:b/>
        </w:rPr>
        <w:t xml:space="preserve">   </w:t>
      </w:r>
      <w:r w:rsidR="00291C6C">
        <w:rPr>
          <w:b/>
        </w:rPr>
        <w:t xml:space="preserve"> </w:t>
      </w:r>
      <w:r>
        <w:rPr>
          <w:b/>
        </w:rPr>
        <w:t xml:space="preserve">  </w:t>
      </w:r>
      <w:r w:rsidRPr="00BC6664">
        <w:rPr>
          <w:b/>
        </w:rPr>
        <w:t xml:space="preserve">  Toán</w:t>
      </w:r>
    </w:p>
    <w:p w:rsidR="0088424D" w:rsidRDefault="0088424D" w:rsidP="00291C6C">
      <w:pPr>
        <w:tabs>
          <w:tab w:val="left" w:pos="4127"/>
        </w:tabs>
        <w:spacing w:line="276" w:lineRule="auto"/>
        <w:jc w:val="center"/>
        <w:rPr>
          <w:b/>
        </w:rPr>
      </w:pPr>
      <w:r>
        <w:rPr>
          <w:b/>
        </w:rPr>
        <w:t>LUYỆN TẬP CHUNG</w:t>
      </w:r>
    </w:p>
    <w:p w:rsidR="0088424D" w:rsidRPr="002102C2" w:rsidRDefault="0088424D" w:rsidP="00291C6C">
      <w:pPr>
        <w:spacing w:line="276" w:lineRule="auto"/>
        <w:jc w:val="both"/>
        <w:rPr>
          <w:b/>
          <w:u w:val="single"/>
        </w:rPr>
      </w:pPr>
      <w:r w:rsidRPr="00901917">
        <w:rPr>
          <w:b/>
        </w:rPr>
        <w:t>I. Mục tiêu</w:t>
      </w:r>
      <w:r w:rsidR="00D77613">
        <w:rPr>
          <w:b/>
        </w:rPr>
        <w:t>:</w:t>
      </w:r>
    </w:p>
    <w:p w:rsidR="0088424D" w:rsidRPr="0055603B" w:rsidRDefault="00D77613" w:rsidP="00291C6C">
      <w:pPr>
        <w:spacing w:line="276" w:lineRule="auto"/>
        <w:jc w:val="both"/>
      </w:pPr>
      <w:r>
        <w:t xml:space="preserve">  </w:t>
      </w:r>
      <w:r w:rsidR="0088424D" w:rsidRPr="0055603B">
        <w:t>1. Kiến thức</w:t>
      </w:r>
      <w:r>
        <w:t xml:space="preserve">:  </w:t>
      </w:r>
      <w:r w:rsidR="0088424D" w:rsidRPr="0055603B">
        <w:t>- Nhận biết được một số tính chất của hình chữ nhật, hình thoi.</w:t>
      </w:r>
    </w:p>
    <w:p w:rsidR="00D77613" w:rsidRDefault="00D77613" w:rsidP="00291C6C">
      <w:pPr>
        <w:spacing w:line="276" w:lineRule="auto"/>
        <w:jc w:val="both"/>
      </w:pPr>
      <w:r>
        <w:t xml:space="preserve">  </w:t>
      </w:r>
      <w:r w:rsidR="0088424D" w:rsidRPr="0055603B">
        <w:t>2. Kĩ năng</w:t>
      </w:r>
      <w:r>
        <w:t xml:space="preserve">:     </w:t>
      </w:r>
      <w:r w:rsidR="0088424D" w:rsidRPr="0055603B">
        <w:t xml:space="preserve">- Tính được diện tích của hình vuông, hình chữ nhật, hình bình hành, </w:t>
      </w:r>
    </w:p>
    <w:p w:rsidR="0088424D" w:rsidRPr="0055603B" w:rsidRDefault="00D77613" w:rsidP="00291C6C">
      <w:pPr>
        <w:spacing w:line="276" w:lineRule="auto"/>
        <w:jc w:val="both"/>
      </w:pPr>
      <w:r>
        <w:t xml:space="preserve">                           </w:t>
      </w:r>
      <w:r w:rsidR="0088424D" w:rsidRPr="0055603B">
        <w:t>hình thoi.</w:t>
      </w:r>
    </w:p>
    <w:p w:rsidR="0088424D" w:rsidRPr="0055603B" w:rsidRDefault="00D77613" w:rsidP="00291C6C">
      <w:pPr>
        <w:spacing w:line="276" w:lineRule="auto"/>
        <w:jc w:val="both"/>
      </w:pPr>
      <w:r>
        <w:t xml:space="preserve">  </w:t>
      </w:r>
      <w:r w:rsidR="0088424D" w:rsidRPr="0055603B">
        <w:t>3. Thái độ</w:t>
      </w:r>
      <w:r>
        <w:t xml:space="preserve">:    </w:t>
      </w:r>
      <w:r w:rsidR="0088424D" w:rsidRPr="0055603B">
        <w:t>- Tự giác làm bài.</w:t>
      </w:r>
    </w:p>
    <w:p w:rsidR="0088424D" w:rsidRPr="00901917" w:rsidRDefault="0088424D" w:rsidP="00291C6C">
      <w:pPr>
        <w:spacing w:line="276" w:lineRule="auto"/>
        <w:jc w:val="both"/>
        <w:rPr>
          <w:b/>
        </w:rPr>
      </w:pPr>
      <w:r w:rsidRPr="00901917">
        <w:rPr>
          <w:b/>
        </w:rPr>
        <w:t xml:space="preserve">II. Đồ dùng </w:t>
      </w:r>
      <w:r w:rsidR="00D77613">
        <w:rPr>
          <w:b/>
        </w:rPr>
        <w:t>:</w:t>
      </w:r>
    </w:p>
    <w:p w:rsidR="00F76702" w:rsidRDefault="00D77613" w:rsidP="00291C6C">
      <w:pPr>
        <w:spacing w:line="276" w:lineRule="auto"/>
        <w:jc w:val="both"/>
      </w:pPr>
      <w:r>
        <w:t xml:space="preserve">  </w:t>
      </w:r>
      <w:r w:rsidR="00F76702">
        <w:t>- Giáo viên: Phiếu HT, Bảng phụ.</w:t>
      </w:r>
    </w:p>
    <w:p w:rsidR="00F76702" w:rsidRDefault="00D77613" w:rsidP="00291C6C">
      <w:pPr>
        <w:spacing w:line="276" w:lineRule="auto"/>
        <w:jc w:val="both"/>
      </w:pPr>
      <w:r>
        <w:t xml:space="preserve">  </w:t>
      </w:r>
      <w:r w:rsidR="00F76702">
        <w:t>- Học sinh: SGK, VBT Toán.</w:t>
      </w:r>
    </w:p>
    <w:p w:rsidR="0088424D" w:rsidRPr="00901917" w:rsidRDefault="0088424D" w:rsidP="00291C6C">
      <w:pPr>
        <w:spacing w:line="276" w:lineRule="auto"/>
        <w:jc w:val="both"/>
        <w:rPr>
          <w:b/>
        </w:rPr>
      </w:pPr>
      <w:r w:rsidRPr="00901917">
        <w:rPr>
          <w:b/>
        </w:rPr>
        <w:t>III. Các hoạt động dạy</w:t>
      </w:r>
      <w:r w:rsidR="00D77613">
        <w:rPr>
          <w:b/>
        </w:rPr>
        <w:t>-</w:t>
      </w:r>
      <w:r w:rsidRPr="00901917">
        <w:rPr>
          <w:b/>
        </w:rPr>
        <w:t xml:space="preserve"> học</w:t>
      </w:r>
      <w:r w:rsidR="00D7761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106"/>
        <w:gridCol w:w="3510"/>
        <w:gridCol w:w="3420"/>
      </w:tblGrid>
      <w:tr w:rsidR="00A95B0E" w:rsidRPr="006A1E65" w:rsidTr="00A64665">
        <w:tc>
          <w:tcPr>
            <w:tcW w:w="792" w:type="dxa"/>
          </w:tcPr>
          <w:p w:rsidR="00A95B0E" w:rsidRPr="006A1E65" w:rsidRDefault="00A95B0E" w:rsidP="00291C6C">
            <w:pPr>
              <w:spacing w:line="276" w:lineRule="auto"/>
              <w:jc w:val="center"/>
              <w:rPr>
                <w:b/>
              </w:rPr>
            </w:pPr>
            <w:r>
              <w:rPr>
                <w:b/>
              </w:rPr>
              <w:t>TG</w:t>
            </w:r>
          </w:p>
        </w:tc>
        <w:tc>
          <w:tcPr>
            <w:tcW w:w="2106" w:type="dxa"/>
          </w:tcPr>
          <w:p w:rsidR="00A95B0E" w:rsidRPr="006A1E65" w:rsidRDefault="00A95B0E" w:rsidP="00291C6C">
            <w:pPr>
              <w:spacing w:line="276" w:lineRule="auto"/>
              <w:jc w:val="center"/>
              <w:rPr>
                <w:b/>
              </w:rPr>
            </w:pPr>
            <w:r>
              <w:rPr>
                <w:b/>
              </w:rPr>
              <w:t>Nội dung</w:t>
            </w:r>
          </w:p>
        </w:tc>
        <w:tc>
          <w:tcPr>
            <w:tcW w:w="3510" w:type="dxa"/>
          </w:tcPr>
          <w:p w:rsidR="00A95B0E" w:rsidRPr="00A64665" w:rsidRDefault="00A95B0E" w:rsidP="00291C6C">
            <w:pPr>
              <w:spacing w:line="276" w:lineRule="auto"/>
              <w:jc w:val="center"/>
              <w:rPr>
                <w:b/>
              </w:rPr>
            </w:pPr>
            <w:r w:rsidRPr="00A64665">
              <w:rPr>
                <w:b/>
              </w:rPr>
              <w:t>Hoạt động của thầy</w:t>
            </w:r>
          </w:p>
        </w:tc>
        <w:tc>
          <w:tcPr>
            <w:tcW w:w="3420" w:type="dxa"/>
          </w:tcPr>
          <w:p w:rsidR="00A95B0E" w:rsidRPr="00A64665" w:rsidRDefault="00A95B0E" w:rsidP="00291C6C">
            <w:pPr>
              <w:spacing w:line="276" w:lineRule="auto"/>
              <w:jc w:val="center"/>
              <w:rPr>
                <w:b/>
              </w:rPr>
            </w:pPr>
            <w:r w:rsidRPr="00A64665">
              <w:rPr>
                <w:b/>
              </w:rPr>
              <w:t>Hoạt động của trò</w:t>
            </w:r>
          </w:p>
        </w:tc>
      </w:tr>
      <w:tr w:rsidR="00A95B0E" w:rsidRPr="006A1E65" w:rsidTr="00A64665">
        <w:tc>
          <w:tcPr>
            <w:tcW w:w="792" w:type="dxa"/>
          </w:tcPr>
          <w:p w:rsidR="00A95B0E" w:rsidRPr="006A1E65" w:rsidRDefault="00E44C7B" w:rsidP="00E44C7B">
            <w:pPr>
              <w:spacing w:line="276" w:lineRule="auto"/>
              <w:jc w:val="center"/>
            </w:pPr>
            <w:r>
              <w:t>4’</w:t>
            </w: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E44C7B" w:rsidP="00E44C7B">
            <w:pPr>
              <w:spacing w:line="276" w:lineRule="auto"/>
              <w:jc w:val="center"/>
            </w:pPr>
            <w:r>
              <w:t>33’</w:t>
            </w: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Pr="006A1E65" w:rsidRDefault="00A95B0E" w:rsidP="00291C6C">
            <w:pPr>
              <w:spacing w:line="276" w:lineRule="auto"/>
              <w:jc w:val="both"/>
            </w:pPr>
          </w:p>
          <w:p w:rsidR="00A95B0E" w:rsidRDefault="00A95B0E" w:rsidP="00291C6C">
            <w:pPr>
              <w:spacing w:line="276" w:lineRule="auto"/>
              <w:jc w:val="both"/>
            </w:pPr>
          </w:p>
          <w:p w:rsidR="00A95B0E" w:rsidRDefault="00A95B0E" w:rsidP="00291C6C">
            <w:pPr>
              <w:spacing w:line="276" w:lineRule="auto"/>
              <w:jc w:val="both"/>
            </w:pPr>
          </w:p>
          <w:p w:rsidR="00A95B0E" w:rsidRDefault="00A95B0E"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E44C7B" w:rsidRDefault="00E44C7B" w:rsidP="00291C6C">
            <w:pPr>
              <w:spacing w:line="276" w:lineRule="auto"/>
              <w:jc w:val="both"/>
            </w:pPr>
          </w:p>
          <w:p w:rsidR="00A95B0E" w:rsidRPr="006A1E65" w:rsidRDefault="00A95B0E" w:rsidP="00E44C7B">
            <w:pPr>
              <w:spacing w:line="276" w:lineRule="auto"/>
              <w:jc w:val="center"/>
            </w:pPr>
            <w:r w:rsidRPr="006A1E65">
              <w:t>3’</w:t>
            </w:r>
          </w:p>
          <w:p w:rsidR="00A95B0E" w:rsidRPr="006A1E65" w:rsidRDefault="00A95B0E" w:rsidP="00291C6C">
            <w:pPr>
              <w:spacing w:line="276" w:lineRule="auto"/>
              <w:jc w:val="both"/>
            </w:pPr>
          </w:p>
        </w:tc>
        <w:tc>
          <w:tcPr>
            <w:tcW w:w="2106" w:type="dxa"/>
          </w:tcPr>
          <w:p w:rsidR="00A64665" w:rsidRPr="00CC1521" w:rsidRDefault="00A64665" w:rsidP="00291C6C">
            <w:pPr>
              <w:spacing w:line="276" w:lineRule="auto"/>
              <w:jc w:val="both"/>
              <w:rPr>
                <w:b/>
              </w:rPr>
            </w:pPr>
            <w:r w:rsidRPr="00CC1521">
              <w:rPr>
                <w:b/>
              </w:rPr>
              <w:t>1.Kiểm tra bài cũ:</w:t>
            </w:r>
          </w:p>
          <w:p w:rsidR="00A64665" w:rsidRDefault="00A64665" w:rsidP="00291C6C">
            <w:pPr>
              <w:spacing w:line="276" w:lineRule="auto"/>
              <w:jc w:val="both"/>
              <w:rPr>
                <w:b/>
                <w:u w:val="single"/>
              </w:rPr>
            </w:pPr>
          </w:p>
          <w:p w:rsidR="00A64665" w:rsidRDefault="00A64665" w:rsidP="00291C6C">
            <w:pPr>
              <w:spacing w:line="276" w:lineRule="auto"/>
              <w:jc w:val="both"/>
              <w:rPr>
                <w:b/>
              </w:rPr>
            </w:pPr>
          </w:p>
          <w:p w:rsidR="00A64665" w:rsidRDefault="00A64665" w:rsidP="00291C6C">
            <w:pPr>
              <w:spacing w:line="276" w:lineRule="auto"/>
              <w:jc w:val="both"/>
              <w:rPr>
                <w:b/>
              </w:rPr>
            </w:pPr>
          </w:p>
          <w:p w:rsidR="00A64665" w:rsidRPr="00CC1521" w:rsidRDefault="00A64665" w:rsidP="00291C6C">
            <w:pPr>
              <w:spacing w:line="276" w:lineRule="auto"/>
              <w:jc w:val="both"/>
              <w:rPr>
                <w:b/>
              </w:rPr>
            </w:pPr>
            <w:r w:rsidRPr="00CC1521">
              <w:rPr>
                <w:b/>
              </w:rPr>
              <w:t>2.Bài mới:</w:t>
            </w:r>
          </w:p>
          <w:p w:rsidR="00A64665" w:rsidRPr="00CC1521" w:rsidRDefault="00A64665" w:rsidP="00291C6C">
            <w:pPr>
              <w:spacing w:line="276" w:lineRule="auto"/>
              <w:jc w:val="both"/>
            </w:pPr>
            <w:r w:rsidRPr="00CC1521">
              <w:t>2.1. Giới thiệu bài</w:t>
            </w:r>
          </w:p>
          <w:p w:rsidR="00A64665" w:rsidRDefault="00A64665" w:rsidP="00291C6C">
            <w:pPr>
              <w:spacing w:line="276" w:lineRule="auto"/>
              <w:jc w:val="both"/>
            </w:pPr>
            <w:r w:rsidRPr="00CC1521">
              <w:t xml:space="preserve">2.2. Hướng dẫn HS luyện tập </w:t>
            </w:r>
          </w:p>
          <w:p w:rsidR="00A64665" w:rsidRPr="00CF3EB1" w:rsidRDefault="00A64665" w:rsidP="00291C6C">
            <w:pPr>
              <w:spacing w:line="276" w:lineRule="auto"/>
              <w:jc w:val="both"/>
            </w:pPr>
            <w:r w:rsidRPr="00CF3EB1">
              <w:t xml:space="preserve">Bài </w:t>
            </w:r>
            <w:r w:rsidR="00291C6C">
              <w:t>1. Điền Đ-S.</w:t>
            </w:r>
          </w:p>
          <w:p w:rsidR="00A95B0E" w:rsidRDefault="00A95B0E" w:rsidP="00291C6C">
            <w:pPr>
              <w:spacing w:line="276" w:lineRule="auto"/>
              <w:jc w:val="both"/>
              <w:rPr>
                <w:b/>
              </w:rPr>
            </w:pPr>
          </w:p>
          <w:p w:rsidR="00291C6C" w:rsidRDefault="00291C6C" w:rsidP="00291C6C">
            <w:pPr>
              <w:spacing w:line="276" w:lineRule="auto"/>
              <w:jc w:val="both"/>
              <w:rPr>
                <w:b/>
              </w:rPr>
            </w:pPr>
          </w:p>
          <w:p w:rsidR="00291C6C" w:rsidRDefault="00291C6C" w:rsidP="00291C6C">
            <w:pPr>
              <w:spacing w:line="276" w:lineRule="auto"/>
              <w:jc w:val="both"/>
              <w:rPr>
                <w:b/>
              </w:rPr>
            </w:pPr>
          </w:p>
          <w:p w:rsidR="00291C6C" w:rsidRDefault="00291C6C" w:rsidP="00291C6C">
            <w:pPr>
              <w:spacing w:line="276" w:lineRule="auto"/>
              <w:jc w:val="both"/>
              <w:rPr>
                <w:b/>
              </w:rPr>
            </w:pPr>
          </w:p>
          <w:p w:rsidR="00291C6C" w:rsidRPr="00CF3EB1" w:rsidRDefault="00291C6C" w:rsidP="00291C6C">
            <w:pPr>
              <w:spacing w:line="276" w:lineRule="auto"/>
              <w:jc w:val="both"/>
            </w:pPr>
            <w:r w:rsidRPr="00A64665">
              <w:t>Bài 2</w:t>
            </w:r>
            <w:r>
              <w:t>. Điền Đ-S.</w:t>
            </w:r>
          </w:p>
          <w:p w:rsidR="00291C6C" w:rsidRDefault="00291C6C" w:rsidP="00291C6C">
            <w:pPr>
              <w:spacing w:line="276" w:lineRule="auto"/>
              <w:jc w:val="both"/>
              <w:rPr>
                <w:b/>
              </w:rPr>
            </w:pPr>
          </w:p>
          <w:p w:rsidR="00291C6C" w:rsidRDefault="00291C6C" w:rsidP="00291C6C">
            <w:pPr>
              <w:spacing w:line="276" w:lineRule="auto"/>
              <w:jc w:val="both"/>
              <w:rPr>
                <w:b/>
              </w:rPr>
            </w:pPr>
          </w:p>
          <w:p w:rsidR="00291C6C" w:rsidRPr="00A64665" w:rsidRDefault="00291C6C" w:rsidP="00291C6C">
            <w:pPr>
              <w:spacing w:line="276" w:lineRule="auto"/>
              <w:jc w:val="both"/>
            </w:pPr>
          </w:p>
          <w:p w:rsidR="00291C6C" w:rsidRDefault="00291C6C" w:rsidP="00291C6C">
            <w:pPr>
              <w:spacing w:line="276" w:lineRule="auto"/>
              <w:jc w:val="both"/>
              <w:rPr>
                <w:b/>
              </w:rPr>
            </w:pPr>
          </w:p>
          <w:p w:rsidR="00291C6C" w:rsidRPr="00A64665" w:rsidRDefault="00291C6C" w:rsidP="00291C6C">
            <w:pPr>
              <w:spacing w:line="276" w:lineRule="auto"/>
              <w:jc w:val="both"/>
            </w:pPr>
            <w:r w:rsidRPr="00A64665">
              <w:t>Bài 3</w:t>
            </w:r>
            <w:r>
              <w:t>.Khoanh vào đáp án đúng.</w:t>
            </w:r>
          </w:p>
          <w:p w:rsidR="00291C6C" w:rsidRDefault="00291C6C" w:rsidP="00291C6C">
            <w:pPr>
              <w:spacing w:line="276" w:lineRule="auto"/>
              <w:jc w:val="both"/>
              <w:rPr>
                <w:b/>
              </w:rPr>
            </w:pPr>
          </w:p>
          <w:p w:rsidR="00291C6C" w:rsidRPr="00291C6C" w:rsidRDefault="00291C6C" w:rsidP="00291C6C">
            <w:pPr>
              <w:spacing w:line="276" w:lineRule="auto"/>
              <w:jc w:val="both"/>
              <w:rPr>
                <w:b/>
              </w:rPr>
            </w:pPr>
            <w:r w:rsidRPr="00291C6C">
              <w:rPr>
                <w:b/>
              </w:rPr>
              <w:t>3. Củng cố, dặn dò</w:t>
            </w:r>
          </w:p>
          <w:p w:rsidR="00291C6C" w:rsidRPr="00650BA8" w:rsidRDefault="00291C6C" w:rsidP="00291C6C">
            <w:pPr>
              <w:spacing w:line="276" w:lineRule="auto"/>
              <w:jc w:val="both"/>
              <w:rPr>
                <w:b/>
              </w:rPr>
            </w:pPr>
          </w:p>
        </w:tc>
        <w:tc>
          <w:tcPr>
            <w:tcW w:w="3510" w:type="dxa"/>
          </w:tcPr>
          <w:p w:rsidR="00A95B0E" w:rsidRPr="00A64665" w:rsidRDefault="00A95B0E" w:rsidP="00291C6C">
            <w:pPr>
              <w:spacing w:line="276" w:lineRule="auto"/>
              <w:jc w:val="both"/>
            </w:pPr>
            <w:r w:rsidRPr="00A64665">
              <w:t>- Gọi HS lên bảng tính diện tích của hình thoi biết: Đường chéo thứ nhất dài 45cm, đường chéo thứ hai dài gấp đôi đường chéo thứ nhất.</w:t>
            </w:r>
          </w:p>
          <w:p w:rsidR="00A64665" w:rsidRPr="00401859" w:rsidRDefault="00A64665" w:rsidP="00291C6C">
            <w:pPr>
              <w:spacing w:line="276" w:lineRule="auto"/>
              <w:jc w:val="both"/>
            </w:pPr>
            <w:r>
              <w:t>- GV nhận xét, đánh giá.</w:t>
            </w:r>
          </w:p>
          <w:p w:rsidR="00A64665" w:rsidRDefault="00A64665" w:rsidP="00291C6C">
            <w:pPr>
              <w:spacing w:line="276" w:lineRule="auto"/>
              <w:jc w:val="both"/>
              <w:rPr>
                <w:i/>
              </w:rPr>
            </w:pPr>
          </w:p>
          <w:p w:rsidR="00A64665" w:rsidRDefault="00A64665" w:rsidP="00291C6C">
            <w:pPr>
              <w:spacing w:line="276" w:lineRule="auto"/>
              <w:jc w:val="both"/>
            </w:pPr>
            <w:r>
              <w:t>-</w:t>
            </w:r>
            <w:r w:rsidRPr="009C02A9">
              <w:t>Ghi đầu bài lên bảng.</w:t>
            </w:r>
          </w:p>
          <w:p w:rsidR="00291C6C" w:rsidRDefault="00291C6C" w:rsidP="00291C6C">
            <w:pPr>
              <w:spacing w:line="276" w:lineRule="auto"/>
              <w:jc w:val="both"/>
            </w:pPr>
          </w:p>
          <w:p w:rsidR="00291C6C" w:rsidRPr="00A64665" w:rsidRDefault="00291C6C" w:rsidP="00291C6C">
            <w:pPr>
              <w:spacing w:line="276" w:lineRule="auto"/>
              <w:jc w:val="both"/>
            </w:pPr>
            <w:r w:rsidRPr="00A64665">
              <w:t>- Gọi HS đọc đề bài.</w:t>
            </w:r>
          </w:p>
          <w:p w:rsidR="00A95B0E" w:rsidRPr="00A64665" w:rsidRDefault="00A95B0E" w:rsidP="00291C6C">
            <w:pPr>
              <w:spacing w:line="276" w:lineRule="auto"/>
              <w:jc w:val="both"/>
            </w:pPr>
            <w:r w:rsidRPr="00A64665">
              <w:t>- Yêu cầu HS tự làm bài.</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r w:rsidRPr="00A64665">
              <w:t>- GV nhận xét, chữa bài.</w:t>
            </w:r>
          </w:p>
          <w:p w:rsidR="00291C6C" w:rsidRPr="00A64665" w:rsidRDefault="00291C6C" w:rsidP="00291C6C">
            <w:pPr>
              <w:spacing w:line="276" w:lineRule="auto"/>
              <w:jc w:val="both"/>
            </w:pPr>
            <w:r w:rsidRPr="00A64665">
              <w:t>- Gọi HS đọc đề bài.</w:t>
            </w:r>
          </w:p>
          <w:p w:rsidR="00A95B0E" w:rsidRPr="00A64665" w:rsidRDefault="00A95B0E" w:rsidP="00291C6C">
            <w:pPr>
              <w:spacing w:line="276" w:lineRule="auto"/>
              <w:jc w:val="both"/>
            </w:pPr>
            <w:r w:rsidRPr="00A64665">
              <w:t>- Yêu cầu HS tự làm bài.</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r w:rsidRPr="00A64665">
              <w:t>- GV nhận xét, chữa bài.</w:t>
            </w:r>
          </w:p>
          <w:p w:rsidR="00291C6C" w:rsidRPr="00A64665" w:rsidRDefault="00291C6C" w:rsidP="00291C6C">
            <w:pPr>
              <w:spacing w:line="276" w:lineRule="auto"/>
              <w:jc w:val="both"/>
            </w:pPr>
            <w:r w:rsidRPr="00A64665">
              <w:t>- Gọi HS đọc đề bài.</w:t>
            </w:r>
          </w:p>
          <w:p w:rsidR="00A95B0E" w:rsidRPr="00A64665" w:rsidRDefault="00A95B0E" w:rsidP="00291C6C">
            <w:pPr>
              <w:spacing w:line="276" w:lineRule="auto"/>
              <w:jc w:val="both"/>
            </w:pPr>
            <w:r w:rsidRPr="00A64665">
              <w:t>- Yêu cầu HS tính diện tích của các hình sau đó lựa chọn đáp án đúng.</w:t>
            </w:r>
          </w:p>
          <w:p w:rsidR="00A95B0E" w:rsidRPr="00A64665" w:rsidRDefault="00A95B0E" w:rsidP="00291C6C">
            <w:pPr>
              <w:spacing w:line="276" w:lineRule="auto"/>
              <w:jc w:val="both"/>
            </w:pPr>
            <w:r w:rsidRPr="00A64665">
              <w:t>- Nhận xét tiết học.</w:t>
            </w:r>
          </w:p>
          <w:p w:rsidR="00A95B0E" w:rsidRPr="00A64665" w:rsidRDefault="00A95B0E" w:rsidP="00291C6C">
            <w:pPr>
              <w:spacing w:line="276" w:lineRule="auto"/>
              <w:jc w:val="both"/>
            </w:pPr>
            <w:r w:rsidRPr="00A64665">
              <w:t>- Chuẩn bị bài sau.</w:t>
            </w:r>
          </w:p>
          <w:p w:rsidR="00A95B0E" w:rsidRPr="00A64665" w:rsidRDefault="00A95B0E" w:rsidP="00291C6C">
            <w:pPr>
              <w:spacing w:line="276" w:lineRule="auto"/>
              <w:jc w:val="both"/>
            </w:pPr>
          </w:p>
        </w:tc>
        <w:tc>
          <w:tcPr>
            <w:tcW w:w="3420" w:type="dxa"/>
          </w:tcPr>
          <w:p w:rsidR="00A95B0E" w:rsidRPr="00A64665" w:rsidRDefault="00A95B0E" w:rsidP="00291C6C">
            <w:pPr>
              <w:spacing w:line="276" w:lineRule="auto"/>
              <w:jc w:val="both"/>
            </w:pPr>
          </w:p>
          <w:p w:rsidR="00A95B0E" w:rsidRPr="00A64665" w:rsidRDefault="00A95B0E" w:rsidP="00291C6C">
            <w:pPr>
              <w:spacing w:line="276" w:lineRule="auto"/>
              <w:jc w:val="both"/>
            </w:pPr>
            <w:r w:rsidRPr="00A64665">
              <w:t>- 1 HS lên bảng.</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64665" w:rsidRPr="009C02A9" w:rsidRDefault="00A64665" w:rsidP="00291C6C">
            <w:pPr>
              <w:spacing w:line="276" w:lineRule="auto"/>
              <w:jc w:val="both"/>
            </w:pPr>
            <w:r>
              <w:t>-Lắng nghe, ghi bài.</w:t>
            </w: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spacing w:line="276" w:lineRule="auto"/>
              <w:jc w:val="both"/>
            </w:pPr>
          </w:p>
          <w:p w:rsidR="00A95B0E" w:rsidRPr="00A64665" w:rsidRDefault="00A95B0E" w:rsidP="00291C6C">
            <w:pPr>
              <w:tabs>
                <w:tab w:val="center" w:pos="1872"/>
              </w:tabs>
              <w:spacing w:line="276" w:lineRule="auto"/>
              <w:jc w:val="both"/>
            </w:pPr>
          </w:p>
          <w:p w:rsidR="00291C6C" w:rsidRDefault="00291C6C" w:rsidP="00291C6C">
            <w:pPr>
              <w:spacing w:line="276" w:lineRule="auto"/>
              <w:jc w:val="both"/>
            </w:pPr>
          </w:p>
          <w:p w:rsidR="00A95B0E" w:rsidRPr="00A64665" w:rsidRDefault="00291C6C" w:rsidP="00291C6C">
            <w:pPr>
              <w:spacing w:line="276" w:lineRule="auto"/>
              <w:jc w:val="both"/>
            </w:pPr>
            <w:r>
              <w:t>- Đọc.</w:t>
            </w:r>
          </w:p>
          <w:p w:rsidR="00A95B0E" w:rsidRPr="00A64665" w:rsidRDefault="00A95B0E" w:rsidP="00291C6C">
            <w:pPr>
              <w:tabs>
                <w:tab w:val="right" w:pos="3745"/>
              </w:tabs>
              <w:spacing w:line="276" w:lineRule="auto"/>
              <w:jc w:val="both"/>
            </w:pPr>
            <w:r w:rsidRPr="00A64665">
              <w:t>- Nối tiếp nhau trả lời.</w:t>
            </w:r>
          </w:p>
          <w:p w:rsidR="00A95B0E" w:rsidRPr="00A64665" w:rsidRDefault="00A95B0E" w:rsidP="00291C6C">
            <w:pPr>
              <w:spacing w:line="276" w:lineRule="auto"/>
            </w:pPr>
            <w:r w:rsidRPr="00A64665">
              <w:t>a) Đ                  b) Đ</w:t>
            </w:r>
          </w:p>
          <w:p w:rsidR="00A95B0E" w:rsidRPr="00A64665" w:rsidRDefault="00A95B0E" w:rsidP="00291C6C">
            <w:pPr>
              <w:spacing w:line="276" w:lineRule="auto"/>
            </w:pPr>
            <w:r w:rsidRPr="00A64665">
              <w:t>c) Đ                  d) S</w:t>
            </w:r>
          </w:p>
          <w:p w:rsidR="00A95B0E" w:rsidRPr="00A64665" w:rsidRDefault="00A95B0E" w:rsidP="00291C6C">
            <w:pPr>
              <w:spacing w:line="276" w:lineRule="auto"/>
              <w:jc w:val="right"/>
            </w:pPr>
          </w:p>
          <w:p w:rsidR="00A95B0E" w:rsidRPr="00A64665" w:rsidRDefault="00291C6C" w:rsidP="00291C6C">
            <w:pPr>
              <w:spacing w:line="276" w:lineRule="auto"/>
            </w:pPr>
            <w:r>
              <w:t>-Đọc.</w:t>
            </w:r>
          </w:p>
          <w:p w:rsidR="00A95B0E" w:rsidRPr="00A64665" w:rsidRDefault="00A95B0E" w:rsidP="00291C6C">
            <w:pPr>
              <w:spacing w:line="276" w:lineRule="auto"/>
            </w:pPr>
            <w:r w:rsidRPr="00A64665">
              <w:t>- Làm bài.</w:t>
            </w:r>
          </w:p>
          <w:p w:rsidR="00A95B0E" w:rsidRPr="00A64665" w:rsidRDefault="00A95B0E" w:rsidP="00291C6C">
            <w:pPr>
              <w:spacing w:line="276" w:lineRule="auto"/>
            </w:pPr>
            <w:r w:rsidRPr="00A64665">
              <w:t>a) S                  b) Đ</w:t>
            </w:r>
          </w:p>
          <w:p w:rsidR="00A95B0E" w:rsidRPr="00A64665" w:rsidRDefault="00A95B0E" w:rsidP="00291C6C">
            <w:pPr>
              <w:spacing w:line="276" w:lineRule="auto"/>
            </w:pPr>
            <w:r w:rsidRPr="00A64665">
              <w:t>c) Đ                 d) Đ</w:t>
            </w:r>
          </w:p>
          <w:p w:rsidR="00A95B0E" w:rsidRPr="00A64665" w:rsidRDefault="00A95B0E" w:rsidP="00291C6C">
            <w:pPr>
              <w:spacing w:line="276" w:lineRule="auto"/>
            </w:pPr>
          </w:p>
          <w:p w:rsidR="00A95B0E" w:rsidRPr="00A64665" w:rsidRDefault="00291C6C" w:rsidP="00291C6C">
            <w:pPr>
              <w:spacing w:line="276" w:lineRule="auto"/>
            </w:pPr>
            <w:r>
              <w:t>-Đọc.</w:t>
            </w:r>
          </w:p>
          <w:p w:rsidR="00A95B0E" w:rsidRPr="00A64665" w:rsidRDefault="00A95B0E" w:rsidP="00291C6C">
            <w:pPr>
              <w:spacing w:line="276" w:lineRule="auto"/>
              <w:jc w:val="both"/>
            </w:pPr>
            <w:r w:rsidRPr="00A64665">
              <w:t>- a) Hình vuông.</w:t>
            </w:r>
          </w:p>
          <w:p w:rsidR="00A95B0E" w:rsidRPr="00A64665" w:rsidRDefault="00A95B0E" w:rsidP="00291C6C">
            <w:pPr>
              <w:spacing w:line="276" w:lineRule="auto"/>
            </w:pPr>
          </w:p>
          <w:p w:rsidR="00A95B0E" w:rsidRPr="00A64665" w:rsidRDefault="00A95B0E" w:rsidP="00291C6C">
            <w:pPr>
              <w:spacing w:line="276" w:lineRule="auto"/>
            </w:pPr>
          </w:p>
          <w:p w:rsidR="00A95B0E" w:rsidRPr="00A64665" w:rsidRDefault="00291C6C" w:rsidP="00291C6C">
            <w:pPr>
              <w:spacing w:line="276" w:lineRule="auto"/>
            </w:pPr>
            <w:r>
              <w:rPr>
                <w:rFonts w:ascii="VNI-Times" w:hAnsi="VNI-Times"/>
              </w:rPr>
              <w:t>-L</w:t>
            </w:r>
            <w:r>
              <w:t>ắng nghe, thực hiện.</w:t>
            </w:r>
          </w:p>
        </w:tc>
      </w:tr>
    </w:tbl>
    <w:p w:rsidR="00D77613" w:rsidRPr="00BC6664" w:rsidRDefault="00D77613" w:rsidP="00D77613">
      <w:pPr>
        <w:rPr>
          <w:b/>
        </w:rPr>
      </w:pPr>
      <w:r w:rsidRPr="00BC6664">
        <w:rPr>
          <w:b/>
        </w:rPr>
        <w:t xml:space="preserve">Tiết 1                                           </w:t>
      </w:r>
      <w:r>
        <w:rPr>
          <w:b/>
        </w:rPr>
        <w:t xml:space="preserve"> </w:t>
      </w:r>
      <w:r w:rsidRPr="00BC6664">
        <w:rPr>
          <w:b/>
        </w:rPr>
        <w:t xml:space="preserve">   </w:t>
      </w:r>
      <w:r>
        <w:rPr>
          <w:b/>
        </w:rPr>
        <w:t xml:space="preserve">     </w:t>
      </w:r>
      <w:r w:rsidRPr="00BC6664">
        <w:rPr>
          <w:b/>
        </w:rPr>
        <w:t xml:space="preserve"> </w:t>
      </w:r>
      <w:r>
        <w:rPr>
          <w:b/>
        </w:rPr>
        <w:t>Tiếng anh</w:t>
      </w:r>
    </w:p>
    <w:p w:rsidR="00D77613" w:rsidRPr="00BC6664" w:rsidRDefault="009738D6" w:rsidP="00D77613">
      <w:pPr>
        <w:jc w:val="center"/>
        <w:rPr>
          <w:b/>
        </w:rPr>
      </w:pPr>
      <w:r>
        <w:rPr>
          <w:b/>
        </w:rPr>
        <w:t xml:space="preserve">       </w:t>
      </w:r>
      <w:r w:rsidR="00D77613">
        <w:rPr>
          <w:b/>
        </w:rPr>
        <w:t>Đ/c Thuận</w:t>
      </w:r>
      <w:r w:rsidR="00D77613" w:rsidRPr="00BC6664">
        <w:rPr>
          <w:b/>
        </w:rPr>
        <w:t xml:space="preserve"> soạn giảng</w:t>
      </w:r>
    </w:p>
    <w:p w:rsidR="00D77613" w:rsidRPr="00BC6664" w:rsidRDefault="009738D6" w:rsidP="00D77613">
      <w:pPr>
        <w:jc w:val="center"/>
        <w:rPr>
          <w:b/>
        </w:rPr>
      </w:pPr>
      <w:r>
        <w:rPr>
          <w:b/>
        </w:rPr>
        <w:lastRenderedPageBreak/>
        <w:t xml:space="preserve">  </w:t>
      </w:r>
      <w:r w:rsidR="00D77613" w:rsidRPr="00BC6664">
        <w:rPr>
          <w:b/>
        </w:rPr>
        <w:t>**********************</w:t>
      </w:r>
    </w:p>
    <w:p w:rsidR="00291C6C" w:rsidRDefault="00291C6C" w:rsidP="00291C6C">
      <w:pPr>
        <w:rPr>
          <w:b/>
        </w:rPr>
      </w:pPr>
      <w:r>
        <w:rPr>
          <w:b/>
        </w:rPr>
        <w:t xml:space="preserve">Tiết 2                                                     </w:t>
      </w:r>
      <w:r w:rsidR="0055603B">
        <w:rPr>
          <w:b/>
        </w:rPr>
        <w:t xml:space="preserve"> </w:t>
      </w:r>
      <w:r>
        <w:rPr>
          <w:b/>
        </w:rPr>
        <w:t xml:space="preserve"> Toán</w:t>
      </w:r>
    </w:p>
    <w:p w:rsidR="0088424D" w:rsidRDefault="009738D6" w:rsidP="00291C6C">
      <w:pPr>
        <w:tabs>
          <w:tab w:val="left" w:pos="4127"/>
        </w:tabs>
        <w:jc w:val="center"/>
        <w:rPr>
          <w:b/>
        </w:rPr>
      </w:pPr>
      <w:r>
        <w:rPr>
          <w:b/>
        </w:rPr>
        <w:t xml:space="preserve">  </w:t>
      </w:r>
      <w:r w:rsidR="0088424D">
        <w:rPr>
          <w:b/>
        </w:rPr>
        <w:t>GIỚI THIỆU TỈ SỐ</w:t>
      </w:r>
    </w:p>
    <w:p w:rsidR="0088424D" w:rsidRPr="002102C2" w:rsidRDefault="0088424D" w:rsidP="00291C6C">
      <w:pPr>
        <w:jc w:val="both"/>
        <w:rPr>
          <w:b/>
          <w:u w:val="single"/>
        </w:rPr>
      </w:pPr>
      <w:r w:rsidRPr="00901917">
        <w:rPr>
          <w:b/>
        </w:rPr>
        <w:t>I. Mục tiêu</w:t>
      </w:r>
      <w:r w:rsidR="00D77613">
        <w:rPr>
          <w:b/>
        </w:rPr>
        <w:t>:</w:t>
      </w:r>
      <w:r w:rsidR="009738D6">
        <w:rPr>
          <w:b/>
        </w:rPr>
        <w:t xml:space="preserve"> </w:t>
      </w:r>
    </w:p>
    <w:p w:rsidR="0055603B" w:rsidRPr="0055603B" w:rsidRDefault="00D77613" w:rsidP="0055603B">
      <w:pPr>
        <w:jc w:val="both"/>
      </w:pPr>
      <w:r>
        <w:t xml:space="preserve">  </w:t>
      </w:r>
      <w:r w:rsidR="0055603B" w:rsidRPr="0055603B">
        <w:t>1. Kiến thức</w:t>
      </w:r>
      <w:r>
        <w:t xml:space="preserve">:  </w:t>
      </w:r>
      <w:r w:rsidR="0055603B" w:rsidRPr="0055603B">
        <w:t>-</w:t>
      </w:r>
      <w:r>
        <w:t xml:space="preserve"> </w:t>
      </w:r>
      <w:r w:rsidR="0055603B" w:rsidRPr="0055603B">
        <w:t>Biết lập tỉ số của hai đại lượng cùng loại.</w:t>
      </w:r>
    </w:p>
    <w:p w:rsidR="0055603B" w:rsidRPr="0055603B" w:rsidRDefault="00D77613" w:rsidP="0055603B">
      <w:pPr>
        <w:jc w:val="both"/>
      </w:pPr>
      <w:r>
        <w:t xml:space="preserve">  </w:t>
      </w:r>
      <w:r w:rsidR="0055603B" w:rsidRPr="0055603B">
        <w:t>2. Kĩ năng</w:t>
      </w:r>
      <w:r>
        <w:t xml:space="preserve">:     </w:t>
      </w:r>
      <w:r w:rsidR="0055603B" w:rsidRPr="0055603B">
        <w:t>- Biết đọc, viết tỉ số của hai số.</w:t>
      </w:r>
    </w:p>
    <w:p w:rsidR="0055603B" w:rsidRPr="0055603B" w:rsidRDefault="00D77613" w:rsidP="0055603B">
      <w:pPr>
        <w:jc w:val="both"/>
      </w:pPr>
      <w:r>
        <w:t xml:space="preserve">  </w:t>
      </w:r>
      <w:r w:rsidR="0055603B" w:rsidRPr="0055603B">
        <w:t>3. Thái độ</w:t>
      </w:r>
      <w:r>
        <w:t xml:space="preserve">:     </w:t>
      </w:r>
      <w:r w:rsidR="0055603B" w:rsidRPr="0055603B">
        <w:t>- Yêu thích môn học.</w:t>
      </w:r>
    </w:p>
    <w:p w:rsidR="0088424D" w:rsidRPr="00901917" w:rsidRDefault="0088424D" w:rsidP="00291C6C">
      <w:pPr>
        <w:jc w:val="both"/>
        <w:rPr>
          <w:b/>
        </w:rPr>
      </w:pPr>
      <w:r w:rsidRPr="00901917">
        <w:rPr>
          <w:b/>
        </w:rPr>
        <w:t xml:space="preserve">II. Đồ dùng </w:t>
      </w:r>
      <w:r w:rsidR="00D77613">
        <w:rPr>
          <w:b/>
        </w:rPr>
        <w:t>:</w:t>
      </w:r>
    </w:p>
    <w:p w:rsidR="00F76702" w:rsidRDefault="00D77613" w:rsidP="00291C6C">
      <w:pPr>
        <w:jc w:val="both"/>
      </w:pPr>
      <w:r>
        <w:t xml:space="preserve">  </w:t>
      </w:r>
      <w:r w:rsidR="00F76702">
        <w:t>- Giáo viên: Phiếu HT, Bảng phụ.</w:t>
      </w:r>
    </w:p>
    <w:p w:rsidR="00F76702" w:rsidRDefault="00D77613" w:rsidP="00291C6C">
      <w:pPr>
        <w:jc w:val="both"/>
      </w:pPr>
      <w:r>
        <w:t xml:space="preserve">  </w:t>
      </w:r>
      <w:r w:rsidR="00F76702">
        <w:t>- Học sinh: SGK, VBT Toán.</w:t>
      </w:r>
    </w:p>
    <w:p w:rsidR="0088424D" w:rsidRPr="00901917" w:rsidRDefault="0088424D" w:rsidP="00291C6C">
      <w:pPr>
        <w:jc w:val="both"/>
        <w:rPr>
          <w:b/>
        </w:rPr>
      </w:pPr>
      <w:r w:rsidRPr="00901917">
        <w:rPr>
          <w:b/>
        </w:rPr>
        <w:t>III. Các hoạt động dạy</w:t>
      </w:r>
      <w:r w:rsidR="00D77613">
        <w:rPr>
          <w:b/>
        </w:rPr>
        <w:t>-</w:t>
      </w:r>
      <w:r w:rsidRPr="00901917">
        <w:rPr>
          <w:b/>
        </w:rPr>
        <w:t xml:space="preserve"> học</w:t>
      </w:r>
      <w:r w:rsidR="00D77613">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16"/>
        <w:gridCol w:w="3690"/>
        <w:gridCol w:w="3510"/>
      </w:tblGrid>
      <w:tr w:rsidR="00A95B0E" w:rsidRPr="006A1E65" w:rsidTr="00291C6C">
        <w:tc>
          <w:tcPr>
            <w:tcW w:w="792" w:type="dxa"/>
          </w:tcPr>
          <w:p w:rsidR="00A95B0E" w:rsidRPr="006A1E65" w:rsidRDefault="00A95B0E" w:rsidP="00291C6C">
            <w:pPr>
              <w:jc w:val="center"/>
              <w:rPr>
                <w:b/>
              </w:rPr>
            </w:pPr>
            <w:r>
              <w:rPr>
                <w:b/>
              </w:rPr>
              <w:t>TG</w:t>
            </w:r>
          </w:p>
        </w:tc>
        <w:tc>
          <w:tcPr>
            <w:tcW w:w="2016" w:type="dxa"/>
          </w:tcPr>
          <w:p w:rsidR="00A95B0E" w:rsidRPr="006A1E65" w:rsidRDefault="00A95B0E" w:rsidP="00291C6C">
            <w:pPr>
              <w:jc w:val="center"/>
              <w:rPr>
                <w:b/>
              </w:rPr>
            </w:pPr>
            <w:r>
              <w:rPr>
                <w:b/>
              </w:rPr>
              <w:t>Nội dung</w:t>
            </w:r>
          </w:p>
        </w:tc>
        <w:tc>
          <w:tcPr>
            <w:tcW w:w="3690" w:type="dxa"/>
          </w:tcPr>
          <w:p w:rsidR="00A95B0E" w:rsidRPr="006A1E65" w:rsidRDefault="00A95B0E" w:rsidP="00291C6C">
            <w:pPr>
              <w:jc w:val="center"/>
              <w:rPr>
                <w:b/>
              </w:rPr>
            </w:pPr>
            <w:r w:rsidRPr="006A1E65">
              <w:rPr>
                <w:b/>
              </w:rPr>
              <w:t xml:space="preserve">Hoạt động của </w:t>
            </w:r>
            <w:r>
              <w:rPr>
                <w:b/>
              </w:rPr>
              <w:t>thầy</w:t>
            </w:r>
          </w:p>
        </w:tc>
        <w:tc>
          <w:tcPr>
            <w:tcW w:w="3510" w:type="dxa"/>
          </w:tcPr>
          <w:p w:rsidR="00A95B0E" w:rsidRPr="006A1E65" w:rsidRDefault="00A95B0E" w:rsidP="00291C6C">
            <w:pPr>
              <w:jc w:val="center"/>
              <w:rPr>
                <w:b/>
              </w:rPr>
            </w:pPr>
            <w:r w:rsidRPr="006A1E65">
              <w:rPr>
                <w:b/>
              </w:rPr>
              <w:t xml:space="preserve">Hoạt động của </w:t>
            </w:r>
            <w:r>
              <w:rPr>
                <w:b/>
              </w:rPr>
              <w:t>trò</w:t>
            </w:r>
          </w:p>
        </w:tc>
      </w:tr>
      <w:tr w:rsidR="00A95B0E" w:rsidRPr="006A1E65" w:rsidTr="00291C6C">
        <w:tc>
          <w:tcPr>
            <w:tcW w:w="792" w:type="dxa"/>
          </w:tcPr>
          <w:p w:rsidR="00A95B0E" w:rsidRPr="006A1E65" w:rsidRDefault="00291C6C" w:rsidP="00291C6C">
            <w:pPr>
              <w:jc w:val="center"/>
            </w:pPr>
            <w:r>
              <w:t>4’</w:t>
            </w:r>
          </w:p>
          <w:p w:rsidR="00A95B0E" w:rsidRPr="006A1E65" w:rsidRDefault="00A95B0E" w:rsidP="00291C6C">
            <w:pPr>
              <w:jc w:val="both"/>
            </w:pPr>
          </w:p>
          <w:p w:rsidR="00A95B0E" w:rsidRPr="006A1E65" w:rsidRDefault="00A95B0E" w:rsidP="00291C6C">
            <w:pPr>
              <w:jc w:val="both"/>
            </w:pPr>
          </w:p>
          <w:p w:rsidR="00A95B0E" w:rsidRPr="006A1E65" w:rsidRDefault="00291C6C" w:rsidP="00291C6C">
            <w:pPr>
              <w:jc w:val="center"/>
            </w:pPr>
            <w:r>
              <w:t>33’</w:t>
            </w: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Pr="006A1E65"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A95B0E" w:rsidRDefault="00A95B0E" w:rsidP="00291C6C">
            <w:pPr>
              <w:jc w:val="both"/>
            </w:pPr>
          </w:p>
          <w:p w:rsidR="00291C6C" w:rsidRDefault="00291C6C" w:rsidP="00291C6C">
            <w:pPr>
              <w:jc w:val="both"/>
            </w:pPr>
          </w:p>
          <w:p w:rsidR="00291C6C" w:rsidRDefault="00291C6C" w:rsidP="00291C6C">
            <w:pPr>
              <w:jc w:val="both"/>
            </w:pPr>
          </w:p>
          <w:p w:rsidR="00291C6C" w:rsidRDefault="00291C6C" w:rsidP="00291C6C">
            <w:pPr>
              <w:jc w:val="both"/>
            </w:pPr>
          </w:p>
          <w:p w:rsidR="00291C6C" w:rsidRDefault="00291C6C" w:rsidP="00291C6C">
            <w:pPr>
              <w:jc w:val="both"/>
            </w:pPr>
          </w:p>
          <w:p w:rsidR="00291C6C" w:rsidRDefault="00291C6C" w:rsidP="00291C6C">
            <w:pPr>
              <w:jc w:val="both"/>
            </w:pPr>
          </w:p>
          <w:p w:rsidR="00291C6C" w:rsidRDefault="00291C6C" w:rsidP="00291C6C">
            <w:pPr>
              <w:jc w:val="both"/>
            </w:pPr>
          </w:p>
          <w:p w:rsidR="00291C6C" w:rsidRDefault="00291C6C" w:rsidP="00291C6C">
            <w:pPr>
              <w:jc w:val="both"/>
            </w:pPr>
          </w:p>
          <w:p w:rsidR="00A95B0E" w:rsidRPr="006A1E65" w:rsidRDefault="00A95B0E" w:rsidP="00D83171">
            <w:pPr>
              <w:jc w:val="center"/>
            </w:pPr>
            <w:r w:rsidRPr="006A1E65">
              <w:t>3’</w:t>
            </w:r>
          </w:p>
          <w:p w:rsidR="00A95B0E" w:rsidRPr="006A1E65" w:rsidRDefault="00A95B0E" w:rsidP="00291C6C">
            <w:pPr>
              <w:jc w:val="both"/>
            </w:pPr>
          </w:p>
        </w:tc>
        <w:tc>
          <w:tcPr>
            <w:tcW w:w="2016" w:type="dxa"/>
          </w:tcPr>
          <w:p w:rsidR="00291C6C" w:rsidRPr="00CC1521" w:rsidRDefault="00291C6C" w:rsidP="00291C6C">
            <w:pPr>
              <w:jc w:val="both"/>
              <w:rPr>
                <w:b/>
              </w:rPr>
            </w:pPr>
            <w:r w:rsidRPr="00CC1521">
              <w:rPr>
                <w:b/>
              </w:rPr>
              <w:lastRenderedPageBreak/>
              <w:t>1.Kiểm tra bài cũ:</w:t>
            </w:r>
          </w:p>
          <w:p w:rsidR="00291C6C" w:rsidRDefault="00291C6C" w:rsidP="00291C6C">
            <w:pPr>
              <w:jc w:val="both"/>
              <w:rPr>
                <w:b/>
                <w:u w:val="single"/>
              </w:rPr>
            </w:pPr>
          </w:p>
          <w:p w:rsidR="00291C6C" w:rsidRPr="00CC1521" w:rsidRDefault="00291C6C" w:rsidP="00291C6C">
            <w:pPr>
              <w:jc w:val="both"/>
              <w:rPr>
                <w:b/>
              </w:rPr>
            </w:pPr>
            <w:r w:rsidRPr="00CC1521">
              <w:rPr>
                <w:b/>
              </w:rPr>
              <w:t>2.Bài mới:</w:t>
            </w:r>
          </w:p>
          <w:p w:rsidR="00291C6C" w:rsidRPr="00CC1521" w:rsidRDefault="00291C6C" w:rsidP="00291C6C">
            <w:pPr>
              <w:jc w:val="both"/>
            </w:pPr>
            <w:r w:rsidRPr="00CC1521">
              <w:t>2.1. Giới thiệu bài</w:t>
            </w:r>
          </w:p>
          <w:p w:rsidR="00291C6C" w:rsidRPr="00291C6C" w:rsidRDefault="00291C6C" w:rsidP="00291C6C">
            <w:pPr>
              <w:jc w:val="both"/>
            </w:pPr>
            <w:r>
              <w:t>2.2</w:t>
            </w:r>
            <w:r w:rsidRPr="00291C6C">
              <w:t>. Giới thiệu tỉ số 5 : 7 và 7 : 5</w:t>
            </w:r>
          </w:p>
          <w:p w:rsidR="00A95B0E" w:rsidRDefault="00A95B0E"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Pr="00291C6C" w:rsidRDefault="00291C6C" w:rsidP="00291C6C">
            <w:pPr>
              <w:jc w:val="both"/>
            </w:pPr>
            <w:r>
              <w:t>2.3</w:t>
            </w:r>
            <w:r w:rsidRPr="00291C6C">
              <w:t>. Giới thiệu tỉ số a : b (b khác 0)</w:t>
            </w: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4673B1" w:rsidRDefault="004673B1" w:rsidP="00291C6C">
            <w:pPr>
              <w:jc w:val="both"/>
            </w:pPr>
          </w:p>
          <w:p w:rsidR="00291C6C" w:rsidRPr="00291C6C" w:rsidRDefault="00291C6C" w:rsidP="00291C6C">
            <w:pPr>
              <w:jc w:val="both"/>
            </w:pPr>
            <w:r w:rsidRPr="00291C6C">
              <w:t>2.3. Luyện tập</w:t>
            </w:r>
          </w:p>
          <w:p w:rsidR="00291C6C" w:rsidRPr="00291C6C" w:rsidRDefault="00291C6C" w:rsidP="00291C6C">
            <w:pPr>
              <w:jc w:val="both"/>
            </w:pPr>
            <w:r w:rsidRPr="00291C6C">
              <w:t>Bài 1</w:t>
            </w:r>
            <w:r>
              <w:t>.Viết tỉ số của a và b.</w:t>
            </w: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Pr="00291C6C" w:rsidRDefault="00291C6C" w:rsidP="00291C6C">
            <w:pPr>
              <w:jc w:val="both"/>
            </w:pPr>
            <w:r w:rsidRPr="00291C6C">
              <w:t>Bài 3</w:t>
            </w:r>
            <w:r>
              <w:t>.Giải toán có lời-sgk t147.</w:t>
            </w: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Default="00291C6C" w:rsidP="00291C6C">
            <w:pPr>
              <w:jc w:val="both"/>
              <w:rPr>
                <w:b/>
              </w:rPr>
            </w:pPr>
          </w:p>
          <w:p w:rsidR="00291C6C" w:rsidRPr="00650BA8" w:rsidRDefault="00291C6C" w:rsidP="00291C6C">
            <w:pPr>
              <w:jc w:val="both"/>
              <w:rPr>
                <w:b/>
              </w:rPr>
            </w:pPr>
            <w:r w:rsidRPr="00291C6C">
              <w:rPr>
                <w:b/>
              </w:rPr>
              <w:t>3. Củng cố, dặn dò</w:t>
            </w:r>
          </w:p>
        </w:tc>
        <w:tc>
          <w:tcPr>
            <w:tcW w:w="3690" w:type="dxa"/>
          </w:tcPr>
          <w:p w:rsidR="00291C6C" w:rsidRPr="00291C6C" w:rsidRDefault="00291C6C" w:rsidP="00291C6C">
            <w:pPr>
              <w:jc w:val="both"/>
              <w:rPr>
                <w:lang w:val="nl-NL"/>
              </w:rPr>
            </w:pPr>
            <w:r>
              <w:rPr>
                <w:lang w:val="nl-NL"/>
              </w:rPr>
              <w:lastRenderedPageBreak/>
              <w:t>-</w:t>
            </w:r>
            <w:r w:rsidRPr="00291C6C">
              <w:rPr>
                <w:lang w:val="nl-NL"/>
              </w:rPr>
              <w:t xml:space="preserve"> GV yêu cầu HS nêu qui tắc tính diện tích hình thoi và diện tích hình chữ nhật?</w:t>
            </w:r>
          </w:p>
          <w:p w:rsidR="00291C6C" w:rsidRPr="00401859" w:rsidRDefault="00291C6C" w:rsidP="00291C6C">
            <w:pPr>
              <w:jc w:val="both"/>
            </w:pPr>
            <w:r>
              <w:t>- GV nhận xét, đánh giá.</w:t>
            </w:r>
          </w:p>
          <w:p w:rsidR="00291C6C" w:rsidRDefault="00291C6C" w:rsidP="00291C6C">
            <w:pPr>
              <w:jc w:val="both"/>
            </w:pPr>
            <w:r>
              <w:t>-</w:t>
            </w:r>
            <w:r w:rsidRPr="009C02A9">
              <w:t>Ghi đầu bài lên bảng</w:t>
            </w:r>
            <w:r w:rsidRPr="00291C6C">
              <w:t xml:space="preserve"> </w:t>
            </w:r>
          </w:p>
          <w:p w:rsidR="00291C6C" w:rsidRDefault="00291C6C" w:rsidP="00291C6C">
            <w:pPr>
              <w:jc w:val="both"/>
            </w:pPr>
          </w:p>
          <w:p w:rsidR="00A95B0E" w:rsidRPr="00291C6C" w:rsidRDefault="00A95B0E" w:rsidP="00291C6C">
            <w:pPr>
              <w:jc w:val="both"/>
            </w:pPr>
            <w:r w:rsidRPr="00291C6C">
              <w:t>- GV nêu VD: Một đội xe có 5 xe tải và 7 xe khách. Hỏi số xe tải bằng mấy phần số xe khách, số xe khách bằng mấy phần số xe tải.</w:t>
            </w:r>
          </w:p>
          <w:p w:rsidR="00A95B0E" w:rsidRPr="00291C6C" w:rsidRDefault="00A95B0E" w:rsidP="00291C6C">
            <w:pPr>
              <w:jc w:val="both"/>
            </w:pPr>
            <w:r w:rsidRPr="00291C6C">
              <w:t>- Yêu cầu HS vẽ sơ đồ minh họa.</w:t>
            </w:r>
          </w:p>
          <w:p w:rsidR="00A95B0E" w:rsidRPr="00291C6C" w:rsidRDefault="00A95B0E" w:rsidP="00291C6C">
            <w:pPr>
              <w:jc w:val="both"/>
            </w:pPr>
            <w:r w:rsidRPr="00291C6C">
              <w:t>+ Coi mỗi xe là 1 phần bằng nhau thì số xe tải bằng mấy phần như thế?</w:t>
            </w:r>
          </w:p>
          <w:p w:rsidR="00A95B0E" w:rsidRPr="00291C6C" w:rsidRDefault="00A95B0E" w:rsidP="00291C6C">
            <w:pPr>
              <w:jc w:val="both"/>
            </w:pPr>
            <w:r w:rsidRPr="00291C6C">
              <w:t>+ Số xe khách bằng mấy phần như thế?</w:t>
            </w:r>
          </w:p>
          <w:p w:rsidR="00A95B0E" w:rsidRPr="00291C6C" w:rsidRDefault="00A95B0E" w:rsidP="00291C6C">
            <w:pPr>
              <w:jc w:val="both"/>
            </w:pPr>
            <w:r w:rsidRPr="00291C6C">
              <w:t>- GV vẽ sơ đồ và giới thiệu:</w:t>
            </w:r>
          </w:p>
          <w:p w:rsidR="00A95B0E" w:rsidRPr="00291C6C" w:rsidRDefault="00A95B0E" w:rsidP="00291C6C">
            <w:pPr>
              <w:jc w:val="both"/>
            </w:pPr>
            <w:r w:rsidRPr="00291C6C">
              <w:t xml:space="preserve">+ Tỉ số của số xe tải và số xe khách là 5 : 7 hay </w:t>
            </w:r>
            <w:r w:rsidRPr="00291C6C">
              <w:rPr>
                <w:position w:val="-24"/>
              </w:rPr>
              <w:object w:dxaOrig="240" w:dyaOrig="620">
                <v:shape id="_x0000_i1050" type="#_x0000_t75" style="width:12pt;height:30pt" o:ole="">
                  <v:imagedata r:id="rId43" o:title=""/>
                </v:shape>
                <o:OLEObject Type="Embed" ProgID="Equation.DSMT4" ShapeID="_x0000_i1050" DrawAspect="Content" ObjectID="_1599457564" r:id="rId44"/>
              </w:object>
            </w:r>
            <w:r w:rsidRPr="00291C6C">
              <w:t>.</w:t>
            </w:r>
          </w:p>
          <w:p w:rsidR="00A95B0E" w:rsidRPr="00291C6C" w:rsidRDefault="00A95B0E" w:rsidP="00291C6C">
            <w:pPr>
              <w:jc w:val="both"/>
            </w:pPr>
            <w:r w:rsidRPr="00291C6C">
              <w:t xml:space="preserve">+ Tỉ số này cho biết số xe tải bằng </w:t>
            </w:r>
            <w:r w:rsidRPr="00291C6C">
              <w:rPr>
                <w:position w:val="-24"/>
              </w:rPr>
              <w:object w:dxaOrig="240" w:dyaOrig="620">
                <v:shape id="_x0000_i1051" type="#_x0000_t75" style="width:12pt;height:30pt" o:ole="">
                  <v:imagedata r:id="rId43" o:title=""/>
                </v:shape>
                <o:OLEObject Type="Embed" ProgID="Equation.DSMT4" ShapeID="_x0000_i1051" DrawAspect="Content" ObjectID="_1599457565" r:id="rId45"/>
              </w:object>
            </w:r>
            <w:r w:rsidRPr="00291C6C">
              <w:t xml:space="preserve"> số xe khách.</w:t>
            </w:r>
          </w:p>
          <w:p w:rsidR="00A95B0E" w:rsidRPr="00291C6C" w:rsidRDefault="00A95B0E" w:rsidP="00291C6C">
            <w:r w:rsidRPr="00291C6C">
              <w:t xml:space="preserve">+ Tỉ số của số xe khách và số xe tải là 7 : 5 hay </w:t>
            </w:r>
            <w:r w:rsidRPr="00291C6C">
              <w:rPr>
                <w:position w:val="-24"/>
              </w:rPr>
              <w:object w:dxaOrig="240" w:dyaOrig="620">
                <v:shape id="_x0000_i1052" type="#_x0000_t75" style="width:12pt;height:30pt" o:ole="">
                  <v:imagedata r:id="rId46" o:title=""/>
                </v:shape>
                <o:OLEObject Type="Embed" ProgID="Equation.DSMT4" ShapeID="_x0000_i1052" DrawAspect="Content" ObjectID="_1599457566" r:id="rId47"/>
              </w:object>
            </w:r>
            <w:r w:rsidRPr="00291C6C">
              <w:t>.</w:t>
            </w:r>
          </w:p>
          <w:p w:rsidR="00A95B0E" w:rsidRPr="00291C6C" w:rsidRDefault="00A95B0E" w:rsidP="00291C6C">
            <w:r w:rsidRPr="00291C6C">
              <w:t xml:space="preserve">+ Tỉ số này cho biết số xe khách bằng </w:t>
            </w:r>
            <w:r w:rsidRPr="00291C6C">
              <w:rPr>
                <w:position w:val="-24"/>
              </w:rPr>
              <w:object w:dxaOrig="240" w:dyaOrig="620">
                <v:shape id="_x0000_i1053" type="#_x0000_t75" style="width:12pt;height:30pt" o:ole="">
                  <v:imagedata r:id="rId46" o:title=""/>
                </v:shape>
                <o:OLEObject Type="Embed" ProgID="Equation.DSMT4" ShapeID="_x0000_i1053" DrawAspect="Content" ObjectID="_1599457567" r:id="rId48"/>
              </w:object>
            </w:r>
            <w:r w:rsidRPr="00291C6C">
              <w:t xml:space="preserve"> số xe tải.</w:t>
            </w:r>
          </w:p>
          <w:p w:rsidR="00A95B0E" w:rsidRPr="00291C6C" w:rsidRDefault="00A95B0E" w:rsidP="00291C6C">
            <w:pPr>
              <w:jc w:val="both"/>
            </w:pPr>
            <w:r w:rsidRPr="00291C6C">
              <w:t>- Yêu cầu HS nêu lại về tỉ số của số xe khách và số xe tải.</w:t>
            </w:r>
          </w:p>
          <w:p w:rsidR="00A95B0E" w:rsidRPr="00291C6C" w:rsidRDefault="00A95B0E" w:rsidP="00291C6C">
            <w:pPr>
              <w:jc w:val="both"/>
            </w:pPr>
            <w:r w:rsidRPr="00291C6C">
              <w:t>- GV treo bảng phụ và hỏi:</w:t>
            </w:r>
          </w:p>
          <w:p w:rsidR="00A95B0E" w:rsidRPr="00291C6C" w:rsidRDefault="00A95B0E" w:rsidP="00291C6C">
            <w:pPr>
              <w:jc w:val="both"/>
            </w:pPr>
            <w:r w:rsidRPr="00291C6C">
              <w:t xml:space="preserve">+ Số thứ nhất là 5, số thứ hai </w:t>
            </w:r>
            <w:r w:rsidRPr="00291C6C">
              <w:lastRenderedPageBreak/>
              <w:t>là 7. Hỏi tỉ số của số thứ nhất và số thứ hai là bao nhiêu?</w:t>
            </w:r>
          </w:p>
          <w:p w:rsidR="00A95B0E" w:rsidRPr="00291C6C" w:rsidRDefault="00A95B0E" w:rsidP="00291C6C">
            <w:pPr>
              <w:jc w:val="both"/>
            </w:pPr>
            <w:r w:rsidRPr="00291C6C">
              <w:t>+ Số thứ nhất là 3, số thứ hai là 6. Hỏi tỉ số của số thứ nhất và số thứ hai là bao nhiêu?</w:t>
            </w:r>
          </w:p>
          <w:p w:rsidR="00A95B0E" w:rsidRPr="00291C6C" w:rsidRDefault="00A95B0E" w:rsidP="00291C6C">
            <w:pPr>
              <w:jc w:val="both"/>
            </w:pPr>
            <w:r w:rsidRPr="00291C6C">
              <w:t>+ Số thứ nhất là a, số thứ hai là b. Hỏi tỉ số của số thứ nhất và số thứ hai là bao nhiêu?</w:t>
            </w:r>
          </w:p>
          <w:p w:rsidR="00A95B0E" w:rsidRPr="00291C6C" w:rsidRDefault="00A95B0E" w:rsidP="00291C6C">
            <w:pPr>
              <w:jc w:val="both"/>
            </w:pPr>
            <w:r w:rsidRPr="00291C6C">
              <w:t xml:space="preserve">- GV kết luận: Ta nói rằng tỉ số của a và b là a : b hay </w:t>
            </w:r>
            <w:r w:rsidRPr="00291C6C">
              <w:rPr>
                <w:position w:val="-24"/>
              </w:rPr>
              <w:object w:dxaOrig="240" w:dyaOrig="620">
                <v:shape id="_x0000_i1054" type="#_x0000_t75" style="width:12pt;height:30pt" o:ole="">
                  <v:imagedata r:id="rId49" o:title=""/>
                </v:shape>
                <o:OLEObject Type="Embed" ProgID="Equation.DSMT4" ShapeID="_x0000_i1054" DrawAspect="Content" ObjectID="_1599457568" r:id="rId50"/>
              </w:object>
            </w:r>
            <w:r w:rsidRPr="00291C6C">
              <w:t xml:space="preserve"> với b khác 0.</w:t>
            </w:r>
          </w:p>
          <w:p w:rsidR="00A95B0E" w:rsidRPr="00291C6C" w:rsidRDefault="00A95B0E" w:rsidP="00291C6C">
            <w:pPr>
              <w:jc w:val="both"/>
            </w:pPr>
            <w:r w:rsidRPr="00291C6C">
              <w:t>- Yêu cầu HS đọc đề bài.</w:t>
            </w:r>
          </w:p>
          <w:p w:rsidR="00A95B0E" w:rsidRPr="00291C6C" w:rsidRDefault="00A95B0E" w:rsidP="00291C6C">
            <w:pPr>
              <w:jc w:val="both"/>
            </w:pPr>
            <w:r w:rsidRPr="00291C6C">
              <w:t>- Yêu cầu HS tự làm bài.</w:t>
            </w:r>
          </w:p>
          <w:p w:rsidR="00A95B0E" w:rsidRPr="00291C6C" w:rsidRDefault="00A95B0E" w:rsidP="00291C6C">
            <w:pPr>
              <w:tabs>
                <w:tab w:val="center" w:pos="2303"/>
              </w:tabs>
              <w:jc w:val="both"/>
            </w:pPr>
            <w:r w:rsidRPr="00291C6C">
              <w:t>- GV nhận xét.</w:t>
            </w:r>
            <w:r w:rsidRPr="00291C6C">
              <w:tab/>
            </w:r>
          </w:p>
          <w:p w:rsidR="00A95B0E" w:rsidRPr="00291C6C" w:rsidRDefault="00A95B0E" w:rsidP="00291C6C">
            <w:pPr>
              <w:jc w:val="both"/>
            </w:pPr>
            <w:r w:rsidRPr="00291C6C">
              <w:t xml:space="preserve">a) a = 2, b = 3. Tỉ số của a và b là 2 : 3 hay </w:t>
            </w:r>
            <w:r w:rsidRPr="00291C6C">
              <w:rPr>
                <w:position w:val="-24"/>
              </w:rPr>
              <w:object w:dxaOrig="240" w:dyaOrig="620">
                <v:shape id="_x0000_i1055" type="#_x0000_t75" style="width:12pt;height:30pt" o:ole="">
                  <v:imagedata r:id="rId51" o:title=""/>
                </v:shape>
                <o:OLEObject Type="Embed" ProgID="Equation.DSMT4" ShapeID="_x0000_i1055" DrawAspect="Content" ObjectID="_1599457569" r:id="rId52"/>
              </w:object>
            </w:r>
            <w:r w:rsidRPr="00291C6C">
              <w:t>.</w:t>
            </w:r>
          </w:p>
          <w:p w:rsidR="00A95B0E" w:rsidRPr="00291C6C" w:rsidRDefault="00A95B0E" w:rsidP="00291C6C">
            <w:pPr>
              <w:jc w:val="both"/>
            </w:pPr>
            <w:r w:rsidRPr="00291C6C">
              <w:t xml:space="preserve">b)  a = 7, b = 4. Tỉ số của a và b là 7 : 4 hay </w:t>
            </w:r>
            <w:r w:rsidRPr="00291C6C">
              <w:rPr>
                <w:position w:val="-24"/>
              </w:rPr>
              <w:object w:dxaOrig="240" w:dyaOrig="620">
                <v:shape id="_x0000_i1056" type="#_x0000_t75" style="width:12pt;height:30pt" o:ole="">
                  <v:imagedata r:id="rId53" o:title=""/>
                </v:shape>
                <o:OLEObject Type="Embed" ProgID="Equation.DSMT4" ShapeID="_x0000_i1056" DrawAspect="Content" ObjectID="_1599457570" r:id="rId54"/>
              </w:object>
            </w:r>
            <w:r w:rsidRPr="00291C6C">
              <w:t>.</w:t>
            </w:r>
          </w:p>
          <w:p w:rsidR="00A95B0E" w:rsidRPr="00291C6C" w:rsidRDefault="00A95B0E" w:rsidP="00291C6C">
            <w:pPr>
              <w:jc w:val="both"/>
            </w:pPr>
            <w:r w:rsidRPr="00291C6C">
              <w:t>- Gọi HS đọc đề bài.</w:t>
            </w:r>
          </w:p>
          <w:p w:rsidR="00A95B0E" w:rsidRPr="00291C6C" w:rsidRDefault="00A95B0E" w:rsidP="00291C6C">
            <w:pPr>
              <w:jc w:val="both"/>
            </w:pPr>
            <w:r w:rsidRPr="00291C6C">
              <w:t>- Để viết được tỉ số của số bạn trai và số bạn của cả tổ chúng ta phải biết gì?</w:t>
            </w:r>
          </w:p>
          <w:p w:rsidR="00A95B0E" w:rsidRPr="00291C6C" w:rsidRDefault="00A95B0E" w:rsidP="00291C6C">
            <w:pPr>
              <w:jc w:val="both"/>
            </w:pPr>
            <w:r w:rsidRPr="00291C6C">
              <w:t>- Chúng ta phải tính gì?</w:t>
            </w:r>
          </w:p>
          <w:p w:rsidR="00A95B0E" w:rsidRPr="00291C6C" w:rsidRDefault="00A95B0E" w:rsidP="00291C6C">
            <w:pPr>
              <w:tabs>
                <w:tab w:val="left" w:pos="3041"/>
              </w:tabs>
              <w:jc w:val="both"/>
            </w:pPr>
            <w:r w:rsidRPr="00291C6C">
              <w:t>- Yêu cầu HS làm bài.</w:t>
            </w:r>
            <w:r w:rsidRPr="00291C6C">
              <w:tab/>
            </w:r>
          </w:p>
          <w:p w:rsidR="00A95B0E" w:rsidRPr="00291C6C" w:rsidRDefault="00A95B0E" w:rsidP="00291C6C">
            <w:pPr>
              <w:tabs>
                <w:tab w:val="left" w:pos="3041"/>
              </w:tabs>
              <w:jc w:val="both"/>
            </w:pPr>
          </w:p>
          <w:p w:rsidR="00A95B0E" w:rsidRPr="00291C6C" w:rsidRDefault="00A95B0E" w:rsidP="00291C6C">
            <w:pPr>
              <w:tabs>
                <w:tab w:val="left" w:pos="3041"/>
              </w:tabs>
              <w:jc w:val="both"/>
            </w:pPr>
          </w:p>
          <w:p w:rsidR="00A95B0E" w:rsidRPr="00291C6C" w:rsidRDefault="00A95B0E" w:rsidP="00291C6C">
            <w:pPr>
              <w:tabs>
                <w:tab w:val="left" w:pos="3041"/>
              </w:tabs>
              <w:jc w:val="both"/>
            </w:pPr>
          </w:p>
          <w:p w:rsidR="00A95B0E" w:rsidRPr="00291C6C" w:rsidRDefault="00A95B0E" w:rsidP="00291C6C">
            <w:pPr>
              <w:tabs>
                <w:tab w:val="left" w:pos="3041"/>
              </w:tabs>
              <w:jc w:val="both"/>
            </w:pPr>
          </w:p>
          <w:p w:rsidR="00A95B0E" w:rsidRPr="00291C6C" w:rsidRDefault="00A95B0E" w:rsidP="00291C6C">
            <w:pPr>
              <w:tabs>
                <w:tab w:val="left" w:pos="3041"/>
              </w:tabs>
              <w:jc w:val="both"/>
            </w:pPr>
          </w:p>
          <w:p w:rsidR="00A95B0E" w:rsidRPr="00291C6C" w:rsidRDefault="00A95B0E" w:rsidP="00291C6C">
            <w:pPr>
              <w:tabs>
                <w:tab w:val="left" w:pos="3041"/>
              </w:tabs>
              <w:jc w:val="both"/>
            </w:pPr>
            <w:r w:rsidRPr="00291C6C">
              <w:t>- GV nhận xét</w:t>
            </w:r>
            <w:r w:rsidR="00291C6C">
              <w:t>, đánh giá.</w:t>
            </w:r>
          </w:p>
          <w:p w:rsidR="00291C6C" w:rsidRDefault="00291C6C" w:rsidP="00291C6C">
            <w:pPr>
              <w:jc w:val="both"/>
            </w:pPr>
          </w:p>
          <w:p w:rsidR="00A95B0E" w:rsidRPr="00291C6C" w:rsidRDefault="00A95B0E" w:rsidP="00291C6C">
            <w:pPr>
              <w:jc w:val="both"/>
            </w:pPr>
            <w:r w:rsidRPr="00291C6C">
              <w:t>- Nhận xét tiết học.</w:t>
            </w:r>
          </w:p>
          <w:p w:rsidR="00A95B0E" w:rsidRPr="00291C6C" w:rsidRDefault="00A95B0E" w:rsidP="00291C6C">
            <w:pPr>
              <w:jc w:val="both"/>
            </w:pPr>
            <w:r w:rsidRPr="00291C6C">
              <w:t>- Chuẩn bị bài sau.</w:t>
            </w:r>
          </w:p>
        </w:tc>
        <w:tc>
          <w:tcPr>
            <w:tcW w:w="3510" w:type="dxa"/>
          </w:tcPr>
          <w:p w:rsidR="00291C6C" w:rsidRPr="00A64665" w:rsidRDefault="00291C6C" w:rsidP="00291C6C">
            <w:pPr>
              <w:jc w:val="both"/>
            </w:pPr>
            <w:r w:rsidRPr="00A64665">
              <w:lastRenderedPageBreak/>
              <w:t>- 1 HS lên bảng.</w:t>
            </w:r>
          </w:p>
          <w:p w:rsidR="00291C6C" w:rsidRPr="00A64665" w:rsidRDefault="00291C6C" w:rsidP="00291C6C">
            <w:pPr>
              <w:jc w:val="both"/>
            </w:pPr>
          </w:p>
          <w:p w:rsidR="00291C6C" w:rsidRPr="00A64665" w:rsidRDefault="00291C6C" w:rsidP="00291C6C">
            <w:pPr>
              <w:jc w:val="both"/>
            </w:pPr>
          </w:p>
          <w:p w:rsidR="00291C6C" w:rsidRDefault="00291C6C" w:rsidP="00291C6C">
            <w:pPr>
              <w:jc w:val="both"/>
            </w:pPr>
          </w:p>
          <w:p w:rsidR="00291C6C" w:rsidRPr="009C02A9" w:rsidRDefault="00291C6C" w:rsidP="00291C6C">
            <w:pPr>
              <w:jc w:val="both"/>
            </w:pPr>
            <w:r>
              <w:t>-Lắng nghe, ghi bài.</w:t>
            </w:r>
          </w:p>
          <w:p w:rsidR="00291C6C" w:rsidRPr="00A64665" w:rsidRDefault="00291C6C" w:rsidP="00291C6C">
            <w:pPr>
              <w:jc w:val="both"/>
            </w:pPr>
          </w:p>
          <w:p w:rsidR="00A95B0E" w:rsidRPr="00291C6C" w:rsidRDefault="00A95B0E" w:rsidP="00291C6C">
            <w:pPr>
              <w:jc w:val="both"/>
            </w:pPr>
            <w:r w:rsidRPr="00291C6C">
              <w:t>- Nghe và nêu lại.</w:t>
            </w: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r w:rsidRPr="00291C6C">
              <w:t>- Vẽ sơ đồ.</w:t>
            </w:r>
          </w:p>
          <w:p w:rsidR="00291C6C" w:rsidRDefault="00291C6C" w:rsidP="00291C6C"/>
          <w:p w:rsidR="00A95B0E" w:rsidRPr="00291C6C" w:rsidRDefault="00A95B0E" w:rsidP="00291C6C">
            <w:r w:rsidRPr="00291C6C">
              <w:t xml:space="preserve">+Số xe tải bằng 5 phần như thê. </w:t>
            </w:r>
          </w:p>
          <w:p w:rsidR="00A95B0E" w:rsidRPr="00291C6C" w:rsidRDefault="00A95B0E" w:rsidP="00291C6C"/>
          <w:p w:rsidR="00A95B0E" w:rsidRPr="00291C6C" w:rsidRDefault="00A95B0E" w:rsidP="00291C6C">
            <w:r w:rsidRPr="00291C6C">
              <w:t>+ Số xe khách bằng 7 phần.</w:t>
            </w:r>
          </w:p>
          <w:p w:rsidR="00A95B0E" w:rsidRPr="00291C6C" w:rsidRDefault="00A95B0E" w:rsidP="00291C6C">
            <w:pPr>
              <w:jc w:val="both"/>
            </w:pPr>
            <w:r w:rsidRPr="00291C6C">
              <w:t>- Theo dõi.</w:t>
            </w: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r w:rsidRPr="00291C6C">
              <w:t>- Nêu lại.</w:t>
            </w:r>
          </w:p>
          <w:p w:rsidR="00A95B0E" w:rsidRPr="00291C6C" w:rsidRDefault="00A95B0E" w:rsidP="00291C6C">
            <w:pPr>
              <w:tabs>
                <w:tab w:val="left" w:pos="860"/>
              </w:tabs>
            </w:pPr>
            <w:r w:rsidRPr="00291C6C">
              <w:tab/>
            </w:r>
          </w:p>
          <w:p w:rsidR="00A95B0E" w:rsidRPr="00291C6C" w:rsidRDefault="00A95B0E" w:rsidP="00291C6C">
            <w:pPr>
              <w:tabs>
                <w:tab w:val="left" w:pos="860"/>
              </w:tabs>
            </w:pPr>
          </w:p>
          <w:p w:rsidR="00A95B0E" w:rsidRPr="00291C6C" w:rsidRDefault="00A95B0E" w:rsidP="00291C6C">
            <w:r w:rsidRPr="00291C6C">
              <w:t>- Quan sát và trả lời:</w:t>
            </w:r>
          </w:p>
          <w:p w:rsidR="00A95B0E" w:rsidRPr="00291C6C" w:rsidRDefault="00A95B0E" w:rsidP="00291C6C">
            <w:pPr>
              <w:jc w:val="both"/>
            </w:pPr>
            <w:r w:rsidRPr="00291C6C">
              <w:t xml:space="preserve">+ Tỉ số giữa số thứ nhất và </w:t>
            </w:r>
            <w:r w:rsidRPr="00291C6C">
              <w:lastRenderedPageBreak/>
              <w:t xml:space="preserve">số thứ hai là 5 : 7 hay </w:t>
            </w:r>
            <w:r w:rsidRPr="00291C6C">
              <w:rPr>
                <w:position w:val="-24"/>
              </w:rPr>
              <w:object w:dxaOrig="240" w:dyaOrig="620">
                <v:shape id="_x0000_i1057" type="#_x0000_t75" style="width:12pt;height:30pt" o:ole="">
                  <v:imagedata r:id="rId43" o:title=""/>
                </v:shape>
                <o:OLEObject Type="Embed" ProgID="Equation.DSMT4" ShapeID="_x0000_i1057" DrawAspect="Content" ObjectID="_1599457571" r:id="rId55"/>
              </w:object>
            </w:r>
            <w:r w:rsidRPr="00291C6C">
              <w:t>.</w:t>
            </w:r>
          </w:p>
          <w:p w:rsidR="00A95B0E" w:rsidRPr="00291C6C" w:rsidRDefault="00A95B0E" w:rsidP="00291C6C">
            <w:pPr>
              <w:jc w:val="both"/>
            </w:pPr>
            <w:r w:rsidRPr="00291C6C">
              <w:t xml:space="preserve">+ Tỉ số giữa số thứ nhất và số thứ hai là 3 : 6 hay </w:t>
            </w:r>
            <w:r w:rsidRPr="00291C6C">
              <w:rPr>
                <w:position w:val="-24"/>
              </w:rPr>
              <w:object w:dxaOrig="220" w:dyaOrig="620">
                <v:shape id="_x0000_i1058" type="#_x0000_t75" style="width:12pt;height:30pt" o:ole="">
                  <v:imagedata r:id="rId56" o:title=""/>
                </v:shape>
                <o:OLEObject Type="Embed" ProgID="Equation.DSMT4" ShapeID="_x0000_i1058" DrawAspect="Content" ObjectID="_1599457572" r:id="rId57"/>
              </w:object>
            </w:r>
            <w:r w:rsidRPr="00291C6C">
              <w:t>.</w:t>
            </w:r>
          </w:p>
          <w:p w:rsidR="00A95B0E" w:rsidRPr="00291C6C" w:rsidRDefault="00A95B0E" w:rsidP="00291C6C">
            <w:pPr>
              <w:jc w:val="both"/>
            </w:pPr>
            <w:r w:rsidRPr="00291C6C">
              <w:t xml:space="preserve">+ Tỉ số giữa số thứ nhất và số thứ hai là a : b hay </w:t>
            </w:r>
            <w:r w:rsidRPr="00291C6C">
              <w:rPr>
                <w:position w:val="-24"/>
              </w:rPr>
              <w:object w:dxaOrig="240" w:dyaOrig="620">
                <v:shape id="_x0000_i1059" type="#_x0000_t75" style="width:12pt;height:30pt" o:ole="">
                  <v:imagedata r:id="rId49" o:title=""/>
                </v:shape>
                <o:OLEObject Type="Embed" ProgID="Equation.DSMT4" ShapeID="_x0000_i1059" DrawAspect="Content" ObjectID="_1599457573" r:id="rId58"/>
              </w:object>
            </w:r>
            <w:r w:rsidRPr="00291C6C">
              <w:t>.</w:t>
            </w: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p>
          <w:p w:rsidR="00A95B0E" w:rsidRPr="00291C6C" w:rsidRDefault="00A95B0E" w:rsidP="00291C6C">
            <w:pPr>
              <w:jc w:val="both"/>
            </w:pPr>
            <w:r w:rsidRPr="00291C6C">
              <w:t>- Đọc.</w:t>
            </w:r>
          </w:p>
          <w:p w:rsidR="00A95B0E" w:rsidRPr="00291C6C" w:rsidRDefault="00A95B0E" w:rsidP="00291C6C">
            <w:pPr>
              <w:jc w:val="both"/>
            </w:pPr>
            <w:r w:rsidRPr="00291C6C">
              <w:t>- Nối tiếp đọc.</w:t>
            </w:r>
          </w:p>
          <w:p w:rsidR="00A95B0E" w:rsidRPr="00291C6C" w:rsidRDefault="00A95B0E" w:rsidP="00291C6C">
            <w:pPr>
              <w:jc w:val="both"/>
            </w:pPr>
            <w:r w:rsidRPr="00291C6C">
              <w:t xml:space="preserve">c) a = 6, b = 2. Tỉ số của a và b là 6 : 2 hay </w:t>
            </w:r>
            <w:r w:rsidRPr="00291C6C">
              <w:rPr>
                <w:position w:val="-24"/>
              </w:rPr>
              <w:object w:dxaOrig="240" w:dyaOrig="620">
                <v:shape id="_x0000_i1060" type="#_x0000_t75" style="width:12pt;height:30pt" o:ole="">
                  <v:imagedata r:id="rId59" o:title=""/>
                </v:shape>
                <o:OLEObject Type="Embed" ProgID="Equation.DSMT4" ShapeID="_x0000_i1060" DrawAspect="Content" ObjectID="_1599457574" r:id="rId60"/>
              </w:object>
            </w:r>
            <w:r w:rsidRPr="00291C6C">
              <w:t>.</w:t>
            </w:r>
          </w:p>
          <w:p w:rsidR="00A95B0E" w:rsidRPr="00291C6C" w:rsidRDefault="00A95B0E" w:rsidP="00291C6C">
            <w:pPr>
              <w:jc w:val="both"/>
            </w:pPr>
            <w:r w:rsidRPr="00291C6C">
              <w:t xml:space="preserve">d) a = 4, b = 10. Tỉ số của a và b là 4 : 10 hay </w:t>
            </w:r>
            <w:r w:rsidRPr="00291C6C">
              <w:rPr>
                <w:position w:val="-24"/>
              </w:rPr>
              <w:object w:dxaOrig="320" w:dyaOrig="620">
                <v:shape id="_x0000_i1061" type="#_x0000_t75" style="width:15pt;height:30pt" o:ole="">
                  <v:imagedata r:id="rId61" o:title=""/>
                </v:shape>
                <o:OLEObject Type="Embed" ProgID="Equation.DSMT4" ShapeID="_x0000_i1061" DrawAspect="Content" ObjectID="_1599457575" r:id="rId62"/>
              </w:object>
            </w:r>
            <w:r w:rsidRPr="00291C6C">
              <w:t>.</w:t>
            </w:r>
          </w:p>
          <w:p w:rsidR="00A95B0E" w:rsidRPr="00291C6C" w:rsidRDefault="00A95B0E" w:rsidP="00291C6C">
            <w:pPr>
              <w:jc w:val="both"/>
            </w:pPr>
          </w:p>
          <w:p w:rsidR="00A95B0E" w:rsidRPr="00291C6C" w:rsidRDefault="00A95B0E" w:rsidP="00291C6C">
            <w:pPr>
              <w:jc w:val="both"/>
            </w:pPr>
            <w:r w:rsidRPr="00291C6C">
              <w:t>- Đọc.</w:t>
            </w:r>
          </w:p>
          <w:p w:rsidR="00A95B0E" w:rsidRPr="00291C6C" w:rsidRDefault="00A95B0E" w:rsidP="00291C6C">
            <w:pPr>
              <w:jc w:val="both"/>
            </w:pPr>
            <w:r w:rsidRPr="00291C6C">
              <w:t>- Biết được có bao nhiêu bạn trai, cả tổ có bao nhiêu bạn.</w:t>
            </w:r>
          </w:p>
          <w:p w:rsidR="00A95B0E" w:rsidRPr="00291C6C" w:rsidRDefault="00A95B0E" w:rsidP="00291C6C">
            <w:pPr>
              <w:jc w:val="both"/>
            </w:pPr>
            <w:r w:rsidRPr="00291C6C">
              <w:t>- Phải tính số bạn của cả tổ.</w:t>
            </w:r>
          </w:p>
          <w:p w:rsidR="00A95B0E" w:rsidRPr="00291C6C" w:rsidRDefault="00A95B0E" w:rsidP="00291C6C">
            <w:pPr>
              <w:jc w:val="both"/>
            </w:pPr>
            <w:r w:rsidRPr="00291C6C">
              <w:t>- 1 HS lên bảng làm bài.</w:t>
            </w:r>
          </w:p>
          <w:p w:rsidR="00A95B0E" w:rsidRPr="00291C6C" w:rsidRDefault="00A95B0E" w:rsidP="00291C6C">
            <w:pPr>
              <w:jc w:val="center"/>
            </w:pPr>
            <w:r w:rsidRPr="00291C6C">
              <w:t>Bài giải</w:t>
            </w:r>
          </w:p>
          <w:p w:rsidR="00A95B0E" w:rsidRPr="00291C6C" w:rsidRDefault="00A95B0E" w:rsidP="00291C6C">
            <w:pPr>
              <w:jc w:val="center"/>
            </w:pPr>
            <w:r w:rsidRPr="00291C6C">
              <w:t>Số học sinh của cả tổ là:</w:t>
            </w:r>
          </w:p>
          <w:p w:rsidR="00A95B0E" w:rsidRPr="00291C6C" w:rsidRDefault="00A95B0E" w:rsidP="00291C6C">
            <w:pPr>
              <w:tabs>
                <w:tab w:val="left" w:pos="2224"/>
              </w:tabs>
              <w:jc w:val="center"/>
            </w:pPr>
            <w:r w:rsidRPr="00291C6C">
              <w:t>5 + 6 = 11 (bạn)</w:t>
            </w:r>
          </w:p>
          <w:p w:rsidR="00A95B0E" w:rsidRPr="00291C6C" w:rsidRDefault="00A95B0E" w:rsidP="00291C6C">
            <w:pPr>
              <w:jc w:val="both"/>
            </w:pPr>
            <w:r w:rsidRPr="00291C6C">
              <w:t xml:space="preserve">Tỉ số của số bạn trai và số bạn của cả tổ là:  5 : 11 =  </w:t>
            </w:r>
            <w:r w:rsidRPr="00291C6C">
              <w:rPr>
                <w:position w:val="-24"/>
              </w:rPr>
              <w:object w:dxaOrig="300" w:dyaOrig="620">
                <v:shape id="_x0000_i1062" type="#_x0000_t75" style="width:15pt;height:30pt" o:ole="">
                  <v:imagedata r:id="rId63" o:title=""/>
                </v:shape>
                <o:OLEObject Type="Embed" ProgID="Equation.DSMT4" ShapeID="_x0000_i1062" DrawAspect="Content" ObjectID="_1599457576" r:id="rId64"/>
              </w:object>
            </w:r>
          </w:p>
          <w:p w:rsidR="00A95B0E" w:rsidRDefault="00A95B0E" w:rsidP="00291C6C">
            <w:pPr>
              <w:jc w:val="both"/>
              <w:rPr>
                <w:position w:val="-24"/>
              </w:rPr>
            </w:pPr>
            <w:r w:rsidRPr="00291C6C">
              <w:t xml:space="preserve">Tỉ số của số bạn gái và số bạn của cả tổ là:  6 : 11 =  </w:t>
            </w:r>
            <w:r w:rsidRPr="00291C6C">
              <w:rPr>
                <w:position w:val="-24"/>
              </w:rPr>
              <w:object w:dxaOrig="300" w:dyaOrig="620">
                <v:shape id="_x0000_i1063" type="#_x0000_t75" style="width:15pt;height:30pt" o:ole="">
                  <v:imagedata r:id="rId65" o:title=""/>
                </v:shape>
                <o:OLEObject Type="Embed" ProgID="Equation.DSMT4" ShapeID="_x0000_i1063" DrawAspect="Content" ObjectID="_1599457577" r:id="rId66"/>
              </w:object>
            </w:r>
          </w:p>
          <w:p w:rsidR="00291C6C" w:rsidRPr="00291C6C" w:rsidRDefault="00291C6C" w:rsidP="00291C6C">
            <w:pPr>
              <w:jc w:val="both"/>
            </w:pPr>
            <w:r>
              <w:rPr>
                <w:rFonts w:ascii="VNI-Times" w:hAnsi="VNI-Times"/>
              </w:rPr>
              <w:t>-L</w:t>
            </w:r>
            <w:r>
              <w:t>ắng nghe, thực hiện.</w:t>
            </w:r>
          </w:p>
        </w:tc>
      </w:tr>
    </w:tbl>
    <w:p w:rsidR="00D77613" w:rsidRDefault="00D77613" w:rsidP="004673B1">
      <w:pPr>
        <w:jc w:val="center"/>
        <w:rPr>
          <w:i/>
        </w:rPr>
      </w:pPr>
    </w:p>
    <w:p w:rsidR="00D77613" w:rsidRDefault="00D77613" w:rsidP="004673B1">
      <w:pPr>
        <w:jc w:val="center"/>
        <w:rPr>
          <w:i/>
        </w:rPr>
      </w:pPr>
    </w:p>
    <w:p w:rsidR="004673B1" w:rsidRDefault="00D77613" w:rsidP="004673B1">
      <w:pPr>
        <w:rPr>
          <w:b/>
        </w:rPr>
      </w:pPr>
      <w:r>
        <w:rPr>
          <w:b/>
        </w:rPr>
        <w:t>Tiết 1</w:t>
      </w:r>
      <w:r w:rsidR="004673B1">
        <w:rPr>
          <w:b/>
        </w:rPr>
        <w:t xml:space="preserve">                                                     Toán</w:t>
      </w:r>
    </w:p>
    <w:p w:rsidR="0088424D" w:rsidRDefault="0088424D" w:rsidP="0088424D">
      <w:pPr>
        <w:tabs>
          <w:tab w:val="left" w:pos="4127"/>
        </w:tabs>
        <w:jc w:val="center"/>
        <w:rPr>
          <w:b/>
        </w:rPr>
      </w:pPr>
      <w:r>
        <w:rPr>
          <w:b/>
        </w:rPr>
        <w:t>TÌM HAI SỐ KHI BIẾT TỔNG VÀ TỈ SỐ CỦA HAI SỐ ĐÓ</w:t>
      </w:r>
    </w:p>
    <w:p w:rsidR="0088424D" w:rsidRPr="002102C2" w:rsidRDefault="0088424D" w:rsidP="0088424D">
      <w:pPr>
        <w:jc w:val="both"/>
        <w:rPr>
          <w:b/>
          <w:u w:val="single"/>
        </w:rPr>
      </w:pPr>
      <w:r w:rsidRPr="00901917">
        <w:rPr>
          <w:b/>
        </w:rPr>
        <w:t>I. Mục tiêu</w:t>
      </w:r>
      <w:r w:rsidR="00D77613">
        <w:rPr>
          <w:b/>
        </w:rPr>
        <w:t>:</w:t>
      </w:r>
    </w:p>
    <w:p w:rsidR="00D83171" w:rsidRPr="00D83171" w:rsidRDefault="00D77613" w:rsidP="00D83171">
      <w:pPr>
        <w:jc w:val="both"/>
      </w:pPr>
      <w:r>
        <w:t xml:space="preserve">  </w:t>
      </w:r>
      <w:r w:rsidR="00D83171" w:rsidRPr="00D83171">
        <w:t>1. Kiến thức</w:t>
      </w:r>
      <w:r>
        <w:t xml:space="preserve">: </w:t>
      </w:r>
      <w:r w:rsidR="00D83171" w:rsidRPr="00D83171">
        <w:t>- Biết cách giải bài toán Tìm hai số khi biết tổng và tỉ số của hai số đó.</w:t>
      </w:r>
    </w:p>
    <w:p w:rsidR="00D83171" w:rsidRPr="00D83171" w:rsidRDefault="00D77613" w:rsidP="00D83171">
      <w:pPr>
        <w:jc w:val="both"/>
      </w:pPr>
      <w:r>
        <w:t xml:space="preserve">  </w:t>
      </w:r>
      <w:r w:rsidR="00D83171" w:rsidRPr="00D83171">
        <w:t>2. Kĩ năng</w:t>
      </w:r>
      <w:r>
        <w:t xml:space="preserve">:   </w:t>
      </w:r>
      <w:r w:rsidR="00D83171" w:rsidRPr="00D83171">
        <w:t>- Giải các bài toán có liên quan.</w:t>
      </w:r>
    </w:p>
    <w:p w:rsidR="00D83171" w:rsidRPr="00D83171" w:rsidRDefault="00D77613" w:rsidP="00D83171">
      <w:pPr>
        <w:jc w:val="both"/>
      </w:pPr>
      <w:r>
        <w:t xml:space="preserve">  </w:t>
      </w:r>
      <w:r w:rsidR="00D83171" w:rsidRPr="00D83171">
        <w:t>3. Thái độ</w:t>
      </w:r>
      <w:r>
        <w:t xml:space="preserve">:   </w:t>
      </w:r>
      <w:r w:rsidR="00D83171" w:rsidRPr="00D83171">
        <w:t>- Yêu thích môn học.</w:t>
      </w:r>
    </w:p>
    <w:p w:rsidR="0088424D" w:rsidRPr="00901917" w:rsidRDefault="0088424D" w:rsidP="0088424D">
      <w:pPr>
        <w:jc w:val="both"/>
        <w:rPr>
          <w:b/>
        </w:rPr>
      </w:pPr>
      <w:r w:rsidRPr="00901917">
        <w:rPr>
          <w:b/>
        </w:rPr>
        <w:t xml:space="preserve">II. Đồ dùng </w:t>
      </w:r>
      <w:r w:rsidR="00D77613">
        <w:rPr>
          <w:b/>
        </w:rPr>
        <w:t>:</w:t>
      </w:r>
    </w:p>
    <w:p w:rsidR="00F76702" w:rsidRDefault="00D77613" w:rsidP="00F76702">
      <w:pPr>
        <w:spacing w:line="276" w:lineRule="auto"/>
        <w:jc w:val="both"/>
      </w:pPr>
      <w:r>
        <w:t xml:space="preserve">  </w:t>
      </w:r>
      <w:r w:rsidR="00F76702">
        <w:t>- Giáo viên: Phiếu HT, Bảng phụ.</w:t>
      </w:r>
    </w:p>
    <w:p w:rsidR="00F76702" w:rsidRDefault="00D77613" w:rsidP="00F76702">
      <w:pPr>
        <w:spacing w:line="276" w:lineRule="auto"/>
        <w:jc w:val="both"/>
      </w:pPr>
      <w:r>
        <w:lastRenderedPageBreak/>
        <w:t xml:space="preserve">  </w:t>
      </w:r>
      <w:r w:rsidR="00F76702">
        <w:t>- Học sinh: SGK, VBT Toán.</w:t>
      </w:r>
    </w:p>
    <w:p w:rsidR="0088424D" w:rsidRPr="00901917" w:rsidRDefault="0088424D" w:rsidP="0088424D">
      <w:pPr>
        <w:jc w:val="both"/>
        <w:rPr>
          <w:b/>
        </w:rPr>
      </w:pPr>
      <w:r w:rsidRPr="00901917">
        <w:rPr>
          <w:b/>
        </w:rPr>
        <w:t>III. Các hoạt động dạy</w:t>
      </w:r>
      <w:r w:rsidR="00D77613">
        <w:rPr>
          <w:b/>
        </w:rPr>
        <w:t>-</w:t>
      </w:r>
      <w:r w:rsidRPr="00901917">
        <w:rPr>
          <w:b/>
        </w:rPr>
        <w:t xml:space="preserve"> học</w:t>
      </w:r>
      <w:r w:rsidR="00D77613">
        <w:rPr>
          <w:b/>
        </w:rPr>
        <w:t>:</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2016"/>
        <w:gridCol w:w="4140"/>
        <w:gridCol w:w="3330"/>
      </w:tblGrid>
      <w:tr w:rsidR="00A95B0E" w:rsidRPr="006A1E65" w:rsidTr="004673B1">
        <w:tc>
          <w:tcPr>
            <w:tcW w:w="792" w:type="dxa"/>
          </w:tcPr>
          <w:p w:rsidR="00A95B0E" w:rsidRPr="006A1E65" w:rsidRDefault="00A95B0E" w:rsidP="00217EDA">
            <w:pPr>
              <w:jc w:val="center"/>
              <w:rPr>
                <w:b/>
              </w:rPr>
            </w:pPr>
            <w:r>
              <w:rPr>
                <w:b/>
              </w:rPr>
              <w:t>TG</w:t>
            </w:r>
          </w:p>
        </w:tc>
        <w:tc>
          <w:tcPr>
            <w:tcW w:w="2016" w:type="dxa"/>
          </w:tcPr>
          <w:p w:rsidR="00A95B0E" w:rsidRPr="006A1E65" w:rsidRDefault="00A95B0E" w:rsidP="00217EDA">
            <w:pPr>
              <w:jc w:val="center"/>
              <w:rPr>
                <w:b/>
              </w:rPr>
            </w:pPr>
            <w:r>
              <w:rPr>
                <w:b/>
              </w:rPr>
              <w:t>Nội dung</w:t>
            </w:r>
          </w:p>
        </w:tc>
        <w:tc>
          <w:tcPr>
            <w:tcW w:w="4140" w:type="dxa"/>
          </w:tcPr>
          <w:p w:rsidR="00A95B0E" w:rsidRPr="006A1E65" w:rsidRDefault="00A95B0E" w:rsidP="00217EDA">
            <w:pPr>
              <w:jc w:val="center"/>
              <w:rPr>
                <w:b/>
              </w:rPr>
            </w:pPr>
            <w:r w:rsidRPr="006A1E65">
              <w:rPr>
                <w:b/>
              </w:rPr>
              <w:t xml:space="preserve">Hoạt động của </w:t>
            </w:r>
            <w:r>
              <w:rPr>
                <w:b/>
              </w:rPr>
              <w:t>thầy</w:t>
            </w:r>
          </w:p>
        </w:tc>
        <w:tc>
          <w:tcPr>
            <w:tcW w:w="3330" w:type="dxa"/>
          </w:tcPr>
          <w:p w:rsidR="00A95B0E" w:rsidRPr="006A1E65" w:rsidRDefault="00A95B0E" w:rsidP="00217EDA">
            <w:pPr>
              <w:jc w:val="center"/>
              <w:rPr>
                <w:b/>
              </w:rPr>
            </w:pPr>
            <w:r w:rsidRPr="006A1E65">
              <w:rPr>
                <w:b/>
              </w:rPr>
              <w:t xml:space="preserve">Hoạt động của </w:t>
            </w:r>
            <w:r>
              <w:rPr>
                <w:b/>
              </w:rPr>
              <w:t>trò</w:t>
            </w:r>
          </w:p>
        </w:tc>
      </w:tr>
      <w:tr w:rsidR="00A95B0E" w:rsidRPr="006A1E65" w:rsidTr="004673B1">
        <w:tc>
          <w:tcPr>
            <w:tcW w:w="792" w:type="dxa"/>
          </w:tcPr>
          <w:p w:rsidR="00A95B0E" w:rsidRPr="006A1E65" w:rsidRDefault="004673B1" w:rsidP="004673B1">
            <w:pPr>
              <w:jc w:val="center"/>
            </w:pPr>
            <w:r>
              <w:t>4’</w:t>
            </w:r>
          </w:p>
          <w:p w:rsidR="00A95B0E" w:rsidRPr="006A1E65" w:rsidRDefault="00A95B0E" w:rsidP="00217EDA">
            <w:pPr>
              <w:jc w:val="both"/>
            </w:pPr>
          </w:p>
          <w:p w:rsidR="00A95B0E" w:rsidRPr="006A1E65" w:rsidRDefault="00A95B0E" w:rsidP="00217EDA">
            <w:pPr>
              <w:jc w:val="both"/>
            </w:pPr>
          </w:p>
          <w:p w:rsidR="00A95B0E" w:rsidRPr="006A1E65" w:rsidRDefault="004673B1" w:rsidP="004673B1">
            <w:pPr>
              <w:jc w:val="center"/>
            </w:pPr>
            <w:r>
              <w:t>33’</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4673B1" w:rsidRDefault="004673B1" w:rsidP="00217EDA">
            <w:pPr>
              <w:jc w:val="both"/>
            </w:pPr>
          </w:p>
          <w:p w:rsidR="00A95B0E" w:rsidRPr="006A1E65" w:rsidRDefault="00A95B0E" w:rsidP="004673B1">
            <w:pPr>
              <w:jc w:val="center"/>
            </w:pPr>
            <w:r w:rsidRPr="006A1E65">
              <w:t>3’</w:t>
            </w:r>
          </w:p>
          <w:p w:rsidR="00A95B0E" w:rsidRPr="006A1E65" w:rsidRDefault="00A95B0E" w:rsidP="00217EDA">
            <w:pPr>
              <w:jc w:val="both"/>
            </w:pPr>
          </w:p>
        </w:tc>
        <w:tc>
          <w:tcPr>
            <w:tcW w:w="2016" w:type="dxa"/>
          </w:tcPr>
          <w:p w:rsidR="004673B1" w:rsidRPr="00CC1521" w:rsidRDefault="004673B1" w:rsidP="004673B1">
            <w:pPr>
              <w:jc w:val="both"/>
              <w:rPr>
                <w:b/>
              </w:rPr>
            </w:pPr>
            <w:r w:rsidRPr="00CC1521">
              <w:rPr>
                <w:b/>
              </w:rPr>
              <w:lastRenderedPageBreak/>
              <w:t>1.Kiểm tra bài cũ:</w:t>
            </w:r>
          </w:p>
          <w:p w:rsidR="004673B1" w:rsidRDefault="004673B1" w:rsidP="004673B1">
            <w:pPr>
              <w:jc w:val="both"/>
              <w:rPr>
                <w:b/>
                <w:u w:val="single"/>
              </w:rPr>
            </w:pPr>
          </w:p>
          <w:p w:rsidR="004673B1" w:rsidRPr="00CC1521" w:rsidRDefault="004673B1" w:rsidP="004673B1">
            <w:pPr>
              <w:jc w:val="both"/>
              <w:rPr>
                <w:b/>
              </w:rPr>
            </w:pPr>
            <w:r w:rsidRPr="00CC1521">
              <w:rPr>
                <w:b/>
              </w:rPr>
              <w:t>2.Bài mới:</w:t>
            </w:r>
          </w:p>
          <w:p w:rsidR="004673B1" w:rsidRPr="00CC1521" w:rsidRDefault="004673B1" w:rsidP="004673B1">
            <w:pPr>
              <w:jc w:val="both"/>
            </w:pPr>
            <w:r w:rsidRPr="00CC1521">
              <w:t>2.1. Giới thiệu bài</w:t>
            </w:r>
          </w:p>
          <w:p w:rsidR="004673B1" w:rsidRPr="004673B1" w:rsidRDefault="004673B1" w:rsidP="004673B1">
            <w:pPr>
              <w:jc w:val="both"/>
            </w:pPr>
            <w:r w:rsidRPr="004673B1">
              <w:t>2.2. Hướng dẫn giải bài toán tìm hai số khi biết tổng và tỉ số của hai số đó</w:t>
            </w:r>
          </w:p>
          <w:p w:rsidR="004673B1" w:rsidRPr="004673B1" w:rsidRDefault="004673B1" w:rsidP="004673B1">
            <w:pPr>
              <w:jc w:val="both"/>
            </w:pPr>
            <w:r w:rsidRPr="004673B1">
              <w:t>a) Bài toán 1</w:t>
            </w:r>
          </w:p>
          <w:p w:rsidR="00A95B0E" w:rsidRDefault="00A95B0E"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4673B1">
            <w:pPr>
              <w:tabs>
                <w:tab w:val="right" w:pos="4607"/>
              </w:tabs>
              <w:jc w:val="both"/>
            </w:pPr>
          </w:p>
          <w:p w:rsidR="004673B1" w:rsidRPr="004673B1" w:rsidRDefault="004673B1" w:rsidP="004673B1">
            <w:pPr>
              <w:tabs>
                <w:tab w:val="right" w:pos="4607"/>
              </w:tabs>
              <w:jc w:val="both"/>
            </w:pPr>
            <w:r w:rsidRPr="004673B1">
              <w:t>b) Bài toán 2</w:t>
            </w: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4673B1">
            <w:pPr>
              <w:jc w:val="both"/>
            </w:pPr>
          </w:p>
          <w:p w:rsidR="004673B1" w:rsidRPr="004673B1" w:rsidRDefault="004673B1" w:rsidP="004673B1">
            <w:pPr>
              <w:jc w:val="both"/>
            </w:pPr>
            <w:r w:rsidRPr="004673B1">
              <w:t>2.3. Luyện tập</w:t>
            </w:r>
          </w:p>
          <w:p w:rsidR="004673B1" w:rsidRPr="004673B1" w:rsidRDefault="004673B1" w:rsidP="004673B1">
            <w:pPr>
              <w:jc w:val="both"/>
            </w:pPr>
            <w:r w:rsidRPr="004673B1">
              <w:t>Bài 1</w:t>
            </w:r>
            <w:r>
              <w:t>.Giải toán có lời-sgk t148</w:t>
            </w: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Default="004673B1" w:rsidP="00217EDA">
            <w:pPr>
              <w:jc w:val="both"/>
              <w:rPr>
                <w:b/>
              </w:rPr>
            </w:pPr>
          </w:p>
          <w:p w:rsidR="004673B1" w:rsidRPr="004673B1" w:rsidRDefault="004673B1" w:rsidP="004673B1">
            <w:pPr>
              <w:jc w:val="both"/>
              <w:rPr>
                <w:b/>
              </w:rPr>
            </w:pPr>
            <w:r w:rsidRPr="004673B1">
              <w:rPr>
                <w:b/>
              </w:rPr>
              <w:t>3. Củng cố, dặn dò</w:t>
            </w:r>
          </w:p>
          <w:p w:rsidR="004673B1" w:rsidRPr="00650BA8" w:rsidRDefault="004673B1" w:rsidP="00217EDA">
            <w:pPr>
              <w:jc w:val="both"/>
              <w:rPr>
                <w:b/>
              </w:rPr>
            </w:pPr>
          </w:p>
        </w:tc>
        <w:tc>
          <w:tcPr>
            <w:tcW w:w="4140" w:type="dxa"/>
          </w:tcPr>
          <w:p w:rsidR="00A95B0E" w:rsidRPr="004673B1" w:rsidRDefault="00A95B0E" w:rsidP="00217EDA">
            <w:pPr>
              <w:jc w:val="both"/>
            </w:pPr>
            <w:r w:rsidRPr="004673B1">
              <w:lastRenderedPageBreak/>
              <w:t>- Gọi HS lên bảng viết tỉ số của a và b, biết: a = 4m, b = 7m.</w:t>
            </w:r>
          </w:p>
          <w:p w:rsidR="004673B1" w:rsidRPr="00401859" w:rsidRDefault="004673B1" w:rsidP="004673B1">
            <w:pPr>
              <w:jc w:val="both"/>
            </w:pPr>
            <w:r>
              <w:t>- GV nhận xét, đánh giá.</w:t>
            </w:r>
          </w:p>
          <w:p w:rsidR="004673B1" w:rsidRDefault="004673B1" w:rsidP="004673B1">
            <w:pPr>
              <w:jc w:val="both"/>
            </w:pPr>
          </w:p>
          <w:p w:rsidR="004673B1" w:rsidRDefault="004673B1" w:rsidP="004673B1">
            <w:pPr>
              <w:jc w:val="both"/>
            </w:pPr>
            <w:r>
              <w:t>-</w:t>
            </w:r>
            <w:r w:rsidRPr="009C02A9">
              <w:t>Ghi đầu bài lên bảng</w:t>
            </w:r>
            <w:r w:rsidRPr="00291C6C">
              <w:t xml:space="preserve"> </w:t>
            </w:r>
          </w:p>
          <w:p w:rsidR="004673B1" w:rsidRDefault="004673B1" w:rsidP="00217EDA">
            <w:pPr>
              <w:jc w:val="both"/>
            </w:pPr>
          </w:p>
          <w:p w:rsidR="004673B1" w:rsidRDefault="004673B1" w:rsidP="00217EDA">
            <w:pPr>
              <w:jc w:val="both"/>
            </w:pPr>
          </w:p>
          <w:p w:rsidR="004673B1" w:rsidRDefault="004673B1" w:rsidP="00217EDA">
            <w:pPr>
              <w:jc w:val="both"/>
            </w:pPr>
          </w:p>
          <w:p w:rsidR="00A95B0E" w:rsidRPr="004673B1" w:rsidRDefault="00A95B0E" w:rsidP="00217EDA">
            <w:pPr>
              <w:jc w:val="both"/>
            </w:pPr>
            <w:r w:rsidRPr="004673B1">
              <w:t xml:space="preserve">- GV nêu: Tổng của hai số là 96. Tỉ số của hai số đó là </w:t>
            </w:r>
            <w:r w:rsidRPr="004673B1">
              <w:rPr>
                <w:position w:val="-24"/>
              </w:rPr>
              <w:object w:dxaOrig="220" w:dyaOrig="620">
                <v:shape id="_x0000_i1064" type="#_x0000_t75" style="width:12pt;height:30pt" o:ole="">
                  <v:imagedata r:id="rId67" o:title=""/>
                </v:shape>
                <o:OLEObject Type="Embed" ProgID="Equation.DSMT4" ShapeID="_x0000_i1064" DrawAspect="Content" ObjectID="_1599457578" r:id="rId68"/>
              </w:object>
            </w:r>
            <w:r w:rsidRPr="004673B1">
              <w:t>. Tìm hai số đó.</w:t>
            </w:r>
          </w:p>
          <w:p w:rsidR="00A95B0E" w:rsidRPr="004673B1" w:rsidRDefault="00A95B0E" w:rsidP="00217EDA">
            <w:r w:rsidRPr="004673B1">
              <w:t>+ Bài toán cho biết những gì?</w:t>
            </w:r>
          </w:p>
          <w:p w:rsidR="00A95B0E" w:rsidRPr="004673B1" w:rsidRDefault="00A95B0E" w:rsidP="00217EDA"/>
          <w:p w:rsidR="00A95B0E" w:rsidRPr="004673B1" w:rsidRDefault="00A95B0E" w:rsidP="00217EDA"/>
          <w:p w:rsidR="00A95B0E" w:rsidRPr="004673B1" w:rsidRDefault="00A95B0E" w:rsidP="00217EDA">
            <w:r w:rsidRPr="004673B1">
              <w:t>+ Bài toán hỏi gì?</w:t>
            </w:r>
          </w:p>
          <w:p w:rsidR="00A95B0E" w:rsidRPr="004673B1" w:rsidRDefault="00A95B0E" w:rsidP="00217EDA">
            <w:pPr>
              <w:jc w:val="both"/>
            </w:pPr>
            <w:r w:rsidRPr="004673B1">
              <w:t>- Yêu cầu HS tóm tắt bài toán bằng sơ đồ đoạn thẳng.</w:t>
            </w:r>
          </w:p>
          <w:p w:rsidR="00A95B0E" w:rsidRPr="004673B1" w:rsidRDefault="00A95B0E" w:rsidP="00217EDA">
            <w:pPr>
              <w:jc w:val="both"/>
            </w:pPr>
            <w:r w:rsidRPr="004673B1">
              <w:t>- GV hướng dẫn HS tóm tắt bài toán.</w:t>
            </w:r>
          </w:p>
          <w:p w:rsidR="00A95B0E" w:rsidRPr="004673B1" w:rsidRDefault="00B056FB" w:rsidP="00217EDA">
            <w:pPr>
              <w:jc w:val="both"/>
            </w:pPr>
            <w:r>
              <w:rPr>
                <w:noProof/>
              </w:rPr>
              <mc:AlternateContent>
                <mc:Choice Requires="wps">
                  <w:drawing>
                    <wp:anchor distT="0" distB="0" distL="114300" distR="114300" simplePos="0" relativeHeight="251955200" behindDoc="0" locked="0" layoutInCell="1" allowOverlap="1">
                      <wp:simplePos x="0" y="0"/>
                      <wp:positionH relativeFrom="column">
                        <wp:posOffset>2265045</wp:posOffset>
                      </wp:positionH>
                      <wp:positionV relativeFrom="paragraph">
                        <wp:posOffset>113665</wp:posOffset>
                      </wp:positionV>
                      <wp:extent cx="319405" cy="571500"/>
                      <wp:effectExtent l="11430" t="9525" r="12065" b="9525"/>
                      <wp:wrapNone/>
                      <wp:docPr id="273" name="AutoShape 3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9405" cy="571500"/>
                              </a:xfrm>
                              <a:prstGeom prst="rightBrace">
                                <a:avLst>
                                  <a:gd name="adj1" fmla="val 149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21BD5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57" o:spid="_x0000_s1026" type="#_x0000_t88" style="position:absolute;margin-left:178.35pt;margin-top:8.95pt;width:25.15pt;height:4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"/>
                  </w:pict>
                </mc:Fallback>
              </mc:AlternateContent>
            </w:r>
            <w:r>
              <w:rPr>
                <w:noProof/>
              </w:rPr>
              <mc:AlternateContent>
                <mc:Choice Requires="wps">
                  <w:drawing>
                    <wp:anchor distT="0" distB="0" distL="114300" distR="114300" simplePos="0" relativeHeight="251953152" behindDoc="0" locked="0" layoutInCell="1" allowOverlap="1">
                      <wp:simplePos x="0" y="0"/>
                      <wp:positionH relativeFrom="column">
                        <wp:posOffset>1099820</wp:posOffset>
                      </wp:positionH>
                      <wp:positionV relativeFrom="paragraph">
                        <wp:posOffset>-361950</wp:posOffset>
                      </wp:positionV>
                      <wp:extent cx="114300" cy="1028700"/>
                      <wp:effectExtent l="8255" t="10160" r="10795" b="8890"/>
                      <wp:wrapNone/>
                      <wp:docPr id="272" name="AutoShape 3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028700"/>
                              </a:xfrm>
                              <a:prstGeom prst="rightBrace">
                                <a:avLst>
                                  <a:gd name="adj1" fmla="val 750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2CFB0" id="AutoShape 355" o:spid="_x0000_s1026" type="#_x0000_t88" style="position:absolute;margin-left:86.6pt;margin-top:-28.5pt;width:9pt;height:81pt;rotation:-90;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">
                      <v:stroke dashstyle="1 1" endcap="round"/>
                    </v:shape>
                  </w:pict>
                </mc:Fallback>
              </mc:AlternateContent>
            </w:r>
            <w:r w:rsidR="00A95B0E" w:rsidRPr="004673B1">
              <w:t xml:space="preserve">                         ?</w:t>
            </w:r>
          </w:p>
          <w:p w:rsidR="00A95B0E" w:rsidRPr="004673B1" w:rsidRDefault="00B056FB" w:rsidP="00217EDA">
            <w:pPr>
              <w:jc w:val="both"/>
            </w:pPr>
            <w:r>
              <w:rPr>
                <w:noProof/>
              </w:rPr>
              <mc:AlternateContent>
                <mc:Choice Requires="wps">
                  <w:drawing>
                    <wp:anchor distT="0" distB="0" distL="114300" distR="114300" simplePos="0" relativeHeight="251940864" behindDoc="0" locked="0" layoutInCell="1" allowOverlap="1">
                      <wp:simplePos x="0" y="0"/>
                      <wp:positionH relativeFrom="column">
                        <wp:posOffset>640715</wp:posOffset>
                      </wp:positionH>
                      <wp:positionV relativeFrom="paragraph">
                        <wp:posOffset>113665</wp:posOffset>
                      </wp:positionV>
                      <wp:extent cx="1028065" cy="5715"/>
                      <wp:effectExtent l="6350" t="13970" r="13335" b="8890"/>
                      <wp:wrapNone/>
                      <wp:docPr id="271"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065"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04769" id="Line 343" o:spid="_x0000_s1026" style="position:absolute;flip:y;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8.95pt" to="131.4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"/>
                  </w:pict>
                </mc:Fallback>
              </mc:AlternateContent>
            </w:r>
            <w:r>
              <w:rPr>
                <w:noProof/>
              </w:rPr>
              <mc:AlternateContent>
                <mc:Choice Requires="wps">
                  <w:drawing>
                    <wp:anchor distT="0" distB="0" distL="114300" distR="114300" simplePos="0" relativeHeight="251947008" behindDoc="0" locked="0" layoutInCell="1" allowOverlap="1">
                      <wp:simplePos x="0" y="0"/>
                      <wp:positionH relativeFrom="column">
                        <wp:posOffset>1668780</wp:posOffset>
                      </wp:positionH>
                      <wp:positionV relativeFrom="paragraph">
                        <wp:posOffset>-635</wp:posOffset>
                      </wp:positionV>
                      <wp:extent cx="0" cy="114300"/>
                      <wp:effectExtent l="5715" t="13970" r="13335" b="5080"/>
                      <wp:wrapNone/>
                      <wp:docPr id="270"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515EB" id="Line 349" o:spid="_x0000_s1026" style="position:absolute;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05pt" to="131.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myN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"/>
                  </w:pict>
                </mc:Fallback>
              </mc:AlternateContent>
            </w:r>
            <w:r>
              <w:rPr>
                <w:noProof/>
              </w:rPr>
              <mc:AlternateContent>
                <mc:Choice Requires="wps">
                  <w:drawing>
                    <wp:anchor distT="0" distB="0" distL="114300" distR="114300" simplePos="0" relativeHeight="251945984" behindDoc="0" locked="0" layoutInCell="1" allowOverlap="1">
                      <wp:simplePos x="0" y="0"/>
                      <wp:positionH relativeFrom="column">
                        <wp:posOffset>1325880</wp:posOffset>
                      </wp:positionH>
                      <wp:positionV relativeFrom="paragraph">
                        <wp:posOffset>-635</wp:posOffset>
                      </wp:positionV>
                      <wp:extent cx="0" cy="114300"/>
                      <wp:effectExtent l="5715" t="13970" r="13335" b="5080"/>
                      <wp:wrapNone/>
                      <wp:docPr id="269"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A88513" id="Line 348" o:spid="_x0000_s1026" style="position:absolute;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05pt" to="104.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2eR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"/>
                  </w:pict>
                </mc:Fallback>
              </mc:AlternateContent>
            </w:r>
            <w:r>
              <w:rPr>
                <w:noProof/>
              </w:rPr>
              <mc:AlternateContent>
                <mc:Choice Requires="wps">
                  <w:drawing>
                    <wp:anchor distT="0" distB="0" distL="114300" distR="114300" simplePos="0" relativeHeight="251943936" behindDoc="0" locked="0" layoutInCell="1" allowOverlap="1">
                      <wp:simplePos x="0" y="0"/>
                      <wp:positionH relativeFrom="column">
                        <wp:posOffset>982980</wp:posOffset>
                      </wp:positionH>
                      <wp:positionV relativeFrom="paragraph">
                        <wp:posOffset>-635</wp:posOffset>
                      </wp:positionV>
                      <wp:extent cx="0" cy="114300"/>
                      <wp:effectExtent l="5715" t="13970" r="13335" b="5080"/>
                      <wp:wrapNone/>
                      <wp:docPr id="268"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C304D" id="Line 346" o:spid="_x0000_s1026" style="position:absolute;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4pt,-.05pt" to="77.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DQu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"/>
                  </w:pict>
                </mc:Fallback>
              </mc:AlternateContent>
            </w:r>
            <w:r>
              <w:rPr>
                <w:noProof/>
              </w:rPr>
              <mc:AlternateContent>
                <mc:Choice Requires="wps">
                  <w:drawing>
                    <wp:anchor distT="0" distB="0" distL="114300" distR="114300" simplePos="0" relativeHeight="251942912" behindDoc="0" locked="0" layoutInCell="1" allowOverlap="1">
                      <wp:simplePos x="0" y="0"/>
                      <wp:positionH relativeFrom="column">
                        <wp:posOffset>640715</wp:posOffset>
                      </wp:positionH>
                      <wp:positionV relativeFrom="paragraph">
                        <wp:posOffset>-635</wp:posOffset>
                      </wp:positionV>
                      <wp:extent cx="0" cy="114300"/>
                      <wp:effectExtent l="6350" t="13970" r="12700" b="5080"/>
                      <wp:wrapNone/>
                      <wp:docPr id="26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73E420" id="Line 345" o:spid="_x0000_s1026" style="position:absolute;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05pt" to="50.4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4Ng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5NnzBS&#10;pAWRtkJxNM4n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"/>
                  </w:pict>
                </mc:Fallback>
              </mc:AlternateContent>
            </w:r>
            <w:r w:rsidR="004673B1" w:rsidRPr="004673B1">
              <w:t>Số</w:t>
            </w:r>
            <w:r w:rsidR="00A95B0E" w:rsidRPr="004673B1">
              <w:t xml:space="preserve">bé  :                                                 </w:t>
            </w:r>
            <w:r w:rsidR="004673B1" w:rsidRPr="004673B1">
              <w:t xml:space="preserve">                                     </w:t>
            </w:r>
          </w:p>
          <w:p w:rsidR="00A95B0E" w:rsidRPr="004673B1" w:rsidRDefault="00B056FB" w:rsidP="00217EDA">
            <w:pPr>
              <w:tabs>
                <w:tab w:val="right" w:pos="4607"/>
              </w:tabs>
              <w:jc w:val="both"/>
            </w:pPr>
            <w:r>
              <w:rPr>
                <w:noProof/>
              </w:rPr>
              <mc:AlternateContent>
                <mc:Choice Requires="wps">
                  <w:drawing>
                    <wp:anchor distT="0" distB="0" distL="114300" distR="114300" simplePos="0" relativeHeight="251954176" behindDoc="0" locked="0" layoutInCell="1" allowOverlap="1">
                      <wp:simplePos x="0" y="0"/>
                      <wp:positionH relativeFrom="column">
                        <wp:posOffset>1383030</wp:posOffset>
                      </wp:positionH>
                      <wp:positionV relativeFrom="paragraph">
                        <wp:posOffset>-605155</wp:posOffset>
                      </wp:positionV>
                      <wp:extent cx="228600" cy="1714500"/>
                      <wp:effectExtent l="5715" t="13970" r="13335" b="5080"/>
                      <wp:wrapNone/>
                      <wp:docPr id="266" name="AutoShape 3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28600" cy="1714500"/>
                              </a:xfrm>
                              <a:prstGeom prst="rightBrace">
                                <a:avLst>
                                  <a:gd name="adj1" fmla="val 625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2D0ED5" id="AutoShape 356" o:spid="_x0000_s1026" type="#_x0000_t88" style="position:absolute;margin-left:108.9pt;margin-top:-47.65pt;width:18pt;height:135pt;rotation:90;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">
                      <v:stroke dashstyle="1 1" endcap="round"/>
                    </v:shape>
                  </w:pict>
                </mc:Fallback>
              </mc:AlternateContent>
            </w:r>
            <w:r>
              <w:rPr>
                <w:noProof/>
              </w:rPr>
              <mc:AlternateContent>
                <mc:Choice Requires="wps">
                  <w:drawing>
                    <wp:anchor distT="0" distB="0" distL="114300" distR="114300" simplePos="0" relativeHeight="251952128" behindDoc="0" locked="0" layoutInCell="1" allowOverlap="1">
                      <wp:simplePos x="0" y="0"/>
                      <wp:positionH relativeFrom="column">
                        <wp:posOffset>2355215</wp:posOffset>
                      </wp:positionH>
                      <wp:positionV relativeFrom="paragraph">
                        <wp:posOffset>29210</wp:posOffset>
                      </wp:positionV>
                      <wp:extent cx="0" cy="114300"/>
                      <wp:effectExtent l="6350" t="10160" r="12700" b="8890"/>
                      <wp:wrapNone/>
                      <wp:docPr id="265"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75A98" id="Line 354"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5pt,2.3pt" to="185.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6Av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"/>
                  </w:pict>
                </mc:Fallback>
              </mc:AlternateContent>
            </w:r>
            <w:r>
              <w:rPr>
                <w:noProof/>
              </w:rPr>
              <mc:AlternateContent>
                <mc:Choice Requires="wps">
                  <w:drawing>
                    <wp:anchor distT="0" distB="0" distL="114300" distR="114300" simplePos="0" relativeHeight="251941888" behindDoc="0" locked="0" layoutInCell="1" allowOverlap="1">
                      <wp:simplePos x="0" y="0"/>
                      <wp:positionH relativeFrom="column">
                        <wp:posOffset>640715</wp:posOffset>
                      </wp:positionH>
                      <wp:positionV relativeFrom="paragraph">
                        <wp:posOffset>142875</wp:posOffset>
                      </wp:positionV>
                      <wp:extent cx="1714500" cy="635"/>
                      <wp:effectExtent l="6350" t="9525" r="12700" b="8890"/>
                      <wp:wrapNone/>
                      <wp:docPr id="264"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C4C0E" id="Line 344" o:spid="_x0000_s1026" style="position:absolute;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11.25pt" to="185.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vXAFw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"/>
                  </w:pict>
                </mc:Fallback>
              </mc:AlternateContent>
            </w:r>
            <w:r>
              <w:rPr>
                <w:noProof/>
              </w:rPr>
              <mc:AlternateContent>
                <mc:Choice Requires="wps">
                  <w:drawing>
                    <wp:anchor distT="0" distB="0" distL="114300" distR="114300" simplePos="0" relativeHeight="251951104" behindDoc="0" locked="0" layoutInCell="1" allowOverlap="1">
                      <wp:simplePos x="0" y="0"/>
                      <wp:positionH relativeFrom="column">
                        <wp:posOffset>2011680</wp:posOffset>
                      </wp:positionH>
                      <wp:positionV relativeFrom="paragraph">
                        <wp:posOffset>29210</wp:posOffset>
                      </wp:positionV>
                      <wp:extent cx="0" cy="114300"/>
                      <wp:effectExtent l="5715" t="10160" r="13335" b="8890"/>
                      <wp:wrapNone/>
                      <wp:docPr id="263"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EF56C" id="Line 353"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2.3pt" to="158.4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EH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"/>
                  </w:pict>
                </mc:Fallback>
              </mc:AlternateContent>
            </w:r>
            <w:r>
              <w:rPr>
                <w:noProof/>
              </w:rPr>
              <mc:AlternateContent>
                <mc:Choice Requires="wps">
                  <w:drawing>
                    <wp:anchor distT="0" distB="0" distL="114300" distR="114300" simplePos="0" relativeHeight="251950080" behindDoc="0" locked="0" layoutInCell="1" allowOverlap="1">
                      <wp:simplePos x="0" y="0"/>
                      <wp:positionH relativeFrom="column">
                        <wp:posOffset>1669415</wp:posOffset>
                      </wp:positionH>
                      <wp:positionV relativeFrom="paragraph">
                        <wp:posOffset>29210</wp:posOffset>
                      </wp:positionV>
                      <wp:extent cx="0" cy="114300"/>
                      <wp:effectExtent l="6350" t="10160" r="12700" b="8890"/>
                      <wp:wrapNone/>
                      <wp:docPr id="262"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0FC61" id="Line 352" o:spid="_x0000_s1026" style="position:absolute;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5pt,2.3pt" to="131.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0gl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"/>
                  </w:pict>
                </mc:Fallback>
              </mc:AlternateContent>
            </w:r>
            <w:r>
              <w:rPr>
                <w:noProof/>
              </w:rPr>
              <mc:AlternateContent>
                <mc:Choice Requires="wps">
                  <w:drawing>
                    <wp:anchor distT="0" distB="0" distL="114300" distR="114300" simplePos="0" relativeHeight="251944960" behindDoc="0" locked="0" layoutInCell="1" allowOverlap="1">
                      <wp:simplePos x="0" y="0"/>
                      <wp:positionH relativeFrom="column">
                        <wp:posOffset>982980</wp:posOffset>
                      </wp:positionH>
                      <wp:positionV relativeFrom="paragraph">
                        <wp:posOffset>29210</wp:posOffset>
                      </wp:positionV>
                      <wp:extent cx="0" cy="114300"/>
                      <wp:effectExtent l="5715" t="10160" r="13335" b="8890"/>
                      <wp:wrapNone/>
                      <wp:docPr id="261"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5B8DE" id="Line 347" o:spid="_x0000_s1026" style="position:absolute;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4pt,2.3pt" to="77.4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SK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"/>
                  </w:pict>
                </mc:Fallback>
              </mc:AlternateContent>
            </w:r>
            <w:r>
              <w:rPr>
                <w:noProof/>
              </w:rPr>
              <mc:AlternateContent>
                <mc:Choice Requires="wps">
                  <w:drawing>
                    <wp:anchor distT="0" distB="0" distL="114300" distR="114300" simplePos="0" relativeHeight="251949056" behindDoc="0" locked="0" layoutInCell="1" allowOverlap="1">
                      <wp:simplePos x="0" y="0"/>
                      <wp:positionH relativeFrom="column">
                        <wp:posOffset>1325880</wp:posOffset>
                      </wp:positionH>
                      <wp:positionV relativeFrom="paragraph">
                        <wp:posOffset>23495</wp:posOffset>
                      </wp:positionV>
                      <wp:extent cx="0" cy="114300"/>
                      <wp:effectExtent l="5715" t="13970" r="13335" b="5080"/>
                      <wp:wrapNone/>
                      <wp:docPr id="260"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686BE" id="Line 351" o:spid="_x0000_s1026" style="position:absolute;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1.85pt" to="104.4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"/>
                  </w:pict>
                </mc:Fallback>
              </mc:AlternateContent>
            </w:r>
            <w:r>
              <w:rPr>
                <w:noProof/>
              </w:rPr>
              <mc:AlternateContent>
                <mc:Choice Requires="wps">
                  <w:drawing>
                    <wp:anchor distT="0" distB="0" distL="114300" distR="114300" simplePos="0" relativeHeight="251948032" behindDoc="0" locked="0" layoutInCell="1" allowOverlap="1">
                      <wp:simplePos x="0" y="0"/>
                      <wp:positionH relativeFrom="column">
                        <wp:posOffset>640080</wp:posOffset>
                      </wp:positionH>
                      <wp:positionV relativeFrom="paragraph">
                        <wp:posOffset>23495</wp:posOffset>
                      </wp:positionV>
                      <wp:extent cx="0" cy="114300"/>
                      <wp:effectExtent l="5715" t="13970" r="13335" b="5080"/>
                      <wp:wrapNone/>
                      <wp:docPr id="259"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200DA" id="Line 350" o:spid="_x0000_s1026" style="position:absolute;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85pt" to="50.4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"/>
                  </w:pict>
                </mc:Fallback>
              </mc:AlternateContent>
            </w:r>
            <w:r w:rsidR="00A95B0E" w:rsidRPr="004673B1">
              <w:t xml:space="preserve">Số lớn :  </w:t>
            </w:r>
            <w:r w:rsidR="00A95B0E" w:rsidRPr="004673B1">
              <w:tab/>
            </w:r>
          </w:p>
          <w:p w:rsidR="00A95B0E" w:rsidRPr="004673B1" w:rsidRDefault="00A95B0E" w:rsidP="00217EDA">
            <w:pPr>
              <w:tabs>
                <w:tab w:val="right" w:pos="4607"/>
              </w:tabs>
              <w:jc w:val="both"/>
            </w:pPr>
            <w:r w:rsidRPr="004673B1">
              <w:t xml:space="preserve">                               ?</w:t>
            </w:r>
          </w:p>
          <w:p w:rsidR="00A95B0E" w:rsidRPr="004673B1" w:rsidRDefault="00A95B0E" w:rsidP="00217EDA">
            <w:pPr>
              <w:tabs>
                <w:tab w:val="right" w:pos="4607"/>
              </w:tabs>
              <w:jc w:val="both"/>
            </w:pPr>
            <w:r w:rsidRPr="004673B1">
              <w:t>+ Đọc sơ đồ và cho biết 96 tương ứng với bao nhiêu phần bằng nhau?</w:t>
            </w:r>
          </w:p>
          <w:p w:rsidR="00A95B0E" w:rsidRPr="004673B1" w:rsidRDefault="00A95B0E" w:rsidP="00217EDA">
            <w:pPr>
              <w:tabs>
                <w:tab w:val="right" w:pos="4607"/>
              </w:tabs>
              <w:jc w:val="both"/>
            </w:pPr>
            <w:r w:rsidRPr="004673B1">
              <w:t>+ Làm thế nào để tìm được 8 phần bằng nhau?</w:t>
            </w:r>
          </w:p>
          <w:p w:rsidR="00A95B0E" w:rsidRPr="004673B1" w:rsidRDefault="00A95B0E" w:rsidP="00217EDA">
            <w:pPr>
              <w:tabs>
                <w:tab w:val="right" w:pos="4607"/>
              </w:tabs>
              <w:jc w:val="both"/>
            </w:pPr>
            <w:r w:rsidRPr="004673B1">
              <w:t>+ 96 tương ứng với 8 phần bằng nhau, làm thế nào tính giá trị của một phần?</w:t>
            </w:r>
          </w:p>
          <w:p w:rsidR="00A95B0E" w:rsidRPr="004673B1" w:rsidRDefault="00A95B0E" w:rsidP="00217EDA">
            <w:pPr>
              <w:tabs>
                <w:tab w:val="right" w:pos="4607"/>
              </w:tabs>
              <w:jc w:val="both"/>
            </w:pPr>
            <w:r w:rsidRPr="004673B1">
              <w:t>+ Số bé có mấy phần bằng nhau?</w:t>
            </w:r>
          </w:p>
          <w:p w:rsidR="00A95B0E" w:rsidRPr="004673B1" w:rsidRDefault="00A95B0E" w:rsidP="00217EDA">
            <w:pPr>
              <w:tabs>
                <w:tab w:val="right" w:pos="4607"/>
              </w:tabs>
              <w:jc w:val="both"/>
            </w:pPr>
            <w:r w:rsidRPr="004673B1">
              <w:t>+ Vậy số bé là bao nhiêu?</w:t>
            </w:r>
          </w:p>
          <w:p w:rsidR="00A95B0E" w:rsidRPr="004673B1" w:rsidRDefault="00A95B0E" w:rsidP="00217EDA">
            <w:pPr>
              <w:tabs>
                <w:tab w:val="right" w:pos="4607"/>
              </w:tabs>
              <w:jc w:val="both"/>
            </w:pPr>
            <w:r w:rsidRPr="004673B1">
              <w:t>+ Hãy tính số lớn.</w:t>
            </w:r>
          </w:p>
          <w:p w:rsidR="00A95B0E" w:rsidRPr="004673B1" w:rsidRDefault="00A95B0E" w:rsidP="00217EDA">
            <w:pPr>
              <w:tabs>
                <w:tab w:val="right" w:pos="4607"/>
              </w:tabs>
              <w:jc w:val="both"/>
            </w:pPr>
          </w:p>
          <w:p w:rsidR="00A95B0E" w:rsidRPr="004673B1" w:rsidRDefault="00A95B0E" w:rsidP="00217EDA">
            <w:pPr>
              <w:tabs>
                <w:tab w:val="right" w:pos="4607"/>
              </w:tabs>
              <w:jc w:val="both"/>
            </w:pPr>
            <w:r w:rsidRPr="004673B1">
              <w:t>- Yêu cầu HS trình bày lại lời giải.</w:t>
            </w:r>
          </w:p>
          <w:p w:rsidR="004673B1" w:rsidRDefault="004673B1" w:rsidP="00217EDA">
            <w:pPr>
              <w:tabs>
                <w:tab w:val="right" w:pos="4607"/>
              </w:tabs>
              <w:jc w:val="both"/>
            </w:pPr>
          </w:p>
          <w:p w:rsidR="00A95B0E" w:rsidRPr="004673B1" w:rsidRDefault="00A95B0E" w:rsidP="00217EDA">
            <w:pPr>
              <w:tabs>
                <w:tab w:val="right" w:pos="4607"/>
              </w:tabs>
              <w:jc w:val="both"/>
            </w:pPr>
            <w:r w:rsidRPr="004673B1">
              <w:t>- Gọi HS đọc đề bài.</w:t>
            </w:r>
          </w:p>
          <w:p w:rsidR="00A95B0E" w:rsidRPr="004673B1" w:rsidRDefault="00A95B0E" w:rsidP="00217EDA">
            <w:pPr>
              <w:tabs>
                <w:tab w:val="right" w:pos="4607"/>
              </w:tabs>
              <w:jc w:val="both"/>
            </w:pPr>
            <w:r w:rsidRPr="004673B1">
              <w:t>+ Bài toán cho biết gì?</w:t>
            </w: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r w:rsidRPr="004673B1">
              <w:t>+ Bài toán hỏi gì?</w:t>
            </w:r>
          </w:p>
          <w:p w:rsidR="00A95B0E" w:rsidRPr="004673B1" w:rsidRDefault="00A95B0E" w:rsidP="00217EDA">
            <w:pPr>
              <w:tabs>
                <w:tab w:val="right" w:pos="4607"/>
              </w:tabs>
              <w:jc w:val="both"/>
            </w:pPr>
            <w:r w:rsidRPr="004673B1">
              <w:t xml:space="preserve">+ Bài toán thuộc dạng toán gì? </w:t>
            </w: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r w:rsidRPr="004673B1">
              <w:t>- Yêu cầu HS dựa vào tỉ số vở của hai bạn để vẽ sơ đồ đoạn thẳng.</w:t>
            </w:r>
          </w:p>
          <w:p w:rsidR="00A95B0E" w:rsidRPr="004673B1" w:rsidRDefault="00A95B0E" w:rsidP="00217EDA">
            <w:pPr>
              <w:tabs>
                <w:tab w:val="right" w:pos="4607"/>
              </w:tabs>
              <w:jc w:val="both"/>
            </w:pPr>
            <w:r w:rsidRPr="004673B1">
              <w:t>- GV hướng dẫn HS giải bài toán:</w:t>
            </w:r>
          </w:p>
          <w:p w:rsidR="00A95B0E" w:rsidRPr="004673B1" w:rsidRDefault="00A95B0E" w:rsidP="00217EDA">
            <w:pPr>
              <w:tabs>
                <w:tab w:val="right" w:pos="4607"/>
              </w:tabs>
              <w:jc w:val="both"/>
            </w:pPr>
            <w:r w:rsidRPr="004673B1">
              <w:t>+ Theo sơ đồ, 25 quyển vở tương ứng với bao nhiêu phần bằng nhau.</w:t>
            </w:r>
          </w:p>
          <w:p w:rsidR="00A95B0E" w:rsidRPr="004673B1" w:rsidRDefault="00A95B0E" w:rsidP="00217EDA">
            <w:pPr>
              <w:tabs>
                <w:tab w:val="right" w:pos="4607"/>
              </w:tabs>
              <w:jc w:val="both"/>
            </w:pPr>
            <w:r w:rsidRPr="004673B1">
              <w:t>+ Một phần tương ứng với mấy quyển vở?</w:t>
            </w:r>
          </w:p>
          <w:p w:rsidR="00A95B0E" w:rsidRPr="004673B1" w:rsidRDefault="00A95B0E" w:rsidP="00217EDA">
            <w:pPr>
              <w:tabs>
                <w:tab w:val="right" w:pos="4607"/>
              </w:tabs>
              <w:jc w:val="both"/>
            </w:pPr>
            <w:r w:rsidRPr="004673B1">
              <w:t>+ Bạn Minh có bao nhiêu quyển vở?</w:t>
            </w:r>
          </w:p>
          <w:p w:rsidR="00A95B0E" w:rsidRPr="004673B1" w:rsidRDefault="00A95B0E" w:rsidP="00217EDA">
            <w:pPr>
              <w:tabs>
                <w:tab w:val="right" w:pos="4607"/>
              </w:tabs>
              <w:jc w:val="both"/>
            </w:pPr>
            <w:r w:rsidRPr="004673B1">
              <w:t>+ Bạn Khôi có bao nhiêu quyển vở?</w:t>
            </w:r>
          </w:p>
          <w:p w:rsidR="00A95B0E" w:rsidRPr="004673B1" w:rsidRDefault="00A95B0E" w:rsidP="00217EDA">
            <w:pPr>
              <w:tabs>
                <w:tab w:val="right" w:pos="4607"/>
              </w:tabs>
              <w:jc w:val="both"/>
            </w:pPr>
            <w:r w:rsidRPr="004673B1">
              <w:t>- Yêu cầu HS trình bày lời giải bài toán.</w:t>
            </w: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4673B1" w:rsidRDefault="004673B1" w:rsidP="00217EDA">
            <w:pPr>
              <w:tabs>
                <w:tab w:val="right" w:pos="4607"/>
              </w:tabs>
              <w:jc w:val="both"/>
            </w:pPr>
          </w:p>
          <w:p w:rsidR="00A95B0E" w:rsidRPr="004673B1" w:rsidRDefault="00A95B0E" w:rsidP="00217EDA">
            <w:pPr>
              <w:tabs>
                <w:tab w:val="right" w:pos="4607"/>
              </w:tabs>
              <w:jc w:val="both"/>
            </w:pPr>
            <w:r w:rsidRPr="004673B1">
              <w:t>- Yêu cầu HS nêu cách giải bài toán tìm hai số khi biết tổng và tỉ số của hai số đó.</w:t>
            </w:r>
          </w:p>
          <w:p w:rsidR="00A95B0E" w:rsidRPr="004673B1" w:rsidRDefault="00A95B0E" w:rsidP="00217EDA">
            <w:pPr>
              <w:tabs>
                <w:tab w:val="right" w:pos="4607"/>
              </w:tabs>
              <w:jc w:val="both"/>
            </w:pPr>
          </w:p>
          <w:p w:rsidR="00A95B0E" w:rsidRPr="004673B1" w:rsidRDefault="00A95B0E" w:rsidP="00217EDA">
            <w:pPr>
              <w:tabs>
                <w:tab w:val="right" w:pos="4607"/>
              </w:tabs>
              <w:jc w:val="both"/>
            </w:pPr>
          </w:p>
          <w:p w:rsidR="004673B1" w:rsidRDefault="004673B1" w:rsidP="00217EDA">
            <w:pPr>
              <w:jc w:val="both"/>
            </w:pPr>
          </w:p>
          <w:p w:rsidR="004673B1" w:rsidRDefault="004673B1" w:rsidP="00217EDA">
            <w:pPr>
              <w:jc w:val="both"/>
            </w:pPr>
          </w:p>
          <w:p w:rsidR="004673B1" w:rsidRDefault="004673B1" w:rsidP="00217EDA">
            <w:pPr>
              <w:jc w:val="both"/>
            </w:pPr>
          </w:p>
          <w:p w:rsidR="00A95B0E" w:rsidRPr="004673B1" w:rsidRDefault="00A95B0E" w:rsidP="00217EDA">
            <w:pPr>
              <w:jc w:val="both"/>
            </w:pPr>
            <w:r w:rsidRPr="004673B1">
              <w:t>- Yêu cầu HS đọc đề bài.</w:t>
            </w:r>
          </w:p>
          <w:p w:rsidR="00A95B0E" w:rsidRPr="004673B1" w:rsidRDefault="00A95B0E" w:rsidP="00217EDA">
            <w:pPr>
              <w:tabs>
                <w:tab w:val="left" w:pos="3041"/>
              </w:tabs>
              <w:jc w:val="both"/>
            </w:pPr>
            <w:r w:rsidRPr="004673B1">
              <w:t>- Bài toán thuộc dạng toán gì?</w:t>
            </w: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r w:rsidRPr="004673B1">
              <w:t>- Yêu cầu HS nêu các bước giải bài toán.</w:t>
            </w:r>
          </w:p>
          <w:p w:rsidR="00A95B0E" w:rsidRPr="004673B1" w:rsidRDefault="00A95B0E" w:rsidP="00217EDA">
            <w:pPr>
              <w:tabs>
                <w:tab w:val="left" w:pos="3041"/>
              </w:tabs>
              <w:jc w:val="both"/>
            </w:pPr>
            <w:r w:rsidRPr="004673B1">
              <w:t>- Yêu cầu HS tự làm bài.</w:t>
            </w: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p>
          <w:p w:rsidR="00A95B0E" w:rsidRPr="004673B1" w:rsidRDefault="00A95B0E" w:rsidP="00217EDA">
            <w:pPr>
              <w:tabs>
                <w:tab w:val="left" w:pos="3041"/>
              </w:tabs>
              <w:jc w:val="both"/>
            </w:pPr>
            <w:r w:rsidRPr="004673B1">
              <w:t xml:space="preserve">- GV nhận xét, </w:t>
            </w:r>
            <w:r w:rsidR="004673B1">
              <w:t>đánh giá.</w:t>
            </w:r>
          </w:p>
          <w:p w:rsidR="00A95B0E" w:rsidRPr="004673B1" w:rsidRDefault="00A95B0E" w:rsidP="00217EDA">
            <w:pPr>
              <w:jc w:val="both"/>
            </w:pPr>
            <w:r w:rsidRPr="004673B1">
              <w:t>- Nhận xét tiết học.</w:t>
            </w:r>
          </w:p>
          <w:p w:rsidR="00A95B0E" w:rsidRPr="004673B1" w:rsidRDefault="00A95B0E" w:rsidP="00217EDA">
            <w:pPr>
              <w:jc w:val="both"/>
            </w:pPr>
            <w:r w:rsidRPr="004673B1">
              <w:t>- Chuẩn bị bài sau.</w:t>
            </w:r>
          </w:p>
        </w:tc>
        <w:tc>
          <w:tcPr>
            <w:tcW w:w="3330" w:type="dxa"/>
          </w:tcPr>
          <w:p w:rsidR="00A95B0E" w:rsidRPr="004673B1" w:rsidRDefault="00A95B0E" w:rsidP="00217EDA">
            <w:pPr>
              <w:jc w:val="both"/>
            </w:pPr>
          </w:p>
          <w:p w:rsidR="00A95B0E" w:rsidRPr="004673B1" w:rsidRDefault="00A95B0E" w:rsidP="00217EDA">
            <w:pPr>
              <w:jc w:val="both"/>
            </w:pPr>
            <w:r w:rsidRPr="004673B1">
              <w:t>- 1 HS lên bảng.</w:t>
            </w:r>
          </w:p>
          <w:p w:rsidR="00A95B0E" w:rsidRPr="004673B1" w:rsidRDefault="00A95B0E" w:rsidP="00217EDA">
            <w:pPr>
              <w:jc w:val="both"/>
            </w:pPr>
          </w:p>
          <w:p w:rsidR="00A95B0E" w:rsidRPr="004673B1" w:rsidRDefault="00A95B0E" w:rsidP="00217EDA">
            <w:pPr>
              <w:jc w:val="both"/>
            </w:pPr>
          </w:p>
          <w:p w:rsidR="004673B1" w:rsidRPr="009C02A9" w:rsidRDefault="004673B1" w:rsidP="004673B1">
            <w:pPr>
              <w:jc w:val="both"/>
            </w:pPr>
            <w:r>
              <w:t>-Lắng nghe, ghi bài.</w:t>
            </w:r>
          </w:p>
          <w:p w:rsidR="00A95B0E" w:rsidRPr="004673B1" w:rsidRDefault="00A95B0E" w:rsidP="00217EDA">
            <w:pPr>
              <w:jc w:val="both"/>
            </w:pPr>
          </w:p>
          <w:p w:rsidR="004673B1" w:rsidRDefault="004673B1" w:rsidP="00217EDA">
            <w:pPr>
              <w:jc w:val="both"/>
            </w:pPr>
          </w:p>
          <w:p w:rsidR="004673B1" w:rsidRDefault="004673B1" w:rsidP="00217EDA">
            <w:pPr>
              <w:jc w:val="both"/>
            </w:pPr>
          </w:p>
          <w:p w:rsidR="00A95B0E" w:rsidRPr="004673B1" w:rsidRDefault="00A95B0E" w:rsidP="00217EDA">
            <w:pPr>
              <w:jc w:val="both"/>
            </w:pPr>
            <w:r w:rsidRPr="004673B1">
              <w:t>- Nghe và nêu lại.</w:t>
            </w:r>
          </w:p>
          <w:p w:rsidR="00A95B0E" w:rsidRPr="004673B1" w:rsidRDefault="00A95B0E" w:rsidP="00217EDA">
            <w:pPr>
              <w:jc w:val="both"/>
            </w:pPr>
          </w:p>
          <w:p w:rsidR="00A95B0E" w:rsidRPr="004673B1" w:rsidRDefault="00A95B0E" w:rsidP="00217EDA">
            <w:pPr>
              <w:jc w:val="both"/>
            </w:pPr>
          </w:p>
          <w:p w:rsidR="004673B1" w:rsidRDefault="004673B1" w:rsidP="00217EDA">
            <w:pPr>
              <w:jc w:val="both"/>
            </w:pPr>
          </w:p>
          <w:p w:rsidR="00A95B0E" w:rsidRPr="004673B1" w:rsidRDefault="00A95B0E" w:rsidP="00217EDA">
            <w:pPr>
              <w:jc w:val="both"/>
            </w:pPr>
            <w:r w:rsidRPr="004673B1">
              <w:t xml:space="preserve">+ Tổng của hai số là 96. Tỉ số của hai số đó là </w:t>
            </w:r>
            <w:r w:rsidRPr="004673B1">
              <w:rPr>
                <w:position w:val="-24"/>
              </w:rPr>
              <w:object w:dxaOrig="220" w:dyaOrig="620">
                <v:shape id="_x0000_i1065" type="#_x0000_t75" style="width:12pt;height:30pt" o:ole="">
                  <v:imagedata r:id="rId67" o:title=""/>
                </v:shape>
                <o:OLEObject Type="Embed" ProgID="Equation.DSMT4" ShapeID="_x0000_i1065" DrawAspect="Content" ObjectID="_1599457579" r:id="rId69"/>
              </w:object>
            </w:r>
            <w:r w:rsidRPr="004673B1">
              <w:t>.</w:t>
            </w:r>
          </w:p>
          <w:p w:rsidR="00A95B0E" w:rsidRPr="004673B1" w:rsidRDefault="00A95B0E" w:rsidP="00217EDA">
            <w:r w:rsidRPr="004673B1">
              <w:t>- Tìm hai số đó.</w:t>
            </w:r>
          </w:p>
          <w:p w:rsidR="00A95B0E" w:rsidRPr="004673B1" w:rsidRDefault="00A95B0E" w:rsidP="00217EDA">
            <w:pPr>
              <w:jc w:val="both"/>
            </w:pPr>
            <w:r w:rsidRPr="004673B1">
              <w:t>- Tóm tắt theo suy nghĩ.</w:t>
            </w:r>
          </w:p>
          <w:p w:rsidR="00A95B0E" w:rsidRPr="004673B1" w:rsidRDefault="00A95B0E" w:rsidP="00217EDA">
            <w:pPr>
              <w:jc w:val="both"/>
            </w:pPr>
          </w:p>
          <w:p w:rsidR="00A95B0E" w:rsidRPr="004673B1" w:rsidRDefault="00A95B0E" w:rsidP="00217EDA">
            <w:pPr>
              <w:jc w:val="both"/>
            </w:pPr>
            <w:r w:rsidRPr="004673B1">
              <w:t>- Theo dõi.</w:t>
            </w:r>
          </w:p>
          <w:p w:rsidR="00A95B0E" w:rsidRPr="004673B1" w:rsidRDefault="00A95B0E" w:rsidP="00217EDA">
            <w:pPr>
              <w:jc w:val="both"/>
            </w:pPr>
          </w:p>
          <w:p w:rsidR="00A95B0E" w:rsidRPr="004673B1" w:rsidRDefault="00A95B0E" w:rsidP="00217EDA">
            <w:pPr>
              <w:jc w:val="both"/>
            </w:pPr>
          </w:p>
          <w:p w:rsidR="00A95B0E" w:rsidRPr="004673B1" w:rsidRDefault="004673B1" w:rsidP="00217EDA">
            <w:pPr>
              <w:jc w:val="both"/>
            </w:pPr>
            <w:r>
              <w:t>96</w:t>
            </w:r>
          </w:p>
          <w:p w:rsidR="00A95B0E" w:rsidRPr="004673B1" w:rsidRDefault="00A95B0E" w:rsidP="00217EDA">
            <w:pPr>
              <w:jc w:val="both"/>
            </w:pPr>
          </w:p>
          <w:p w:rsidR="004673B1" w:rsidRDefault="004673B1" w:rsidP="00217EDA">
            <w:pPr>
              <w:jc w:val="both"/>
            </w:pPr>
          </w:p>
          <w:p w:rsidR="00A95B0E" w:rsidRPr="004673B1" w:rsidRDefault="00A95B0E" w:rsidP="00217EDA">
            <w:pPr>
              <w:jc w:val="both"/>
            </w:pPr>
            <w:r w:rsidRPr="004673B1">
              <w:t>+ 96 tương ứng với 8 phần bằng nhau.</w:t>
            </w:r>
          </w:p>
          <w:p w:rsidR="004673B1" w:rsidRDefault="004673B1" w:rsidP="00217EDA">
            <w:pPr>
              <w:jc w:val="both"/>
            </w:pPr>
          </w:p>
          <w:p w:rsidR="00A95B0E" w:rsidRPr="004673B1" w:rsidRDefault="00A95B0E" w:rsidP="00217EDA">
            <w:pPr>
              <w:jc w:val="both"/>
            </w:pPr>
            <w:r w:rsidRPr="004673B1">
              <w:t>+ Thực hiện phép cộng 3 + 5 = 8</w:t>
            </w:r>
          </w:p>
          <w:p w:rsidR="00A95B0E" w:rsidRPr="004673B1" w:rsidRDefault="00A95B0E" w:rsidP="00217EDA">
            <w:pPr>
              <w:jc w:val="both"/>
            </w:pPr>
            <w:r w:rsidRPr="004673B1">
              <w:t>+ Giá trị của một phần là:</w:t>
            </w:r>
          </w:p>
          <w:p w:rsidR="00A95B0E" w:rsidRPr="004673B1" w:rsidRDefault="00A95B0E" w:rsidP="00217EDA">
            <w:pPr>
              <w:jc w:val="center"/>
            </w:pPr>
            <w:r w:rsidRPr="004673B1">
              <w:t>96 : 8 = 12</w:t>
            </w:r>
          </w:p>
          <w:p w:rsidR="004673B1" w:rsidRDefault="004673B1" w:rsidP="00217EDA">
            <w:pPr>
              <w:jc w:val="both"/>
            </w:pPr>
          </w:p>
          <w:p w:rsidR="00A95B0E" w:rsidRPr="004673B1" w:rsidRDefault="00A95B0E" w:rsidP="00217EDA">
            <w:pPr>
              <w:jc w:val="both"/>
            </w:pPr>
            <w:r w:rsidRPr="004673B1">
              <w:t>+ Số bé có 3 phần bằng nhau.</w:t>
            </w:r>
          </w:p>
          <w:p w:rsidR="00A95B0E" w:rsidRPr="004673B1" w:rsidRDefault="00A95B0E" w:rsidP="00217EDA">
            <w:pPr>
              <w:jc w:val="both"/>
            </w:pPr>
            <w:r w:rsidRPr="004673B1">
              <w:t>+ Số bé là: 12 x 3 = 36</w:t>
            </w:r>
          </w:p>
          <w:p w:rsidR="00A95B0E" w:rsidRPr="004673B1" w:rsidRDefault="00A95B0E" w:rsidP="00217EDA">
            <w:pPr>
              <w:jc w:val="both"/>
            </w:pPr>
            <w:r w:rsidRPr="004673B1">
              <w:t xml:space="preserve">+ Số lớn là: 12 x 5 = 60 </w:t>
            </w:r>
          </w:p>
          <w:p w:rsidR="00A95B0E" w:rsidRPr="004673B1" w:rsidRDefault="00A95B0E" w:rsidP="00217EDA">
            <w:pPr>
              <w:jc w:val="both"/>
            </w:pPr>
            <w:r w:rsidRPr="004673B1">
              <w:t xml:space="preserve">           hoặc 96 - 36 = 60</w:t>
            </w:r>
          </w:p>
          <w:p w:rsidR="00A95B0E" w:rsidRPr="004673B1" w:rsidRDefault="00A95B0E" w:rsidP="00217EDA">
            <w:pPr>
              <w:jc w:val="both"/>
            </w:pPr>
            <w:r w:rsidRPr="004673B1">
              <w:t>-  1 HS lên bảng trình bày.</w:t>
            </w:r>
          </w:p>
          <w:p w:rsidR="00A95B0E" w:rsidRPr="004673B1" w:rsidRDefault="00A95B0E" w:rsidP="004673B1">
            <w:pPr>
              <w:tabs>
                <w:tab w:val="left" w:pos="860"/>
              </w:tabs>
            </w:pPr>
            <w:r w:rsidRPr="004673B1">
              <w:t>- Đọc.</w:t>
            </w:r>
          </w:p>
          <w:p w:rsidR="00A95B0E" w:rsidRPr="004673B1" w:rsidRDefault="00A95B0E" w:rsidP="00217EDA">
            <w:pPr>
              <w:jc w:val="both"/>
            </w:pPr>
            <w:r w:rsidRPr="004673B1">
              <w:t xml:space="preserve">+ Minh và Khôi có 25 quyển vở. Số vở của Minh bằng </w:t>
            </w:r>
            <w:r w:rsidRPr="004673B1">
              <w:rPr>
                <w:position w:val="-24"/>
              </w:rPr>
              <w:object w:dxaOrig="240" w:dyaOrig="620">
                <v:shape id="_x0000_i1066" type="#_x0000_t75" style="width:12pt;height:30pt" o:ole="">
                  <v:imagedata r:id="rId70" o:title=""/>
                </v:shape>
                <o:OLEObject Type="Embed" ProgID="Equation.DSMT4" ShapeID="_x0000_i1066" DrawAspect="Content" ObjectID="_1599457580" r:id="rId71"/>
              </w:object>
            </w:r>
            <w:r w:rsidRPr="004673B1">
              <w:t>số vở của Khôi.</w:t>
            </w:r>
          </w:p>
          <w:p w:rsidR="00A95B0E" w:rsidRPr="004673B1" w:rsidRDefault="00A95B0E" w:rsidP="00217EDA">
            <w:pPr>
              <w:jc w:val="both"/>
            </w:pPr>
            <w:r w:rsidRPr="004673B1">
              <w:t>+ Số vở của mỗi bạn.</w:t>
            </w:r>
          </w:p>
          <w:p w:rsidR="00A95B0E" w:rsidRPr="004673B1" w:rsidRDefault="00A95B0E" w:rsidP="00217EDA">
            <w:pPr>
              <w:jc w:val="both"/>
            </w:pPr>
            <w:r w:rsidRPr="004673B1">
              <w:t>+ Bài toán thuộc dạng Tìm hai số khi biết tổng và tỉ số của hai số đó.</w:t>
            </w:r>
          </w:p>
          <w:p w:rsidR="00A95B0E" w:rsidRPr="004673B1" w:rsidRDefault="00A95B0E" w:rsidP="00217EDA">
            <w:pPr>
              <w:jc w:val="both"/>
            </w:pPr>
            <w:r w:rsidRPr="004673B1">
              <w:t>- Vẽ sơ đồ.</w:t>
            </w:r>
          </w:p>
          <w:p w:rsidR="00A95B0E" w:rsidRPr="004673B1" w:rsidRDefault="00A95B0E" w:rsidP="00217EDA">
            <w:pPr>
              <w:jc w:val="both"/>
            </w:pPr>
          </w:p>
          <w:p w:rsidR="00A95B0E" w:rsidRPr="004673B1" w:rsidRDefault="00A95B0E" w:rsidP="00217EDA">
            <w:pPr>
              <w:jc w:val="both"/>
            </w:pPr>
            <w:r w:rsidRPr="004673B1">
              <w:t>- Theo dõi.</w:t>
            </w:r>
          </w:p>
          <w:p w:rsidR="00A95B0E" w:rsidRPr="004673B1" w:rsidRDefault="00A95B0E" w:rsidP="00217EDA">
            <w:pPr>
              <w:jc w:val="both"/>
            </w:pPr>
            <w:r w:rsidRPr="004673B1">
              <w:t>+ 25 quyển vở tương ứng với 2 + 3 = 5 (phần)</w:t>
            </w:r>
          </w:p>
          <w:p w:rsidR="004673B1" w:rsidRDefault="004673B1" w:rsidP="00217EDA">
            <w:pPr>
              <w:jc w:val="both"/>
            </w:pPr>
          </w:p>
          <w:p w:rsidR="00A95B0E" w:rsidRPr="004673B1" w:rsidRDefault="00A95B0E" w:rsidP="00217EDA">
            <w:pPr>
              <w:jc w:val="both"/>
            </w:pPr>
            <w:r w:rsidRPr="004673B1">
              <w:t>+ Một phần tương ứng với 25 : 5 = 5 quyển vở.</w:t>
            </w:r>
          </w:p>
          <w:p w:rsidR="00A95B0E" w:rsidRPr="004673B1" w:rsidRDefault="00A95B0E" w:rsidP="00217EDA">
            <w:pPr>
              <w:jc w:val="both"/>
            </w:pPr>
            <w:r w:rsidRPr="004673B1">
              <w:t>+ Bạn Minh có 5 x 2 = 10 quyển</w:t>
            </w:r>
          </w:p>
          <w:p w:rsidR="00A95B0E" w:rsidRPr="004673B1" w:rsidRDefault="00A95B0E" w:rsidP="00217EDA">
            <w:pPr>
              <w:jc w:val="both"/>
            </w:pPr>
            <w:r w:rsidRPr="004673B1">
              <w:t>+ Bạn Khôi có 25 - 10 = 15 quyển</w:t>
            </w:r>
          </w:p>
          <w:p w:rsidR="00A95B0E" w:rsidRPr="004673B1" w:rsidRDefault="00A95B0E" w:rsidP="00217EDA">
            <w:pPr>
              <w:jc w:val="both"/>
            </w:pPr>
            <w:r w:rsidRPr="004673B1">
              <w:t>- 1 HS lên bảng trình bày.</w:t>
            </w:r>
          </w:p>
          <w:p w:rsidR="00A95B0E" w:rsidRPr="004673B1" w:rsidRDefault="00A95B0E" w:rsidP="00217EDA">
            <w:pPr>
              <w:jc w:val="center"/>
            </w:pPr>
            <w:r w:rsidRPr="004673B1">
              <w:t>Bài giải</w:t>
            </w:r>
          </w:p>
          <w:p w:rsidR="00A95B0E" w:rsidRPr="004673B1" w:rsidRDefault="00A95B0E" w:rsidP="00217EDA">
            <w:pPr>
              <w:jc w:val="both"/>
            </w:pPr>
            <w:r w:rsidRPr="004673B1">
              <w:t>Ta có sơ đồ:</w:t>
            </w:r>
          </w:p>
          <w:p w:rsidR="00A95B0E" w:rsidRPr="004673B1" w:rsidRDefault="00B056FB" w:rsidP="00217EDA">
            <w:pPr>
              <w:jc w:val="both"/>
            </w:pPr>
            <w:r>
              <w:rPr>
                <w:noProof/>
              </w:rPr>
              <mc:AlternateContent>
                <mc:Choice Requires="wps">
                  <w:drawing>
                    <wp:anchor distT="0" distB="0" distL="114300" distR="114300" simplePos="0" relativeHeight="251965440" behindDoc="0" locked="0" layoutInCell="1" allowOverlap="1">
                      <wp:simplePos x="0" y="0"/>
                      <wp:positionH relativeFrom="column">
                        <wp:posOffset>1692275</wp:posOffset>
                      </wp:positionH>
                      <wp:positionV relativeFrom="paragraph">
                        <wp:posOffset>116840</wp:posOffset>
                      </wp:positionV>
                      <wp:extent cx="114300" cy="571500"/>
                      <wp:effectExtent l="13970" t="8890" r="5080" b="10160"/>
                      <wp:wrapNone/>
                      <wp:docPr id="258"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F5AFCA" id="AutoShape 367" o:spid="_x0000_s1026" type="#_x0000_t88" style="position:absolute;margin-left:133.25pt;margin-top:9.2pt;width:9pt;height:45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"/>
                  </w:pict>
                </mc:Fallback>
              </mc:AlternateContent>
            </w:r>
            <w:r>
              <w:rPr>
                <w:noProof/>
              </w:rPr>
              <mc:AlternateContent>
                <mc:Choice Requires="wps">
                  <w:drawing>
                    <wp:anchor distT="0" distB="0" distL="114300" distR="114300" simplePos="0" relativeHeight="251966464" behindDoc="0" locked="0" layoutInCell="1" allowOverlap="1">
                      <wp:simplePos x="0" y="0"/>
                      <wp:positionH relativeFrom="column">
                        <wp:posOffset>836295</wp:posOffset>
                      </wp:positionH>
                      <wp:positionV relativeFrom="paragraph">
                        <wp:posOffset>-167005</wp:posOffset>
                      </wp:positionV>
                      <wp:extent cx="117475" cy="679450"/>
                      <wp:effectExtent l="10795" t="5715" r="5080" b="10160"/>
                      <wp:wrapNone/>
                      <wp:docPr id="257" name="AutoShape 3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7475" cy="679450"/>
                              </a:xfrm>
                              <a:prstGeom prst="rightBrace">
                                <a:avLst>
                                  <a:gd name="adj1" fmla="val 48198"/>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7E6BFE" id="AutoShape 368" o:spid="_x0000_s1026" type="#_x0000_t88" style="position:absolute;margin-left:65.85pt;margin-top:-13.15pt;width:9.25pt;height:53.5pt;rotation:-90;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">
                      <v:stroke dashstyle="1 1" endcap="round"/>
                    </v:shape>
                  </w:pict>
                </mc:Fallback>
              </mc:AlternateContent>
            </w:r>
            <w:r w:rsidR="00A95B0E" w:rsidRPr="004673B1">
              <w:t xml:space="preserve">                 ? vở</w:t>
            </w:r>
          </w:p>
          <w:p w:rsidR="00A95B0E" w:rsidRPr="004673B1" w:rsidRDefault="00B056FB" w:rsidP="00217EDA">
            <w:pPr>
              <w:jc w:val="both"/>
            </w:pPr>
            <w:r>
              <w:rPr>
                <w:noProof/>
              </w:rPr>
              <mc:AlternateContent>
                <mc:Choice Requires="wps">
                  <w:drawing>
                    <wp:anchor distT="0" distB="0" distL="114300" distR="114300" simplePos="0" relativeHeight="251960320" behindDoc="0" locked="0" layoutInCell="1" allowOverlap="1">
                      <wp:simplePos x="0" y="0"/>
                      <wp:positionH relativeFrom="column">
                        <wp:posOffset>1241425</wp:posOffset>
                      </wp:positionH>
                      <wp:positionV relativeFrom="paragraph">
                        <wp:posOffset>26670</wp:posOffset>
                      </wp:positionV>
                      <wp:extent cx="0" cy="114300"/>
                      <wp:effectExtent l="10795" t="8255" r="8255" b="10795"/>
                      <wp:wrapNone/>
                      <wp:docPr id="256"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DD30A" id="Line 362"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75pt,2.1pt" to="97.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rZH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"/>
                  </w:pict>
                </mc:Fallback>
              </mc:AlternateContent>
            </w:r>
            <w:r>
              <w:rPr>
                <w:noProof/>
              </w:rPr>
              <mc:AlternateContent>
                <mc:Choice Requires="wps">
                  <w:drawing>
                    <wp:anchor distT="0" distB="0" distL="114300" distR="114300" simplePos="0" relativeHeight="251956224" behindDoc="0" locked="0" layoutInCell="1" allowOverlap="1">
                      <wp:simplePos x="0" y="0"/>
                      <wp:positionH relativeFrom="column">
                        <wp:posOffset>555625</wp:posOffset>
                      </wp:positionH>
                      <wp:positionV relativeFrom="paragraph">
                        <wp:posOffset>140970</wp:posOffset>
                      </wp:positionV>
                      <wp:extent cx="685800" cy="0"/>
                      <wp:effectExtent l="10795" t="8255" r="8255" b="10795"/>
                      <wp:wrapNone/>
                      <wp:docPr id="255" name="Lin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B667E" id="Line 358" o:spid="_x0000_s1026" style="position:absolute;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11.1pt" to="97.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"/>
                  </w:pict>
                </mc:Fallback>
              </mc:AlternateContent>
            </w:r>
            <w:r>
              <w:rPr>
                <w:noProof/>
              </w:rPr>
              <mc:AlternateContent>
                <mc:Choice Requires="wps">
                  <w:drawing>
                    <wp:anchor distT="0" distB="0" distL="114300" distR="114300" simplePos="0" relativeHeight="251959296" behindDoc="0" locked="0" layoutInCell="1" allowOverlap="1">
                      <wp:simplePos x="0" y="0"/>
                      <wp:positionH relativeFrom="column">
                        <wp:posOffset>892175</wp:posOffset>
                      </wp:positionH>
                      <wp:positionV relativeFrom="paragraph">
                        <wp:posOffset>23495</wp:posOffset>
                      </wp:positionV>
                      <wp:extent cx="0" cy="114300"/>
                      <wp:effectExtent l="13970" t="5080" r="5080" b="13970"/>
                      <wp:wrapNone/>
                      <wp:docPr id="254"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80E7B1" id="Line 361" o:spid="_x0000_s1026" style="position:absolute;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1.85pt" to="70.2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NHnFg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"/>
                  </w:pict>
                </mc:Fallback>
              </mc:AlternateContent>
            </w:r>
            <w:r>
              <w:rPr>
                <w:noProof/>
              </w:rPr>
              <mc:AlternateContent>
                <mc:Choice Requires="wps">
                  <w:drawing>
                    <wp:anchor distT="0" distB="0" distL="114300" distR="114300" simplePos="0" relativeHeight="251958272" behindDoc="0" locked="0" layoutInCell="1" allowOverlap="1">
                      <wp:simplePos x="0" y="0"/>
                      <wp:positionH relativeFrom="column">
                        <wp:posOffset>549275</wp:posOffset>
                      </wp:positionH>
                      <wp:positionV relativeFrom="paragraph">
                        <wp:posOffset>23495</wp:posOffset>
                      </wp:positionV>
                      <wp:extent cx="0" cy="114300"/>
                      <wp:effectExtent l="13970" t="5080" r="5080" b="13970"/>
                      <wp:wrapNone/>
                      <wp:docPr id="253"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564CB" id="Line 360" o:spid="_x0000_s1026" style="position:absolute;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1.85pt" to="43.2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"/>
                  </w:pict>
                </mc:Fallback>
              </mc:AlternateContent>
            </w:r>
            <w:r w:rsidR="00A95B0E" w:rsidRPr="004673B1">
              <w:t xml:space="preserve">Minh:                              </w:t>
            </w:r>
          </w:p>
          <w:p w:rsidR="00A95B0E" w:rsidRPr="004673B1" w:rsidRDefault="00B056FB" w:rsidP="00217EDA">
            <w:pPr>
              <w:jc w:val="both"/>
              <w:rPr>
                <w:sz w:val="24"/>
                <w:szCs w:val="24"/>
              </w:rPr>
            </w:pPr>
            <w:r>
              <w:rPr>
                <w:noProof/>
              </w:rPr>
              <mc:AlternateContent>
                <mc:Choice Requires="wps">
                  <w:drawing>
                    <wp:anchor distT="0" distB="0" distL="114300" distR="114300" simplePos="0" relativeHeight="251967488" behindDoc="0" locked="0" layoutInCell="1" allowOverlap="1">
                      <wp:simplePos x="0" y="0"/>
                      <wp:positionH relativeFrom="column">
                        <wp:posOffset>1007745</wp:posOffset>
                      </wp:positionH>
                      <wp:positionV relativeFrom="paragraph">
                        <wp:posOffset>-287020</wp:posOffset>
                      </wp:positionV>
                      <wp:extent cx="124460" cy="1028700"/>
                      <wp:effectExtent l="10795" t="8255" r="8255" b="10160"/>
                      <wp:wrapNone/>
                      <wp:docPr id="252" name="AutoShape 3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4460" cy="1028700"/>
                              </a:xfrm>
                              <a:prstGeom prst="rightBrace">
                                <a:avLst>
                                  <a:gd name="adj1" fmla="val 68878"/>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B09D41" id="AutoShape 369" o:spid="_x0000_s1026" type="#_x0000_t88" style="position:absolute;margin-left:79.35pt;margin-top:-22.6pt;width:9.8pt;height:81pt;rotation:90;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">
                      <v:stroke dashstyle="1 1" endcap="round"/>
                    </v:shape>
                  </w:pict>
                </mc:Fallback>
              </mc:AlternateContent>
            </w:r>
            <w:r>
              <w:rPr>
                <w:noProof/>
              </w:rPr>
              <mc:AlternateContent>
                <mc:Choice Requires="wps">
                  <w:drawing>
                    <wp:anchor distT="0" distB="0" distL="114300" distR="114300" simplePos="0" relativeHeight="251964416" behindDoc="0" locked="0" layoutInCell="1" allowOverlap="1">
                      <wp:simplePos x="0" y="0"/>
                      <wp:positionH relativeFrom="column">
                        <wp:posOffset>1584325</wp:posOffset>
                      </wp:positionH>
                      <wp:positionV relativeFrom="paragraph">
                        <wp:posOffset>50800</wp:posOffset>
                      </wp:positionV>
                      <wp:extent cx="0" cy="114300"/>
                      <wp:effectExtent l="10795" t="8255" r="8255" b="10795"/>
                      <wp:wrapNone/>
                      <wp:docPr id="251"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AAD8EE" id="Line 366" o:spid="_x0000_s1026" style="position:absolute;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5pt,4pt" to="124.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de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"/>
                  </w:pict>
                </mc:Fallback>
              </mc:AlternateContent>
            </w:r>
            <w:r>
              <w:rPr>
                <w:noProof/>
              </w:rPr>
              <mc:AlternateContent>
                <mc:Choice Requires="wps">
                  <w:drawing>
                    <wp:anchor distT="0" distB="0" distL="114300" distR="114300" simplePos="0" relativeHeight="251957248" behindDoc="0" locked="0" layoutInCell="1" allowOverlap="1">
                      <wp:simplePos x="0" y="0"/>
                      <wp:positionH relativeFrom="column">
                        <wp:posOffset>555625</wp:posOffset>
                      </wp:positionH>
                      <wp:positionV relativeFrom="paragraph">
                        <wp:posOffset>161925</wp:posOffset>
                      </wp:positionV>
                      <wp:extent cx="1022350" cy="3175"/>
                      <wp:effectExtent l="10795" t="5080" r="5080" b="10795"/>
                      <wp:wrapNone/>
                      <wp:docPr id="250"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235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FB97C5" id="Line 359" o:spid="_x0000_s1026" style="position:absolute;flip:y;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12.75pt" to="124.2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"/>
                  </w:pict>
                </mc:Fallback>
              </mc:AlternateContent>
            </w:r>
            <w:r>
              <w:rPr>
                <w:noProof/>
              </w:rPr>
              <mc:AlternateContent>
                <mc:Choice Requires="wps">
                  <w:drawing>
                    <wp:anchor distT="0" distB="0" distL="114300" distR="114300" simplePos="0" relativeHeight="251962368" behindDoc="0" locked="0" layoutInCell="1" allowOverlap="1">
                      <wp:simplePos x="0" y="0"/>
                      <wp:positionH relativeFrom="column">
                        <wp:posOffset>898525</wp:posOffset>
                      </wp:positionH>
                      <wp:positionV relativeFrom="paragraph">
                        <wp:posOffset>57150</wp:posOffset>
                      </wp:positionV>
                      <wp:extent cx="0" cy="114300"/>
                      <wp:effectExtent l="10795" t="5080" r="8255" b="13970"/>
                      <wp:wrapNone/>
                      <wp:docPr id="249"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CDD2CB" id="Line 364"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4.5pt" to="70.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xz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"/>
                  </w:pict>
                </mc:Fallback>
              </mc:AlternateContent>
            </w:r>
            <w:r>
              <w:rPr>
                <w:noProof/>
              </w:rPr>
              <mc:AlternateContent>
                <mc:Choice Requires="wps">
                  <w:drawing>
                    <wp:anchor distT="0" distB="0" distL="114300" distR="114300" simplePos="0" relativeHeight="251961344" behindDoc="0" locked="0" layoutInCell="1" allowOverlap="1">
                      <wp:simplePos x="0" y="0"/>
                      <wp:positionH relativeFrom="column">
                        <wp:posOffset>555625</wp:posOffset>
                      </wp:positionH>
                      <wp:positionV relativeFrom="paragraph">
                        <wp:posOffset>57150</wp:posOffset>
                      </wp:positionV>
                      <wp:extent cx="0" cy="114300"/>
                      <wp:effectExtent l="10795" t="5080" r="8255" b="13970"/>
                      <wp:wrapNone/>
                      <wp:docPr id="248"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CA6EC8" id="Line 363"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4.5pt" to="43.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H5k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"/>
                  </w:pict>
                </mc:Fallback>
              </mc:AlternateContent>
            </w:r>
            <w:r>
              <w:rPr>
                <w:noProof/>
              </w:rPr>
              <mc:AlternateContent>
                <mc:Choice Requires="wps">
                  <w:drawing>
                    <wp:anchor distT="0" distB="0" distL="114300" distR="114300" simplePos="0" relativeHeight="251963392" behindDoc="0" locked="0" layoutInCell="1" allowOverlap="1">
                      <wp:simplePos x="0" y="0"/>
                      <wp:positionH relativeFrom="column">
                        <wp:posOffset>1241425</wp:posOffset>
                      </wp:positionH>
                      <wp:positionV relativeFrom="paragraph">
                        <wp:posOffset>57150</wp:posOffset>
                      </wp:positionV>
                      <wp:extent cx="0" cy="114300"/>
                      <wp:effectExtent l="10795" t="5080" r="8255" b="13970"/>
                      <wp:wrapNone/>
                      <wp:docPr id="247"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9F6B47" id="Line 365" o:spid="_x0000_s1026" style="position:absolute;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75pt,4.5pt" to="97.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s/o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7lTxgp&#10;0oJIW6E4Gk8n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"/>
                  </w:pict>
                </mc:Fallback>
              </mc:AlternateContent>
            </w:r>
            <w:r w:rsidR="00A95B0E" w:rsidRPr="004673B1">
              <w:t>Khôi</w:t>
            </w:r>
            <w:r w:rsidR="00A95B0E" w:rsidRPr="004673B1">
              <w:rPr>
                <w:sz w:val="24"/>
                <w:szCs w:val="24"/>
              </w:rPr>
              <w:t>:                                     25 quyển</w:t>
            </w:r>
          </w:p>
          <w:p w:rsidR="00A95B0E" w:rsidRPr="004673B1" w:rsidRDefault="00A95B0E" w:rsidP="00217EDA">
            <w:pPr>
              <w:jc w:val="both"/>
            </w:pPr>
            <w:r w:rsidRPr="004673B1">
              <w:t xml:space="preserve">                    ? vở</w:t>
            </w:r>
          </w:p>
          <w:p w:rsidR="00A95B0E" w:rsidRPr="004673B1" w:rsidRDefault="00A95B0E" w:rsidP="00217EDA">
            <w:pPr>
              <w:jc w:val="both"/>
            </w:pPr>
            <w:r w:rsidRPr="004673B1">
              <w:t>Theo sơ đồ, tổng số phần bằng nhau là: 2 + 3 = 5 (phần)</w:t>
            </w:r>
          </w:p>
          <w:p w:rsidR="00A95B0E" w:rsidRPr="004673B1" w:rsidRDefault="00A95B0E" w:rsidP="00217EDA">
            <w:pPr>
              <w:jc w:val="both"/>
            </w:pPr>
            <w:r w:rsidRPr="004673B1">
              <w:t>Số vở của Minh là:</w:t>
            </w:r>
          </w:p>
          <w:p w:rsidR="00A95B0E" w:rsidRPr="004673B1" w:rsidRDefault="00A95B0E" w:rsidP="00217EDA">
            <w:pPr>
              <w:jc w:val="both"/>
            </w:pPr>
            <w:r w:rsidRPr="004673B1">
              <w:t>25 : 5 x 2 = 10 (quyển vở)</w:t>
            </w:r>
          </w:p>
          <w:p w:rsidR="00A95B0E" w:rsidRPr="004673B1" w:rsidRDefault="00A95B0E" w:rsidP="00217EDA">
            <w:pPr>
              <w:jc w:val="both"/>
            </w:pPr>
            <w:r w:rsidRPr="004673B1">
              <w:t>Số vở của Khôi là:</w:t>
            </w:r>
          </w:p>
          <w:p w:rsidR="00A95B0E" w:rsidRPr="004673B1" w:rsidRDefault="00A95B0E" w:rsidP="00217EDA">
            <w:pPr>
              <w:jc w:val="both"/>
            </w:pPr>
            <w:r w:rsidRPr="004673B1">
              <w:t>25 - 10 = 15 (quyển vở)</w:t>
            </w:r>
          </w:p>
          <w:p w:rsidR="00A95B0E" w:rsidRPr="004673B1" w:rsidRDefault="00A95B0E" w:rsidP="00217EDA">
            <w:pPr>
              <w:jc w:val="both"/>
            </w:pPr>
            <w:r w:rsidRPr="004673B1">
              <w:t>Đáp số: Minh 10 quyển</w:t>
            </w:r>
          </w:p>
          <w:p w:rsidR="00A95B0E" w:rsidRPr="004673B1" w:rsidRDefault="00A95B0E" w:rsidP="00217EDA">
            <w:pPr>
              <w:jc w:val="both"/>
            </w:pPr>
            <w:r w:rsidRPr="004673B1">
              <w:t xml:space="preserve">             Khôi 15 quyển</w:t>
            </w:r>
          </w:p>
          <w:p w:rsidR="00A95B0E" w:rsidRPr="004673B1" w:rsidRDefault="00A95B0E" w:rsidP="00217EDA">
            <w:pPr>
              <w:jc w:val="both"/>
            </w:pPr>
            <w:r w:rsidRPr="004673B1">
              <w:t>- Nêu.</w:t>
            </w:r>
          </w:p>
          <w:p w:rsidR="00A95B0E" w:rsidRPr="004673B1" w:rsidRDefault="00A95B0E" w:rsidP="00217EDA">
            <w:pPr>
              <w:jc w:val="both"/>
            </w:pPr>
            <w:r w:rsidRPr="004673B1">
              <w:t>+ Vẽ sơ đồ minh họa bài toán.</w:t>
            </w:r>
          </w:p>
          <w:p w:rsidR="00A95B0E" w:rsidRPr="004673B1" w:rsidRDefault="00A95B0E" w:rsidP="00217EDA">
            <w:pPr>
              <w:jc w:val="both"/>
            </w:pPr>
            <w:r w:rsidRPr="004673B1">
              <w:t>+ Tìm tổng số phần bằng nhau.</w:t>
            </w:r>
          </w:p>
          <w:p w:rsidR="00A95B0E" w:rsidRPr="004673B1" w:rsidRDefault="00A95B0E" w:rsidP="00217EDA">
            <w:pPr>
              <w:jc w:val="both"/>
            </w:pPr>
            <w:r w:rsidRPr="004673B1">
              <w:t>+ Tìm số bé.</w:t>
            </w:r>
          </w:p>
          <w:p w:rsidR="00A95B0E" w:rsidRPr="004673B1" w:rsidRDefault="00A95B0E" w:rsidP="00217EDA">
            <w:pPr>
              <w:jc w:val="both"/>
            </w:pPr>
            <w:r w:rsidRPr="004673B1">
              <w:t>+ Tìm số lớn.</w:t>
            </w:r>
          </w:p>
          <w:p w:rsidR="00A95B0E" w:rsidRPr="004673B1" w:rsidRDefault="00A95B0E" w:rsidP="00217EDA">
            <w:pPr>
              <w:jc w:val="both"/>
            </w:pPr>
          </w:p>
          <w:p w:rsidR="00A95B0E" w:rsidRPr="004673B1" w:rsidRDefault="00A95B0E" w:rsidP="00217EDA">
            <w:pPr>
              <w:jc w:val="both"/>
            </w:pPr>
            <w:r w:rsidRPr="004673B1">
              <w:t>- Đọc.</w:t>
            </w:r>
          </w:p>
          <w:p w:rsidR="00A95B0E" w:rsidRPr="004673B1" w:rsidRDefault="00A95B0E" w:rsidP="00217EDA">
            <w:pPr>
              <w:jc w:val="both"/>
            </w:pPr>
            <w:r w:rsidRPr="004673B1">
              <w:t>- Bài toán thuộc dạng tìm hai số khi biết tổng và tỉ số  của hai số đó.</w:t>
            </w:r>
          </w:p>
          <w:p w:rsidR="00A95B0E" w:rsidRPr="004673B1" w:rsidRDefault="00A95B0E" w:rsidP="00217EDA">
            <w:pPr>
              <w:jc w:val="both"/>
            </w:pPr>
            <w:r w:rsidRPr="004673B1">
              <w:t>- Nêu.</w:t>
            </w:r>
          </w:p>
          <w:p w:rsidR="004673B1" w:rsidRDefault="004673B1" w:rsidP="00217EDA">
            <w:pPr>
              <w:jc w:val="both"/>
            </w:pPr>
          </w:p>
          <w:p w:rsidR="00A95B0E" w:rsidRPr="004673B1" w:rsidRDefault="00A95B0E" w:rsidP="00217EDA">
            <w:pPr>
              <w:jc w:val="both"/>
            </w:pPr>
            <w:r w:rsidRPr="004673B1">
              <w:t>- 1 HS lên bảng làm bài.</w:t>
            </w:r>
          </w:p>
          <w:p w:rsidR="00A95B0E" w:rsidRPr="004673B1" w:rsidRDefault="00A95B0E" w:rsidP="00217EDA">
            <w:pPr>
              <w:jc w:val="center"/>
            </w:pPr>
            <w:r w:rsidRPr="004673B1">
              <w:lastRenderedPageBreak/>
              <w:t>Bài giải</w:t>
            </w:r>
          </w:p>
          <w:p w:rsidR="00A95B0E" w:rsidRPr="004673B1" w:rsidRDefault="00A95B0E" w:rsidP="00217EDA">
            <w:pPr>
              <w:jc w:val="both"/>
            </w:pPr>
            <w:r w:rsidRPr="004673B1">
              <w:t>Ta có sơ đồ:</w:t>
            </w:r>
          </w:p>
          <w:p w:rsidR="00A95B0E" w:rsidRPr="004673B1" w:rsidRDefault="00B056FB" w:rsidP="00217EDA">
            <w:pPr>
              <w:jc w:val="both"/>
            </w:pPr>
            <w:r>
              <w:rPr>
                <w:noProof/>
              </w:rPr>
              <mc:AlternateContent>
                <mc:Choice Requires="wps">
                  <w:drawing>
                    <wp:anchor distT="0" distB="0" distL="114300" distR="114300" simplePos="0" relativeHeight="251982848" behindDoc="0" locked="0" layoutInCell="1" allowOverlap="1">
                      <wp:simplePos x="0" y="0"/>
                      <wp:positionH relativeFrom="column">
                        <wp:posOffset>659765</wp:posOffset>
                      </wp:positionH>
                      <wp:positionV relativeFrom="paragraph">
                        <wp:posOffset>-7620</wp:posOffset>
                      </wp:positionV>
                      <wp:extent cx="121285" cy="342900"/>
                      <wp:effectExtent l="10160" t="9525" r="8890" b="12065"/>
                      <wp:wrapNone/>
                      <wp:docPr id="246"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21285" cy="342900"/>
                              </a:xfrm>
                              <a:prstGeom prst="rightBrace">
                                <a:avLst>
                                  <a:gd name="adj1" fmla="val 2356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A6F10" id="AutoShape 384" o:spid="_x0000_s1026" type="#_x0000_t88" style="position:absolute;margin-left:51.95pt;margin-top:-.6pt;width:9.55pt;height:27pt;rotation:-90;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">
                      <v:stroke dashstyle="1 1" endcap="round"/>
                    </v:shape>
                  </w:pict>
                </mc:Fallback>
              </mc:AlternateContent>
            </w:r>
            <w:r>
              <w:rPr>
                <w:noProof/>
              </w:rPr>
              <mc:AlternateContent>
                <mc:Choice Requires="wps">
                  <w:drawing>
                    <wp:anchor distT="0" distB="0" distL="114300" distR="114300" simplePos="0" relativeHeight="251981824" behindDoc="0" locked="0" layoutInCell="1" allowOverlap="1">
                      <wp:simplePos x="0" y="0"/>
                      <wp:positionH relativeFrom="column">
                        <wp:posOffset>1863725</wp:posOffset>
                      </wp:positionH>
                      <wp:positionV relativeFrom="paragraph">
                        <wp:posOffset>102870</wp:posOffset>
                      </wp:positionV>
                      <wp:extent cx="114300" cy="571500"/>
                      <wp:effectExtent l="10160" t="9525" r="8890" b="9525"/>
                      <wp:wrapNone/>
                      <wp:docPr id="245" name="AutoShape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48333" id="AutoShape 383" o:spid="_x0000_s1026" type="#_x0000_t88" style="position:absolute;margin-left:146.75pt;margin-top:8.1pt;width:9pt;height:4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10sgw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"/>
                  </w:pict>
                </mc:Fallback>
              </mc:AlternateContent>
            </w:r>
            <w:r w:rsidR="00A95B0E" w:rsidRPr="004673B1">
              <w:t xml:space="preserve">               ?</w:t>
            </w:r>
          </w:p>
          <w:p w:rsidR="00A95B0E" w:rsidRPr="004673B1" w:rsidRDefault="00B056FB" w:rsidP="00217EDA">
            <w:pPr>
              <w:jc w:val="both"/>
            </w:pPr>
            <w:r>
              <w:rPr>
                <w:noProof/>
              </w:rPr>
              <mc:AlternateContent>
                <mc:Choice Requires="wps">
                  <w:drawing>
                    <wp:anchor distT="0" distB="0" distL="114300" distR="114300" simplePos="0" relativeHeight="251972608" behindDoc="0" locked="0" layoutInCell="1" allowOverlap="1">
                      <wp:simplePos x="0" y="0"/>
                      <wp:positionH relativeFrom="column">
                        <wp:posOffset>892175</wp:posOffset>
                      </wp:positionH>
                      <wp:positionV relativeFrom="paragraph">
                        <wp:posOffset>12700</wp:posOffset>
                      </wp:positionV>
                      <wp:extent cx="0" cy="114300"/>
                      <wp:effectExtent l="10160" t="9525" r="8890" b="9525"/>
                      <wp:wrapNone/>
                      <wp:docPr id="244"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6A0A6E" id="Line 374" o:spid="_x0000_s1026" style="position:absolute;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1pt" to="70.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fFh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"/>
                  </w:pict>
                </mc:Fallback>
              </mc:AlternateContent>
            </w:r>
            <w:r>
              <w:rPr>
                <w:noProof/>
              </w:rPr>
              <mc:AlternateContent>
                <mc:Choice Requires="wps">
                  <w:drawing>
                    <wp:anchor distT="0" distB="0" distL="114300" distR="114300" simplePos="0" relativeHeight="251971584" behindDoc="0" locked="0" layoutInCell="1" allowOverlap="1">
                      <wp:simplePos x="0" y="0"/>
                      <wp:positionH relativeFrom="column">
                        <wp:posOffset>708025</wp:posOffset>
                      </wp:positionH>
                      <wp:positionV relativeFrom="paragraph">
                        <wp:posOffset>12700</wp:posOffset>
                      </wp:positionV>
                      <wp:extent cx="0" cy="114300"/>
                      <wp:effectExtent l="6985" t="9525" r="12065" b="9525"/>
                      <wp:wrapNone/>
                      <wp:docPr id="243"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31569" id="Line 373" o:spid="_x0000_s1026" style="position:absolute;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1pt" to="55.7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S2P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7lY4wU&#10;aUGkrVAcjZ/G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"/>
                  </w:pict>
                </mc:Fallback>
              </mc:AlternateContent>
            </w:r>
            <w:r>
              <w:rPr>
                <w:noProof/>
              </w:rPr>
              <mc:AlternateContent>
                <mc:Choice Requires="wps">
                  <w:drawing>
                    <wp:anchor distT="0" distB="0" distL="114300" distR="114300" simplePos="0" relativeHeight="251970560" behindDoc="0" locked="0" layoutInCell="1" allowOverlap="1">
                      <wp:simplePos x="0" y="0"/>
                      <wp:positionH relativeFrom="column">
                        <wp:posOffset>549275</wp:posOffset>
                      </wp:positionH>
                      <wp:positionV relativeFrom="paragraph">
                        <wp:posOffset>12700</wp:posOffset>
                      </wp:positionV>
                      <wp:extent cx="0" cy="114300"/>
                      <wp:effectExtent l="10160" t="9525" r="8890" b="9525"/>
                      <wp:wrapNone/>
                      <wp:docPr id="242"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DB5EEF" id="Line 372" o:spid="_x0000_s1026" style="position:absolute;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1pt" to="43.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gStFQIAACs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"/>
                  </w:pict>
                </mc:Fallback>
              </mc:AlternateContent>
            </w:r>
            <w:r>
              <w:rPr>
                <w:noProof/>
              </w:rPr>
              <mc:AlternateContent>
                <mc:Choice Requires="wps">
                  <w:drawing>
                    <wp:anchor distT="0" distB="0" distL="114300" distR="114300" simplePos="0" relativeHeight="251968512" behindDoc="0" locked="0" layoutInCell="1" allowOverlap="1">
                      <wp:simplePos x="0" y="0"/>
                      <wp:positionH relativeFrom="column">
                        <wp:posOffset>549275</wp:posOffset>
                      </wp:positionH>
                      <wp:positionV relativeFrom="paragraph">
                        <wp:posOffset>126365</wp:posOffset>
                      </wp:positionV>
                      <wp:extent cx="342900" cy="635"/>
                      <wp:effectExtent l="10160" t="8890" r="8890" b="9525"/>
                      <wp:wrapNone/>
                      <wp:docPr id="241"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6C938" id="Line 370" o:spid="_x0000_s1026" style="position:absolute;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9.95pt" to="70.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"/>
                  </w:pict>
                </mc:Fallback>
              </mc:AlternateContent>
            </w:r>
            <w:r w:rsidR="004673B1" w:rsidRPr="004673B1">
              <w:t>Số</w:t>
            </w:r>
            <w:r w:rsidR="00A95B0E" w:rsidRPr="004673B1">
              <w:t xml:space="preserve">bé:                                   </w:t>
            </w:r>
            <w:r w:rsidR="004673B1" w:rsidRPr="004673B1">
              <w:t xml:space="preserve"> </w:t>
            </w:r>
          </w:p>
          <w:p w:rsidR="00A95B0E" w:rsidRPr="004673B1" w:rsidRDefault="00B056FB" w:rsidP="00217EDA">
            <w:pPr>
              <w:jc w:val="both"/>
            </w:pPr>
            <w:r>
              <w:rPr>
                <w:noProof/>
              </w:rPr>
              <mc:AlternateContent>
                <mc:Choice Requires="wps">
                  <w:drawing>
                    <wp:anchor distT="0" distB="0" distL="114300" distR="114300" simplePos="0" relativeHeight="251983872" behindDoc="0" locked="0" layoutInCell="1" allowOverlap="1">
                      <wp:simplePos x="0" y="0"/>
                      <wp:positionH relativeFrom="column">
                        <wp:posOffset>1120775</wp:posOffset>
                      </wp:positionH>
                      <wp:positionV relativeFrom="paragraph">
                        <wp:posOffset>-420370</wp:posOffset>
                      </wp:positionV>
                      <wp:extent cx="114300" cy="1257300"/>
                      <wp:effectExtent l="10160" t="9525" r="8890" b="9525"/>
                      <wp:wrapNone/>
                      <wp:docPr id="240" name="AutoShape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257300"/>
                              </a:xfrm>
                              <a:prstGeom prst="rightBrace">
                                <a:avLst>
                                  <a:gd name="adj1" fmla="val 91667"/>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EC0E8" id="AutoShape 385" o:spid="_x0000_s1026" type="#_x0000_t88" style="position:absolute;margin-left:88.25pt;margin-top:-33.1pt;width:9pt;height:99pt;rotation:90;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">
                      <v:stroke dashstyle="1 1" endcap="round"/>
                    </v:shape>
                  </w:pict>
                </mc:Fallback>
              </mc:AlternateContent>
            </w:r>
            <w:r>
              <w:rPr>
                <w:noProof/>
              </w:rPr>
              <mc:AlternateContent>
                <mc:Choice Requires="wps">
                  <w:drawing>
                    <wp:anchor distT="0" distB="0" distL="114300" distR="114300" simplePos="0" relativeHeight="251969536" behindDoc="0" locked="0" layoutInCell="1" allowOverlap="1">
                      <wp:simplePos x="0" y="0"/>
                      <wp:positionH relativeFrom="column">
                        <wp:posOffset>555625</wp:posOffset>
                      </wp:positionH>
                      <wp:positionV relativeFrom="paragraph">
                        <wp:posOffset>154305</wp:posOffset>
                      </wp:positionV>
                      <wp:extent cx="1257300" cy="635"/>
                      <wp:effectExtent l="6985" t="12700" r="12065" b="5715"/>
                      <wp:wrapNone/>
                      <wp:docPr id="239"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297E8E" id="Line 371" o:spid="_x0000_s1026" style="position:absolute;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12.15pt" to="142.7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"/>
                  </w:pict>
                </mc:Fallback>
              </mc:AlternateContent>
            </w:r>
            <w:r>
              <w:rPr>
                <w:noProof/>
              </w:rPr>
              <mc:AlternateContent>
                <mc:Choice Requires="wps">
                  <w:drawing>
                    <wp:anchor distT="0" distB="0" distL="114300" distR="114300" simplePos="0" relativeHeight="251980800" behindDoc="0" locked="0" layoutInCell="1" allowOverlap="1">
                      <wp:simplePos x="0" y="0"/>
                      <wp:positionH relativeFrom="column">
                        <wp:posOffset>1806575</wp:posOffset>
                      </wp:positionH>
                      <wp:positionV relativeFrom="paragraph">
                        <wp:posOffset>36830</wp:posOffset>
                      </wp:positionV>
                      <wp:extent cx="0" cy="114300"/>
                      <wp:effectExtent l="10160" t="9525" r="8890" b="9525"/>
                      <wp:wrapNone/>
                      <wp:docPr id="238"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62CE16" id="Line 382" o:spid="_x0000_s1026" style="position:absolute;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2.9pt" to="142.2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730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"/>
                  </w:pict>
                </mc:Fallback>
              </mc:AlternateContent>
            </w:r>
            <w:r>
              <w:rPr>
                <w:noProof/>
              </w:rPr>
              <mc:AlternateContent>
                <mc:Choice Requires="wps">
                  <w:drawing>
                    <wp:anchor distT="0" distB="0" distL="114300" distR="114300" simplePos="0" relativeHeight="251979776" behindDoc="0" locked="0" layoutInCell="1" allowOverlap="1">
                      <wp:simplePos x="0" y="0"/>
                      <wp:positionH relativeFrom="column">
                        <wp:posOffset>1622425</wp:posOffset>
                      </wp:positionH>
                      <wp:positionV relativeFrom="paragraph">
                        <wp:posOffset>36830</wp:posOffset>
                      </wp:positionV>
                      <wp:extent cx="0" cy="114300"/>
                      <wp:effectExtent l="6985" t="9525" r="12065" b="9525"/>
                      <wp:wrapNone/>
                      <wp:docPr id="237"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593B95" id="Line 381"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75pt,2.9pt" to="127.7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"/>
                  </w:pict>
                </mc:Fallback>
              </mc:AlternateContent>
            </w:r>
            <w:r>
              <w:rPr>
                <w:noProof/>
              </w:rPr>
              <mc:AlternateContent>
                <mc:Choice Requires="wps">
                  <w:drawing>
                    <wp:anchor distT="0" distB="0" distL="114300" distR="114300" simplePos="0" relativeHeight="251977728" behindDoc="0" locked="0" layoutInCell="1" allowOverlap="1">
                      <wp:simplePos x="0" y="0"/>
                      <wp:positionH relativeFrom="column">
                        <wp:posOffset>1235075</wp:posOffset>
                      </wp:positionH>
                      <wp:positionV relativeFrom="paragraph">
                        <wp:posOffset>40640</wp:posOffset>
                      </wp:positionV>
                      <wp:extent cx="6350" cy="118110"/>
                      <wp:effectExtent l="10160" t="13335" r="12065" b="11430"/>
                      <wp:wrapNone/>
                      <wp:docPr id="236"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6AD8F3" id="Line 379" o:spid="_x0000_s1026" style="position:absolute;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5pt,3.2pt" to="97.7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57DGgIAAC4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"/>
                  </w:pict>
                </mc:Fallback>
              </mc:AlternateContent>
            </w:r>
            <w:r>
              <w:rPr>
                <w:noProof/>
              </w:rPr>
              <mc:AlternateContent>
                <mc:Choice Requires="wps">
                  <w:drawing>
                    <wp:anchor distT="0" distB="0" distL="114300" distR="114300" simplePos="0" relativeHeight="251978752" behindDoc="0" locked="0" layoutInCell="1" allowOverlap="1">
                      <wp:simplePos x="0" y="0"/>
                      <wp:positionH relativeFrom="column">
                        <wp:posOffset>1463675</wp:posOffset>
                      </wp:positionH>
                      <wp:positionV relativeFrom="paragraph">
                        <wp:posOffset>36830</wp:posOffset>
                      </wp:positionV>
                      <wp:extent cx="0" cy="114300"/>
                      <wp:effectExtent l="10160" t="9525" r="8890" b="9525"/>
                      <wp:wrapNone/>
                      <wp:docPr id="235"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5D9C3E" id="Line 380" o:spid="_x0000_s1026" style="position:absolute;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2.9pt" to="115.2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"/>
                  </w:pict>
                </mc:Fallback>
              </mc:AlternateContent>
            </w:r>
            <w:r>
              <w:rPr>
                <w:noProof/>
              </w:rPr>
              <mc:AlternateContent>
                <mc:Choice Requires="wps">
                  <w:drawing>
                    <wp:anchor distT="0" distB="0" distL="114300" distR="114300" simplePos="0" relativeHeight="251976704" behindDoc="0" locked="0" layoutInCell="1" allowOverlap="1">
                      <wp:simplePos x="0" y="0"/>
                      <wp:positionH relativeFrom="column">
                        <wp:posOffset>1057275</wp:posOffset>
                      </wp:positionH>
                      <wp:positionV relativeFrom="paragraph">
                        <wp:posOffset>40640</wp:posOffset>
                      </wp:positionV>
                      <wp:extent cx="0" cy="114300"/>
                      <wp:effectExtent l="13335" t="13335" r="5715" b="5715"/>
                      <wp:wrapNone/>
                      <wp:docPr id="234"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72E23" id="Line 378" o:spid="_x0000_s1026" style="position:absolute;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3.2pt" to="83.2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CaU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Nc4wU&#10;aUGkrVAcjZ9m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"/>
                  </w:pict>
                </mc:Fallback>
              </mc:AlternateContent>
            </w:r>
            <w:r>
              <w:rPr>
                <w:noProof/>
              </w:rPr>
              <mc:AlternateContent>
                <mc:Choice Requires="wps">
                  <w:drawing>
                    <wp:anchor distT="0" distB="0" distL="114300" distR="114300" simplePos="0" relativeHeight="251974656" behindDoc="0" locked="0" layoutInCell="1" allowOverlap="1">
                      <wp:simplePos x="0" y="0"/>
                      <wp:positionH relativeFrom="column">
                        <wp:posOffset>714375</wp:posOffset>
                      </wp:positionH>
                      <wp:positionV relativeFrom="paragraph">
                        <wp:posOffset>52070</wp:posOffset>
                      </wp:positionV>
                      <wp:extent cx="0" cy="114300"/>
                      <wp:effectExtent l="13335" t="5715" r="5715" b="13335"/>
                      <wp:wrapNone/>
                      <wp:docPr id="233"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46B7CA" id="Line 376" o:spid="_x0000_s1026" style="position:absolute;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4.1pt" to="56.2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6vS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"/>
                  </w:pict>
                </mc:Fallback>
              </mc:AlternateContent>
            </w:r>
            <w:r>
              <w:rPr>
                <w:noProof/>
              </w:rPr>
              <mc:AlternateContent>
                <mc:Choice Requires="wps">
                  <w:drawing>
                    <wp:anchor distT="0" distB="0" distL="114300" distR="114300" simplePos="0" relativeHeight="251973632" behindDoc="0" locked="0" layoutInCell="1" allowOverlap="1">
                      <wp:simplePos x="0" y="0"/>
                      <wp:positionH relativeFrom="column">
                        <wp:posOffset>555625</wp:posOffset>
                      </wp:positionH>
                      <wp:positionV relativeFrom="paragraph">
                        <wp:posOffset>52070</wp:posOffset>
                      </wp:positionV>
                      <wp:extent cx="0" cy="114300"/>
                      <wp:effectExtent l="6985" t="5715" r="12065" b="13335"/>
                      <wp:wrapNone/>
                      <wp:docPr id="232"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6774B6" id="Line 375" o:spid="_x0000_s1026" style="position:absolute;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4.1pt" to="43.7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pvjFQIAACs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"/>
                  </w:pict>
                </mc:Fallback>
              </mc:AlternateContent>
            </w:r>
            <w:r>
              <w:rPr>
                <w:noProof/>
              </w:rPr>
              <mc:AlternateContent>
                <mc:Choice Requires="wps">
                  <w:drawing>
                    <wp:anchor distT="0" distB="0" distL="114300" distR="114300" simplePos="0" relativeHeight="251975680" behindDoc="0" locked="0" layoutInCell="1" allowOverlap="1">
                      <wp:simplePos x="0" y="0"/>
                      <wp:positionH relativeFrom="column">
                        <wp:posOffset>892175</wp:posOffset>
                      </wp:positionH>
                      <wp:positionV relativeFrom="paragraph">
                        <wp:posOffset>48260</wp:posOffset>
                      </wp:positionV>
                      <wp:extent cx="0" cy="114300"/>
                      <wp:effectExtent l="10160" t="11430" r="8890" b="7620"/>
                      <wp:wrapNone/>
                      <wp:docPr id="231"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40FB3" id="Line 377"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3.8pt" to="70.2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9VhFQIAACs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"/>
                  </w:pict>
                </mc:Fallback>
              </mc:AlternateContent>
            </w:r>
            <w:r w:rsidR="00A95B0E" w:rsidRPr="004673B1">
              <w:t xml:space="preserve">Số lớn: </w:t>
            </w:r>
          </w:p>
          <w:p w:rsidR="00A95B0E" w:rsidRPr="004673B1" w:rsidRDefault="00A95B0E" w:rsidP="00217EDA">
            <w:pPr>
              <w:tabs>
                <w:tab w:val="right" w:pos="3745"/>
              </w:tabs>
            </w:pPr>
            <w:r w:rsidRPr="004673B1">
              <w:t xml:space="preserve">                          ?</w:t>
            </w:r>
            <w:r w:rsidRPr="004673B1">
              <w:tab/>
            </w:r>
          </w:p>
          <w:p w:rsidR="00A95B0E" w:rsidRPr="004673B1" w:rsidRDefault="00A95B0E" w:rsidP="00217EDA">
            <w:pPr>
              <w:tabs>
                <w:tab w:val="right" w:pos="3745"/>
              </w:tabs>
              <w:jc w:val="both"/>
            </w:pPr>
            <w:r w:rsidRPr="004673B1">
              <w:t xml:space="preserve">Theo sơ đồ, tổng số phần bằng nhau là: </w:t>
            </w:r>
          </w:p>
          <w:p w:rsidR="00A95B0E" w:rsidRPr="004673B1" w:rsidRDefault="00A95B0E" w:rsidP="00217EDA">
            <w:pPr>
              <w:tabs>
                <w:tab w:val="right" w:pos="3745"/>
              </w:tabs>
              <w:jc w:val="center"/>
            </w:pPr>
            <w:r w:rsidRPr="004673B1">
              <w:t>2 + 7 = 9 (phần)</w:t>
            </w:r>
          </w:p>
          <w:p w:rsidR="00A95B0E" w:rsidRPr="004673B1" w:rsidRDefault="00A95B0E" w:rsidP="004673B1">
            <w:pPr>
              <w:tabs>
                <w:tab w:val="right" w:pos="3745"/>
              </w:tabs>
            </w:pPr>
            <w:r w:rsidRPr="004673B1">
              <w:t>Số bé là:</w:t>
            </w:r>
          </w:p>
          <w:p w:rsidR="00A95B0E" w:rsidRPr="004673B1" w:rsidRDefault="00A95B0E" w:rsidP="00217EDA">
            <w:pPr>
              <w:tabs>
                <w:tab w:val="right" w:pos="3745"/>
              </w:tabs>
              <w:jc w:val="center"/>
            </w:pPr>
            <w:r w:rsidRPr="004673B1">
              <w:t>333 : 9 x 2 = 74</w:t>
            </w:r>
          </w:p>
          <w:p w:rsidR="00A95B0E" w:rsidRPr="004673B1" w:rsidRDefault="00A95B0E" w:rsidP="004673B1">
            <w:pPr>
              <w:tabs>
                <w:tab w:val="right" w:pos="3745"/>
              </w:tabs>
            </w:pPr>
            <w:r w:rsidRPr="004673B1">
              <w:t>Số lớn là:</w:t>
            </w:r>
          </w:p>
          <w:p w:rsidR="00A95B0E" w:rsidRPr="004673B1" w:rsidRDefault="00A95B0E" w:rsidP="00217EDA">
            <w:pPr>
              <w:tabs>
                <w:tab w:val="right" w:pos="3745"/>
              </w:tabs>
              <w:jc w:val="center"/>
            </w:pPr>
            <w:r w:rsidRPr="004673B1">
              <w:t>333 - 74 = 259</w:t>
            </w:r>
          </w:p>
          <w:p w:rsidR="00A95B0E" w:rsidRPr="004673B1" w:rsidRDefault="004673B1" w:rsidP="00217EDA">
            <w:pPr>
              <w:tabs>
                <w:tab w:val="right" w:pos="3745"/>
              </w:tabs>
            </w:pPr>
            <w:r>
              <w:t xml:space="preserve">         </w:t>
            </w:r>
            <w:r w:rsidR="00A95B0E" w:rsidRPr="004673B1">
              <w:t xml:space="preserve">  Đáp số: Số bé: 74</w:t>
            </w:r>
          </w:p>
          <w:p w:rsidR="00A95B0E" w:rsidRDefault="004673B1" w:rsidP="00217EDA">
            <w:pPr>
              <w:tabs>
                <w:tab w:val="right" w:pos="3745"/>
              </w:tabs>
            </w:pPr>
            <w:r>
              <w:t xml:space="preserve">                     </w:t>
            </w:r>
            <w:r w:rsidR="00A95B0E" w:rsidRPr="004673B1">
              <w:t xml:space="preserve">   Số lớn: 259</w:t>
            </w:r>
          </w:p>
          <w:p w:rsidR="004673B1" w:rsidRDefault="004673B1" w:rsidP="00217EDA">
            <w:pPr>
              <w:tabs>
                <w:tab w:val="right" w:pos="3745"/>
              </w:tabs>
            </w:pPr>
          </w:p>
          <w:p w:rsidR="004673B1" w:rsidRPr="004673B1" w:rsidRDefault="004673B1" w:rsidP="00217EDA">
            <w:pPr>
              <w:tabs>
                <w:tab w:val="right" w:pos="3745"/>
              </w:tabs>
            </w:pPr>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D77613" w:rsidRDefault="00D77613" w:rsidP="00D77613">
      <w:pPr>
        <w:spacing w:line="276" w:lineRule="auto"/>
        <w:rPr>
          <w:b/>
        </w:rPr>
      </w:pPr>
      <w:r>
        <w:rPr>
          <w:b/>
        </w:rPr>
        <w:t>Tiết 1                                                    Tiếng anh</w:t>
      </w:r>
    </w:p>
    <w:p w:rsidR="00D77613" w:rsidRDefault="00D77613" w:rsidP="00D77613">
      <w:pPr>
        <w:spacing w:line="276" w:lineRule="auto"/>
        <w:jc w:val="center"/>
        <w:rPr>
          <w:b/>
        </w:rPr>
      </w:pPr>
      <w:r>
        <w:rPr>
          <w:b/>
        </w:rPr>
        <w:t>Đ/c Thuận soạn giảng</w:t>
      </w:r>
    </w:p>
    <w:p w:rsidR="00D77613" w:rsidRDefault="00D77613" w:rsidP="00D77613">
      <w:pPr>
        <w:jc w:val="center"/>
        <w:rPr>
          <w:b/>
        </w:rPr>
      </w:pPr>
      <w:r>
        <w:rPr>
          <w:b/>
        </w:rPr>
        <w:t>********************</w:t>
      </w:r>
    </w:p>
    <w:p w:rsidR="004673B1" w:rsidRDefault="004673B1" w:rsidP="004673B1">
      <w:pPr>
        <w:rPr>
          <w:b/>
        </w:rPr>
      </w:pPr>
      <w:r>
        <w:rPr>
          <w:b/>
        </w:rPr>
        <w:t>Tiết 2                                                      Toán</w:t>
      </w:r>
    </w:p>
    <w:p w:rsidR="0088424D" w:rsidRDefault="0088424D" w:rsidP="0088424D">
      <w:pPr>
        <w:tabs>
          <w:tab w:val="left" w:pos="4127"/>
        </w:tabs>
        <w:jc w:val="center"/>
        <w:rPr>
          <w:b/>
        </w:rPr>
      </w:pPr>
      <w:r>
        <w:rPr>
          <w:b/>
        </w:rPr>
        <w:t xml:space="preserve">LUYỆN TẬP </w:t>
      </w:r>
    </w:p>
    <w:p w:rsidR="0088424D" w:rsidRPr="002102C2" w:rsidRDefault="0088424D" w:rsidP="0088424D">
      <w:pPr>
        <w:jc w:val="both"/>
        <w:rPr>
          <w:b/>
          <w:u w:val="single"/>
        </w:rPr>
      </w:pPr>
      <w:r w:rsidRPr="00901917">
        <w:rPr>
          <w:b/>
        </w:rPr>
        <w:t>I. Mục tiêu</w:t>
      </w:r>
      <w:r w:rsidR="00D77613">
        <w:rPr>
          <w:b/>
        </w:rPr>
        <w:t>:</w:t>
      </w:r>
    </w:p>
    <w:p w:rsidR="00D83171" w:rsidRPr="00D83171" w:rsidRDefault="00D77613" w:rsidP="00D83171">
      <w:pPr>
        <w:jc w:val="both"/>
      </w:pPr>
      <w:r>
        <w:t xml:space="preserve">  </w:t>
      </w:r>
      <w:r w:rsidR="00D83171" w:rsidRPr="00D83171">
        <w:t>1. Kiến thức</w:t>
      </w:r>
      <w:r>
        <w:t xml:space="preserve">:  </w:t>
      </w:r>
      <w:r w:rsidR="00D83171" w:rsidRPr="00D83171">
        <w:t>- Giải được bài toán Tìm hai số khi biết tổng và tỉ số của hai số đó.</w:t>
      </w:r>
    </w:p>
    <w:p w:rsidR="00D83171" w:rsidRPr="00D83171" w:rsidRDefault="00D77613" w:rsidP="00D83171">
      <w:pPr>
        <w:jc w:val="both"/>
      </w:pPr>
      <w:r>
        <w:t xml:space="preserve">  </w:t>
      </w:r>
      <w:r w:rsidR="00D83171" w:rsidRPr="00D83171">
        <w:t>2. Kĩ năng</w:t>
      </w:r>
      <w:r>
        <w:t xml:space="preserve">:     </w:t>
      </w:r>
      <w:r w:rsidR="00D83171" w:rsidRPr="00D83171">
        <w:t>- Có kĩ năng vẽ sơ đồ đoạn thẳng.</w:t>
      </w:r>
    </w:p>
    <w:p w:rsidR="00D83171" w:rsidRPr="00D83171" w:rsidRDefault="00D77613" w:rsidP="00D83171">
      <w:pPr>
        <w:jc w:val="both"/>
      </w:pPr>
      <w:r>
        <w:t xml:space="preserve">  </w:t>
      </w:r>
      <w:r w:rsidR="00D83171" w:rsidRPr="00D83171">
        <w:t>3. Thái độ</w:t>
      </w:r>
      <w:r>
        <w:t xml:space="preserve">:     </w:t>
      </w:r>
      <w:r w:rsidR="00D83171" w:rsidRPr="00D83171">
        <w:t>- Tự giác làm bài.</w:t>
      </w:r>
    </w:p>
    <w:p w:rsidR="0088424D" w:rsidRPr="00901917" w:rsidRDefault="0088424D" w:rsidP="0088424D">
      <w:pPr>
        <w:jc w:val="both"/>
        <w:rPr>
          <w:b/>
        </w:rPr>
      </w:pPr>
      <w:r w:rsidRPr="00901917">
        <w:rPr>
          <w:b/>
        </w:rPr>
        <w:t xml:space="preserve">II. Đồ dùng </w:t>
      </w:r>
      <w:r w:rsidR="00D77613">
        <w:rPr>
          <w:b/>
        </w:rPr>
        <w:t>:</w:t>
      </w:r>
    </w:p>
    <w:p w:rsidR="00F76702" w:rsidRDefault="00D77613" w:rsidP="00F76702">
      <w:pPr>
        <w:spacing w:line="276" w:lineRule="auto"/>
        <w:jc w:val="both"/>
      </w:pPr>
      <w:r>
        <w:t xml:space="preserve">  </w:t>
      </w:r>
      <w:r w:rsidR="00F76702">
        <w:t>- Giáo viên: Phiếu HT, Bảng phụ.</w:t>
      </w:r>
    </w:p>
    <w:p w:rsidR="00F76702" w:rsidRDefault="00D77613" w:rsidP="00F76702">
      <w:pPr>
        <w:spacing w:line="276" w:lineRule="auto"/>
        <w:jc w:val="both"/>
      </w:pPr>
      <w:r>
        <w:t xml:space="preserve">  </w:t>
      </w:r>
      <w:r w:rsidR="00F76702">
        <w:t>- Học sinh: SGK, VBT Toán.</w:t>
      </w:r>
    </w:p>
    <w:p w:rsidR="0088424D" w:rsidRPr="00901917" w:rsidRDefault="0088424D" w:rsidP="0088424D">
      <w:pPr>
        <w:jc w:val="both"/>
        <w:rPr>
          <w:b/>
        </w:rPr>
      </w:pPr>
      <w:r w:rsidRPr="00901917">
        <w:rPr>
          <w:b/>
        </w:rPr>
        <w:t>III. Các hoạt động dạy</w:t>
      </w:r>
      <w:r w:rsidR="00D77613">
        <w:rPr>
          <w:b/>
        </w:rPr>
        <w:t>-</w:t>
      </w:r>
      <w:r w:rsidRPr="00901917">
        <w:rPr>
          <w:b/>
        </w:rPr>
        <w:t xml:space="preserve"> học</w:t>
      </w:r>
      <w:r w:rsidR="00D77613">
        <w:rPr>
          <w:b/>
        </w:rPr>
        <w:t>:</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16"/>
        <w:gridCol w:w="3330"/>
        <w:gridCol w:w="4140"/>
      </w:tblGrid>
      <w:tr w:rsidR="00A95B0E" w:rsidRPr="006A1E65" w:rsidTr="00756AFB">
        <w:tc>
          <w:tcPr>
            <w:tcW w:w="792" w:type="dxa"/>
          </w:tcPr>
          <w:p w:rsidR="00A95B0E" w:rsidRPr="006A1E65" w:rsidRDefault="00A95B0E" w:rsidP="00217EDA">
            <w:pPr>
              <w:jc w:val="center"/>
              <w:rPr>
                <w:b/>
              </w:rPr>
            </w:pPr>
            <w:r>
              <w:rPr>
                <w:b/>
              </w:rPr>
              <w:t>TG</w:t>
            </w:r>
          </w:p>
        </w:tc>
        <w:tc>
          <w:tcPr>
            <w:tcW w:w="2016" w:type="dxa"/>
          </w:tcPr>
          <w:p w:rsidR="00A95B0E" w:rsidRPr="006A1E65" w:rsidRDefault="00A95B0E" w:rsidP="00217EDA">
            <w:pPr>
              <w:jc w:val="center"/>
              <w:rPr>
                <w:b/>
              </w:rPr>
            </w:pPr>
            <w:r>
              <w:rPr>
                <w:b/>
              </w:rPr>
              <w:t>Nội dung</w:t>
            </w:r>
          </w:p>
        </w:tc>
        <w:tc>
          <w:tcPr>
            <w:tcW w:w="3330" w:type="dxa"/>
          </w:tcPr>
          <w:p w:rsidR="00A95B0E" w:rsidRPr="006A1E65" w:rsidRDefault="00A95B0E" w:rsidP="00217EDA">
            <w:pPr>
              <w:jc w:val="center"/>
              <w:rPr>
                <w:b/>
              </w:rPr>
            </w:pPr>
            <w:r w:rsidRPr="006A1E65">
              <w:rPr>
                <w:b/>
              </w:rPr>
              <w:t xml:space="preserve">Hoạt động của </w:t>
            </w:r>
            <w:r>
              <w:rPr>
                <w:b/>
              </w:rPr>
              <w:t>thầy</w:t>
            </w:r>
          </w:p>
        </w:tc>
        <w:tc>
          <w:tcPr>
            <w:tcW w:w="4140" w:type="dxa"/>
          </w:tcPr>
          <w:p w:rsidR="00A95B0E" w:rsidRPr="006A1E65" w:rsidRDefault="00A95B0E" w:rsidP="00217EDA">
            <w:pPr>
              <w:jc w:val="center"/>
              <w:rPr>
                <w:b/>
              </w:rPr>
            </w:pPr>
            <w:r w:rsidRPr="006A1E65">
              <w:rPr>
                <w:b/>
              </w:rPr>
              <w:t xml:space="preserve">Hoạt động của </w:t>
            </w:r>
            <w:r>
              <w:rPr>
                <w:b/>
              </w:rPr>
              <w:t>trò</w:t>
            </w:r>
          </w:p>
        </w:tc>
      </w:tr>
      <w:tr w:rsidR="00A95B0E" w:rsidRPr="006A1E65" w:rsidTr="00756AFB">
        <w:tc>
          <w:tcPr>
            <w:tcW w:w="792" w:type="dxa"/>
          </w:tcPr>
          <w:p w:rsidR="00A95B0E" w:rsidRPr="006A1E65" w:rsidRDefault="007B32FC" w:rsidP="007B32FC">
            <w:pPr>
              <w:jc w:val="center"/>
            </w:pPr>
            <w:r>
              <w:t>4’</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7B32FC" w:rsidP="007B32FC">
            <w:pPr>
              <w:jc w:val="center"/>
            </w:pPr>
            <w:r>
              <w:t>33’</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A95B0E" w:rsidRPr="006A1E65" w:rsidRDefault="00A95B0E" w:rsidP="007B32FC">
            <w:pPr>
              <w:jc w:val="center"/>
            </w:pPr>
            <w:r w:rsidRPr="006A1E65">
              <w:t>3’</w:t>
            </w:r>
          </w:p>
          <w:p w:rsidR="00A95B0E" w:rsidRPr="006A1E65" w:rsidRDefault="00A95B0E" w:rsidP="00217EDA">
            <w:pPr>
              <w:jc w:val="both"/>
            </w:pPr>
          </w:p>
        </w:tc>
        <w:tc>
          <w:tcPr>
            <w:tcW w:w="2016" w:type="dxa"/>
          </w:tcPr>
          <w:p w:rsidR="004673B1" w:rsidRPr="00CC1521" w:rsidRDefault="004673B1" w:rsidP="004673B1">
            <w:pPr>
              <w:jc w:val="both"/>
              <w:rPr>
                <w:b/>
              </w:rPr>
            </w:pPr>
            <w:r w:rsidRPr="00CC1521">
              <w:rPr>
                <w:b/>
              </w:rPr>
              <w:lastRenderedPageBreak/>
              <w:t>1.Kiểm tra bài cũ:</w:t>
            </w:r>
          </w:p>
          <w:p w:rsidR="004673B1" w:rsidRDefault="004673B1" w:rsidP="004673B1">
            <w:pPr>
              <w:jc w:val="both"/>
              <w:rPr>
                <w:b/>
                <w:u w:val="single"/>
              </w:rPr>
            </w:pPr>
          </w:p>
          <w:p w:rsidR="004673B1" w:rsidRDefault="004673B1" w:rsidP="004673B1">
            <w:pPr>
              <w:jc w:val="both"/>
              <w:rPr>
                <w:b/>
              </w:rPr>
            </w:pPr>
          </w:p>
          <w:p w:rsidR="004673B1" w:rsidRDefault="004673B1" w:rsidP="004673B1">
            <w:pPr>
              <w:jc w:val="both"/>
              <w:rPr>
                <w:b/>
              </w:rPr>
            </w:pPr>
          </w:p>
          <w:p w:rsidR="004673B1" w:rsidRPr="00CC1521" w:rsidRDefault="004673B1" w:rsidP="004673B1">
            <w:pPr>
              <w:jc w:val="both"/>
              <w:rPr>
                <w:b/>
              </w:rPr>
            </w:pPr>
            <w:r w:rsidRPr="00CC1521">
              <w:rPr>
                <w:b/>
              </w:rPr>
              <w:t>2.Bài mới:</w:t>
            </w:r>
          </w:p>
          <w:p w:rsidR="004673B1" w:rsidRPr="00CC1521" w:rsidRDefault="004673B1" w:rsidP="004673B1">
            <w:pPr>
              <w:jc w:val="both"/>
            </w:pPr>
            <w:r w:rsidRPr="00CC1521">
              <w:t>2.1. Giới thiệu bài</w:t>
            </w:r>
          </w:p>
          <w:p w:rsidR="004673B1" w:rsidRDefault="004673B1" w:rsidP="004673B1">
            <w:pPr>
              <w:jc w:val="both"/>
            </w:pPr>
            <w:r w:rsidRPr="00CC1521">
              <w:t xml:space="preserve">2.2. Hướng dẫn HS luyện tập </w:t>
            </w:r>
          </w:p>
          <w:p w:rsidR="004673B1" w:rsidRPr="004673B1" w:rsidRDefault="004673B1" w:rsidP="004673B1">
            <w:pPr>
              <w:jc w:val="both"/>
            </w:pPr>
            <w:r w:rsidRPr="004673B1">
              <w:t>Bài 1</w:t>
            </w:r>
            <w:r>
              <w:t xml:space="preserve">.Giải toán </w:t>
            </w:r>
            <w:r>
              <w:lastRenderedPageBreak/>
              <w:t>có lời-sgk t148</w:t>
            </w:r>
          </w:p>
          <w:p w:rsidR="004673B1" w:rsidRDefault="004673B1" w:rsidP="007B32FC">
            <w:pPr>
              <w:jc w:val="center"/>
              <w:rPr>
                <w:b/>
              </w:rPr>
            </w:pPr>
          </w:p>
          <w:p w:rsidR="004673B1" w:rsidRDefault="004673B1" w:rsidP="004673B1">
            <w:pPr>
              <w:jc w:val="both"/>
              <w:rPr>
                <w:b/>
              </w:rPr>
            </w:pPr>
          </w:p>
          <w:p w:rsidR="004673B1" w:rsidRDefault="004673B1" w:rsidP="004673B1">
            <w:pPr>
              <w:jc w:val="both"/>
              <w:rPr>
                <w:b/>
              </w:rPr>
            </w:pPr>
          </w:p>
          <w:p w:rsidR="00A95B0E" w:rsidRDefault="00A95B0E"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7B32FC">
            <w:pPr>
              <w:jc w:val="both"/>
            </w:pPr>
          </w:p>
          <w:p w:rsidR="007B32FC" w:rsidRPr="004673B1" w:rsidRDefault="007B32FC" w:rsidP="007B32FC">
            <w:pPr>
              <w:jc w:val="both"/>
            </w:pPr>
            <w:r w:rsidRPr="004673B1">
              <w:t xml:space="preserve">Bài </w:t>
            </w:r>
            <w:r>
              <w:t>2.Giải toán có lời-sgk t148</w:t>
            </w:r>
          </w:p>
          <w:p w:rsidR="007B32FC" w:rsidRDefault="007B32FC" w:rsidP="007B32FC">
            <w:pPr>
              <w:jc w:val="center"/>
              <w:rPr>
                <w:b/>
              </w:rPr>
            </w:pPr>
          </w:p>
          <w:p w:rsidR="007B32FC" w:rsidRDefault="007B32FC" w:rsidP="007B32FC">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Pr="007B32FC" w:rsidRDefault="007B32FC" w:rsidP="007B32FC">
            <w:pPr>
              <w:jc w:val="both"/>
              <w:rPr>
                <w:b/>
              </w:rPr>
            </w:pPr>
            <w:r w:rsidRPr="007B32FC">
              <w:rPr>
                <w:b/>
              </w:rPr>
              <w:t>3. Củng cố, dặn dò</w:t>
            </w:r>
          </w:p>
          <w:p w:rsidR="007B32FC" w:rsidRPr="00650BA8" w:rsidRDefault="007B32FC" w:rsidP="00217EDA">
            <w:pPr>
              <w:jc w:val="both"/>
              <w:rPr>
                <w:b/>
              </w:rPr>
            </w:pPr>
          </w:p>
        </w:tc>
        <w:tc>
          <w:tcPr>
            <w:tcW w:w="3330" w:type="dxa"/>
          </w:tcPr>
          <w:p w:rsidR="00A95B0E" w:rsidRPr="004673B1" w:rsidRDefault="00A95B0E" w:rsidP="00217EDA">
            <w:pPr>
              <w:jc w:val="both"/>
            </w:pPr>
            <w:r w:rsidRPr="004673B1">
              <w:lastRenderedPageBreak/>
              <w:t>- Gọi HS lên bảng nhắc lại các bước giải bài toán Tìm hai số khi biết tổng và tỉ số của hai số đó.</w:t>
            </w:r>
          </w:p>
          <w:p w:rsidR="007B32FC" w:rsidRPr="00401859" w:rsidRDefault="007B32FC" w:rsidP="007B32FC">
            <w:pPr>
              <w:jc w:val="both"/>
            </w:pPr>
            <w:r>
              <w:t>- GV nhận xét, đánh giá.</w:t>
            </w:r>
          </w:p>
          <w:p w:rsidR="007B32FC" w:rsidRDefault="007B32FC" w:rsidP="007B32FC">
            <w:pPr>
              <w:jc w:val="both"/>
            </w:pPr>
          </w:p>
          <w:p w:rsidR="007B32FC" w:rsidRDefault="007B32FC" w:rsidP="007B32FC">
            <w:pPr>
              <w:jc w:val="both"/>
            </w:pPr>
            <w:r>
              <w:t>-</w:t>
            </w:r>
            <w:r w:rsidRPr="009C02A9">
              <w:t>Ghi đầu bài lên bảng</w:t>
            </w:r>
            <w:r w:rsidRPr="00291C6C">
              <w:t xml:space="preserve"> </w:t>
            </w:r>
          </w:p>
          <w:p w:rsidR="007B32FC" w:rsidRDefault="007B32FC" w:rsidP="007B32FC">
            <w:pPr>
              <w:jc w:val="both"/>
            </w:pPr>
          </w:p>
          <w:p w:rsidR="007B32FC" w:rsidRDefault="007B32FC" w:rsidP="00217EDA">
            <w:pPr>
              <w:jc w:val="both"/>
            </w:pPr>
          </w:p>
          <w:p w:rsidR="007B32FC" w:rsidRDefault="007B32FC" w:rsidP="00217EDA">
            <w:pPr>
              <w:jc w:val="both"/>
            </w:pPr>
          </w:p>
          <w:p w:rsidR="00A95B0E" w:rsidRPr="004673B1" w:rsidRDefault="00A95B0E" w:rsidP="00217EDA">
            <w:pPr>
              <w:jc w:val="both"/>
            </w:pPr>
            <w:r w:rsidRPr="004673B1">
              <w:t>- Gọi HS đọc đầu bài.</w:t>
            </w:r>
          </w:p>
          <w:p w:rsidR="00A95B0E" w:rsidRPr="004673B1" w:rsidRDefault="00A95B0E" w:rsidP="00217EDA">
            <w:pPr>
              <w:jc w:val="both"/>
            </w:pPr>
            <w:r w:rsidRPr="004673B1">
              <w:lastRenderedPageBreak/>
              <w:t>- Yêu cầu HS tự làm bài.</w:t>
            </w: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r w:rsidRPr="004673B1">
              <w:t>- GV nhận xét, chữa bài.</w:t>
            </w:r>
          </w:p>
          <w:p w:rsidR="00A95B0E" w:rsidRPr="004673B1" w:rsidRDefault="00A95B0E" w:rsidP="00217EDA">
            <w:pPr>
              <w:jc w:val="both"/>
            </w:pPr>
            <w:r w:rsidRPr="004673B1">
              <w:t>- Gọi HS đọc đề bài.</w:t>
            </w:r>
          </w:p>
          <w:p w:rsidR="00A95B0E" w:rsidRPr="004673B1" w:rsidRDefault="00A95B0E" w:rsidP="00217EDA">
            <w:pPr>
              <w:jc w:val="both"/>
            </w:pPr>
            <w:r w:rsidRPr="004673B1">
              <w:t>- Bài toán thuộc dạng toán gì? Vì sao em biết?</w:t>
            </w: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r w:rsidRPr="004673B1">
              <w:t>- Yêu cầu HS tự làm bài.</w:t>
            </w: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r w:rsidRPr="004673B1">
              <w:t>- GV nhận xét, chữa bài.</w:t>
            </w:r>
          </w:p>
          <w:p w:rsidR="00A95B0E" w:rsidRPr="004673B1" w:rsidRDefault="00A95B0E" w:rsidP="00217EDA">
            <w:pPr>
              <w:jc w:val="both"/>
            </w:pPr>
            <w:r w:rsidRPr="004673B1">
              <w:t>- Nhận xét tiết học.</w:t>
            </w:r>
          </w:p>
          <w:p w:rsidR="00A95B0E" w:rsidRPr="004673B1" w:rsidRDefault="00A95B0E" w:rsidP="00217EDA">
            <w:pPr>
              <w:jc w:val="both"/>
            </w:pPr>
            <w:r w:rsidRPr="004673B1">
              <w:t>- Chuẩn bị bài sau.</w:t>
            </w:r>
          </w:p>
          <w:p w:rsidR="00A95B0E" w:rsidRPr="004673B1" w:rsidRDefault="00A95B0E" w:rsidP="00217EDA">
            <w:pPr>
              <w:jc w:val="both"/>
            </w:pPr>
          </w:p>
        </w:tc>
        <w:tc>
          <w:tcPr>
            <w:tcW w:w="4140" w:type="dxa"/>
          </w:tcPr>
          <w:p w:rsidR="00A95B0E" w:rsidRPr="004673B1" w:rsidRDefault="00A95B0E" w:rsidP="00217EDA">
            <w:pPr>
              <w:jc w:val="both"/>
            </w:pPr>
          </w:p>
          <w:p w:rsidR="00A95B0E" w:rsidRPr="004673B1" w:rsidRDefault="00A95B0E" w:rsidP="00217EDA">
            <w:pPr>
              <w:jc w:val="both"/>
            </w:pPr>
            <w:r w:rsidRPr="004673B1">
              <w:t>- 1 HS lên bảng.</w:t>
            </w:r>
          </w:p>
          <w:p w:rsidR="00A95B0E" w:rsidRPr="004673B1" w:rsidRDefault="00A95B0E" w:rsidP="00217EDA">
            <w:pPr>
              <w:jc w:val="both"/>
            </w:pPr>
          </w:p>
          <w:p w:rsidR="00A95B0E" w:rsidRPr="004673B1" w:rsidRDefault="00A95B0E" w:rsidP="00217EDA">
            <w:pPr>
              <w:jc w:val="both"/>
            </w:pPr>
          </w:p>
          <w:p w:rsidR="00A95B0E" w:rsidRPr="004673B1" w:rsidRDefault="00A95B0E" w:rsidP="00217EDA">
            <w:pPr>
              <w:jc w:val="both"/>
            </w:pPr>
          </w:p>
          <w:p w:rsidR="007B32FC" w:rsidRDefault="007B32FC" w:rsidP="007B32FC">
            <w:pPr>
              <w:jc w:val="both"/>
            </w:pPr>
          </w:p>
          <w:p w:rsidR="007B32FC" w:rsidRPr="009C02A9" w:rsidRDefault="007B32FC" w:rsidP="007B32FC">
            <w:pPr>
              <w:jc w:val="both"/>
            </w:pPr>
            <w:r>
              <w:t>-Lắng nghe, ghi bài.</w:t>
            </w:r>
          </w:p>
          <w:p w:rsidR="00A95B0E" w:rsidRPr="004673B1" w:rsidRDefault="00A95B0E" w:rsidP="00217EDA">
            <w:pPr>
              <w:jc w:val="both"/>
            </w:pPr>
          </w:p>
          <w:p w:rsidR="00A95B0E" w:rsidRPr="004673B1" w:rsidRDefault="00A95B0E" w:rsidP="00217EDA">
            <w:pPr>
              <w:jc w:val="both"/>
            </w:pPr>
          </w:p>
          <w:p w:rsidR="00A95B0E" w:rsidRPr="004673B1" w:rsidRDefault="00A95B0E" w:rsidP="00217EDA">
            <w:pPr>
              <w:tabs>
                <w:tab w:val="center" w:pos="1872"/>
              </w:tabs>
              <w:jc w:val="both"/>
            </w:pPr>
          </w:p>
          <w:p w:rsidR="00A95B0E" w:rsidRPr="004673B1" w:rsidRDefault="00A95B0E" w:rsidP="00217EDA">
            <w:pPr>
              <w:jc w:val="both"/>
            </w:pPr>
            <w:r w:rsidRPr="004673B1">
              <w:t>- Đọc.</w:t>
            </w:r>
          </w:p>
          <w:p w:rsidR="00A95B0E" w:rsidRPr="004673B1" w:rsidRDefault="00A95B0E" w:rsidP="00217EDA">
            <w:r w:rsidRPr="004673B1">
              <w:lastRenderedPageBreak/>
              <w:t>- 1 HS lên bảng, cả lớp làm vở.</w:t>
            </w:r>
          </w:p>
          <w:p w:rsidR="00A95B0E" w:rsidRPr="004673B1" w:rsidRDefault="00A95B0E" w:rsidP="00217EDA">
            <w:pPr>
              <w:jc w:val="center"/>
            </w:pPr>
            <w:r w:rsidRPr="004673B1">
              <w:t>Bài giải</w:t>
            </w:r>
          </w:p>
          <w:p w:rsidR="00A95B0E" w:rsidRPr="004673B1" w:rsidRDefault="00A95B0E" w:rsidP="00217EDA">
            <w:pPr>
              <w:jc w:val="both"/>
            </w:pPr>
            <w:r w:rsidRPr="004673B1">
              <w:t>Ta có sơ đồ:</w:t>
            </w:r>
          </w:p>
          <w:p w:rsidR="00A95B0E" w:rsidRPr="004673B1" w:rsidRDefault="00B056FB" w:rsidP="00217EDA">
            <w:pPr>
              <w:jc w:val="both"/>
            </w:pPr>
            <w:r>
              <w:rPr>
                <w:noProof/>
              </w:rPr>
              <mc:AlternateContent>
                <mc:Choice Requires="wps">
                  <w:drawing>
                    <wp:anchor distT="0" distB="0" distL="114300" distR="114300" simplePos="0" relativeHeight="251998208" behindDoc="0" locked="0" layoutInCell="1" allowOverlap="1">
                      <wp:simplePos x="0" y="0"/>
                      <wp:positionH relativeFrom="column">
                        <wp:posOffset>2035175</wp:posOffset>
                      </wp:positionH>
                      <wp:positionV relativeFrom="paragraph">
                        <wp:posOffset>187960</wp:posOffset>
                      </wp:positionV>
                      <wp:extent cx="114300" cy="571500"/>
                      <wp:effectExtent l="13970" t="13335" r="5080" b="5715"/>
                      <wp:wrapNone/>
                      <wp:docPr id="230" name="AutoShape 3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76DC1C" id="AutoShape 398" o:spid="_x0000_s1026" type="#_x0000_t88" style="position:absolute;margin-left:160.25pt;margin-top:14.8pt;width:9pt;height:4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"/>
                  </w:pict>
                </mc:Fallback>
              </mc:AlternateContent>
            </w:r>
            <w:r>
              <w:rPr>
                <w:noProof/>
              </w:rPr>
              <mc:AlternateContent>
                <mc:Choice Requires="wps">
                  <w:drawing>
                    <wp:anchor distT="0" distB="0" distL="114300" distR="114300" simplePos="0" relativeHeight="251999232" behindDoc="0" locked="0" layoutInCell="1" allowOverlap="1">
                      <wp:simplePos x="0" y="0"/>
                      <wp:positionH relativeFrom="column">
                        <wp:posOffset>763270</wp:posOffset>
                      </wp:positionH>
                      <wp:positionV relativeFrom="paragraph">
                        <wp:posOffset>-133985</wp:posOffset>
                      </wp:positionV>
                      <wp:extent cx="156210" cy="571500"/>
                      <wp:effectExtent l="10795" t="13335" r="8255" b="11430"/>
                      <wp:wrapNone/>
                      <wp:docPr id="229" name="AutoShape 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6210" cy="571500"/>
                              </a:xfrm>
                              <a:prstGeom prst="rightBrace">
                                <a:avLst>
                                  <a:gd name="adj1" fmla="val 30488"/>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FAF5A" id="AutoShape 399" o:spid="_x0000_s1026" type="#_x0000_t88" style="position:absolute;margin-left:60.1pt;margin-top:-10.55pt;width:12.3pt;height:45pt;rotation:-90;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">
                      <v:stroke dashstyle="1 1" endcap="round"/>
                    </v:shape>
                  </w:pict>
                </mc:Fallback>
              </mc:AlternateContent>
            </w:r>
            <w:r>
              <w:rPr>
                <w:noProof/>
              </w:rPr>
              <mc:AlternateContent>
                <mc:Choice Requires="wps">
                  <w:drawing>
                    <wp:anchor distT="0" distB="0" distL="114300" distR="114300" simplePos="0" relativeHeight="252002304" behindDoc="0" locked="0" layoutInCell="1" allowOverlap="1">
                      <wp:simplePos x="0" y="0"/>
                      <wp:positionH relativeFrom="column">
                        <wp:posOffset>1127125</wp:posOffset>
                      </wp:positionH>
                      <wp:positionV relativeFrom="paragraph">
                        <wp:posOffset>187960</wp:posOffset>
                      </wp:positionV>
                      <wp:extent cx="0" cy="114300"/>
                      <wp:effectExtent l="10795" t="13335" r="8255" b="5715"/>
                      <wp:wrapNone/>
                      <wp:docPr id="228" name="Lin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02504" id="Line 402" o:spid="_x0000_s1026" style="position:absolute;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5pt,14.8pt" to="88.7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3g2FAIAACs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"/>
                  </w:pict>
                </mc:Fallback>
              </mc:AlternateContent>
            </w:r>
            <w:r w:rsidR="00A95B0E" w:rsidRPr="004673B1">
              <w:t xml:space="preserve">                  ?</w:t>
            </w:r>
          </w:p>
          <w:p w:rsidR="00756AFB" w:rsidRDefault="00B056FB" w:rsidP="00217EDA">
            <w:pPr>
              <w:jc w:val="both"/>
            </w:pPr>
            <w:r>
              <w:rPr>
                <w:noProof/>
              </w:rPr>
              <mc:AlternateContent>
                <mc:Choice Requires="wps">
                  <w:drawing>
                    <wp:anchor distT="0" distB="0" distL="114300" distR="114300" simplePos="0" relativeHeight="252001280" behindDoc="0" locked="0" layoutInCell="1" allowOverlap="1">
                      <wp:simplePos x="0" y="0"/>
                      <wp:positionH relativeFrom="column">
                        <wp:posOffset>549275</wp:posOffset>
                      </wp:positionH>
                      <wp:positionV relativeFrom="paragraph">
                        <wp:posOffset>92075</wp:posOffset>
                      </wp:positionV>
                      <wp:extent cx="571500" cy="5080"/>
                      <wp:effectExtent l="13970" t="7620" r="5080" b="6350"/>
                      <wp:wrapNone/>
                      <wp:docPr id="227"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5A602" id="Line 401" o:spid="_x0000_s1026" style="position:absolute;flip:y;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7.25pt" to="88.2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"/>
                  </w:pict>
                </mc:Fallback>
              </mc:AlternateContent>
            </w:r>
            <w:r>
              <w:rPr>
                <w:noProof/>
              </w:rPr>
              <mc:AlternateContent>
                <mc:Choice Requires="wps">
                  <w:drawing>
                    <wp:anchor distT="0" distB="0" distL="114300" distR="114300" simplePos="0" relativeHeight="251988992" behindDoc="0" locked="0" layoutInCell="1" allowOverlap="1">
                      <wp:simplePos x="0" y="0"/>
                      <wp:positionH relativeFrom="column">
                        <wp:posOffset>892175</wp:posOffset>
                      </wp:positionH>
                      <wp:positionV relativeFrom="paragraph">
                        <wp:posOffset>12700</wp:posOffset>
                      </wp:positionV>
                      <wp:extent cx="0" cy="114300"/>
                      <wp:effectExtent l="13970" t="13970" r="5080" b="5080"/>
                      <wp:wrapNone/>
                      <wp:docPr id="22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B5DAA9" id="Line 389" o:spid="_x0000_s1026" style="position:absolute;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1pt" to="70.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AmI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"/>
                  </w:pict>
                </mc:Fallback>
              </mc:AlternateContent>
            </w:r>
            <w:r>
              <w:rPr>
                <w:noProof/>
              </w:rPr>
              <mc:AlternateContent>
                <mc:Choice Requires="wps">
                  <w:drawing>
                    <wp:anchor distT="0" distB="0" distL="114300" distR="114300" simplePos="0" relativeHeight="251987968" behindDoc="0" locked="0" layoutInCell="1" allowOverlap="1">
                      <wp:simplePos x="0" y="0"/>
                      <wp:positionH relativeFrom="column">
                        <wp:posOffset>708025</wp:posOffset>
                      </wp:positionH>
                      <wp:positionV relativeFrom="paragraph">
                        <wp:posOffset>12700</wp:posOffset>
                      </wp:positionV>
                      <wp:extent cx="0" cy="114300"/>
                      <wp:effectExtent l="10795" t="13970" r="8255" b="5080"/>
                      <wp:wrapNone/>
                      <wp:docPr id="225"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09A4B" id="Line 388" o:spid="_x0000_s1026" style="position:absolute;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1pt" to="55.7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"/>
                  </w:pict>
                </mc:Fallback>
              </mc:AlternateContent>
            </w:r>
            <w:r>
              <w:rPr>
                <w:noProof/>
              </w:rPr>
              <mc:AlternateContent>
                <mc:Choice Requires="wps">
                  <w:drawing>
                    <wp:anchor distT="0" distB="0" distL="114300" distR="114300" simplePos="0" relativeHeight="251986944" behindDoc="0" locked="0" layoutInCell="1" allowOverlap="1">
                      <wp:simplePos x="0" y="0"/>
                      <wp:positionH relativeFrom="column">
                        <wp:posOffset>549275</wp:posOffset>
                      </wp:positionH>
                      <wp:positionV relativeFrom="paragraph">
                        <wp:posOffset>12700</wp:posOffset>
                      </wp:positionV>
                      <wp:extent cx="0" cy="114300"/>
                      <wp:effectExtent l="13970" t="13970" r="5080" b="5080"/>
                      <wp:wrapNone/>
                      <wp:docPr id="224"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9ADE76" id="Line 387" o:spid="_x0000_s1026" style="position:absolute;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1pt" to="43.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2mFQIAACs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"/>
                  </w:pict>
                </mc:Fallback>
              </mc:AlternateContent>
            </w:r>
            <w:r w:rsidR="00A95B0E" w:rsidRPr="004673B1">
              <w:t xml:space="preserve">Số bé:                                     </w:t>
            </w:r>
            <w:r w:rsidR="00756AFB">
              <w:t xml:space="preserve">  </w:t>
            </w:r>
          </w:p>
          <w:p w:rsidR="00A95B0E" w:rsidRPr="004673B1" w:rsidRDefault="00756AFB" w:rsidP="00217EDA">
            <w:pPr>
              <w:jc w:val="both"/>
            </w:pPr>
            <w:r>
              <w:t xml:space="preserve">                                                 </w:t>
            </w:r>
            <w:r w:rsidR="00A95B0E" w:rsidRPr="004673B1">
              <w:t>198</w:t>
            </w:r>
          </w:p>
          <w:p w:rsidR="00A95B0E" w:rsidRPr="004673B1" w:rsidRDefault="00B056FB" w:rsidP="00217EDA">
            <w:pPr>
              <w:jc w:val="both"/>
            </w:pPr>
            <w:r>
              <w:rPr>
                <w:noProof/>
              </w:rPr>
              <mc:AlternateContent>
                <mc:Choice Requires="wps">
                  <w:drawing>
                    <wp:anchor distT="0" distB="0" distL="114300" distR="114300" simplePos="0" relativeHeight="251985920" behindDoc="0" locked="0" layoutInCell="1" allowOverlap="1">
                      <wp:simplePos x="0" y="0"/>
                      <wp:positionH relativeFrom="column">
                        <wp:posOffset>549275</wp:posOffset>
                      </wp:positionH>
                      <wp:positionV relativeFrom="paragraph">
                        <wp:posOffset>72390</wp:posOffset>
                      </wp:positionV>
                      <wp:extent cx="1473200" cy="43815"/>
                      <wp:effectExtent l="13970" t="6350" r="8255" b="6985"/>
                      <wp:wrapNone/>
                      <wp:docPr id="223"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73200" cy="43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E9352" id="Line 386" o:spid="_x0000_s1026" style="position:absolute;flip:y;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5.7pt" to="159.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"/>
                  </w:pict>
                </mc:Fallback>
              </mc:AlternateContent>
            </w:r>
            <w:r>
              <w:rPr>
                <w:noProof/>
              </w:rPr>
              <mc:AlternateContent>
                <mc:Choice Requires="wps">
                  <w:drawing>
                    <wp:anchor distT="0" distB="0" distL="114300" distR="114300" simplePos="0" relativeHeight="252000256" behindDoc="0" locked="0" layoutInCell="1" allowOverlap="1">
                      <wp:simplePos x="0" y="0"/>
                      <wp:positionH relativeFrom="column">
                        <wp:posOffset>1235075</wp:posOffset>
                      </wp:positionH>
                      <wp:positionV relativeFrom="paragraph">
                        <wp:posOffset>-522605</wp:posOffset>
                      </wp:positionV>
                      <wp:extent cx="127000" cy="1485900"/>
                      <wp:effectExtent l="10795" t="5080" r="8255" b="10795"/>
                      <wp:wrapNone/>
                      <wp:docPr id="222" name="AutoShape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7000" cy="1485900"/>
                              </a:xfrm>
                              <a:prstGeom prst="rightBrace">
                                <a:avLst>
                                  <a:gd name="adj1" fmla="val 975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871CF" id="AutoShape 400" o:spid="_x0000_s1026" type="#_x0000_t88" style="position:absolute;margin-left:97.25pt;margin-top:-41.15pt;width:10pt;height:117pt;rotation:90;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003328" behindDoc="0" locked="0" layoutInCell="1" allowOverlap="1">
                      <wp:simplePos x="0" y="0"/>
                      <wp:positionH relativeFrom="column">
                        <wp:posOffset>2035175</wp:posOffset>
                      </wp:positionH>
                      <wp:positionV relativeFrom="paragraph">
                        <wp:posOffset>7620</wp:posOffset>
                      </wp:positionV>
                      <wp:extent cx="0" cy="114300"/>
                      <wp:effectExtent l="13970" t="8255" r="5080" b="10795"/>
                      <wp:wrapNone/>
                      <wp:docPr id="221"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BADC3" id="Line 403" o:spid="_x0000_s1026" style="position:absolute;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5pt,.6pt" to="160.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giS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"/>
                  </w:pict>
                </mc:Fallback>
              </mc:AlternateContent>
            </w:r>
            <w:r>
              <w:rPr>
                <w:noProof/>
              </w:rPr>
              <mc:AlternateContent>
                <mc:Choice Requires="wps">
                  <w:drawing>
                    <wp:anchor distT="0" distB="0" distL="114300" distR="114300" simplePos="0" relativeHeight="251997184" behindDoc="0" locked="0" layoutInCell="1" allowOverlap="1">
                      <wp:simplePos x="0" y="0"/>
                      <wp:positionH relativeFrom="column">
                        <wp:posOffset>1806575</wp:posOffset>
                      </wp:positionH>
                      <wp:positionV relativeFrom="paragraph">
                        <wp:posOffset>36830</wp:posOffset>
                      </wp:positionV>
                      <wp:extent cx="0" cy="114300"/>
                      <wp:effectExtent l="13970" t="8890" r="5080" b="10160"/>
                      <wp:wrapNone/>
                      <wp:docPr id="220"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31EFA" id="Line 397" o:spid="_x0000_s1026" style="position:absolute;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2.9pt" to="142.2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MT0FQIAACs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"/>
                  </w:pict>
                </mc:Fallback>
              </mc:AlternateContent>
            </w:r>
            <w:r>
              <w:rPr>
                <w:noProof/>
              </w:rPr>
              <mc:AlternateContent>
                <mc:Choice Requires="wps">
                  <w:drawing>
                    <wp:anchor distT="0" distB="0" distL="114300" distR="114300" simplePos="0" relativeHeight="251996160" behindDoc="0" locked="0" layoutInCell="1" allowOverlap="1">
                      <wp:simplePos x="0" y="0"/>
                      <wp:positionH relativeFrom="column">
                        <wp:posOffset>1622425</wp:posOffset>
                      </wp:positionH>
                      <wp:positionV relativeFrom="paragraph">
                        <wp:posOffset>36830</wp:posOffset>
                      </wp:positionV>
                      <wp:extent cx="0" cy="114300"/>
                      <wp:effectExtent l="10795" t="8890" r="8255" b="10160"/>
                      <wp:wrapNone/>
                      <wp:docPr id="219"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98F9D" id="Line 396" o:spid="_x0000_s1026" style="position:absolute;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75pt,2.9pt" to="127.7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klD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"/>
                  </w:pict>
                </mc:Fallback>
              </mc:AlternateContent>
            </w:r>
            <w:r>
              <w:rPr>
                <w:noProof/>
              </w:rPr>
              <mc:AlternateContent>
                <mc:Choice Requires="wps">
                  <w:drawing>
                    <wp:anchor distT="0" distB="0" distL="114300" distR="114300" simplePos="0" relativeHeight="251994112" behindDoc="0" locked="0" layoutInCell="1" allowOverlap="1">
                      <wp:simplePos x="0" y="0"/>
                      <wp:positionH relativeFrom="column">
                        <wp:posOffset>1235075</wp:posOffset>
                      </wp:positionH>
                      <wp:positionV relativeFrom="paragraph">
                        <wp:posOffset>40640</wp:posOffset>
                      </wp:positionV>
                      <wp:extent cx="6350" cy="118110"/>
                      <wp:effectExtent l="13970" t="12700" r="8255" b="12065"/>
                      <wp:wrapNone/>
                      <wp:docPr id="218"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29CF77" id="Line 394" o:spid="_x0000_s1026" style="position:absolute;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5pt,3.2pt" to="97.7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"/>
                  </w:pict>
                </mc:Fallback>
              </mc:AlternateContent>
            </w:r>
            <w:r>
              <w:rPr>
                <w:noProof/>
              </w:rPr>
              <mc:AlternateContent>
                <mc:Choice Requires="wps">
                  <w:drawing>
                    <wp:anchor distT="0" distB="0" distL="114300" distR="114300" simplePos="0" relativeHeight="251995136" behindDoc="0" locked="0" layoutInCell="1" allowOverlap="1">
                      <wp:simplePos x="0" y="0"/>
                      <wp:positionH relativeFrom="column">
                        <wp:posOffset>1463675</wp:posOffset>
                      </wp:positionH>
                      <wp:positionV relativeFrom="paragraph">
                        <wp:posOffset>36830</wp:posOffset>
                      </wp:positionV>
                      <wp:extent cx="0" cy="114300"/>
                      <wp:effectExtent l="13970" t="8890" r="5080" b="10160"/>
                      <wp:wrapNone/>
                      <wp:docPr id="217"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42258A" id="Line 395" o:spid="_x0000_s1026" style="position:absolute;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2.9pt" to="115.2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uPL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5lTxgp&#10;0oJIW6E4Gs8n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"/>
                  </w:pict>
                </mc:Fallback>
              </mc:AlternateContent>
            </w:r>
            <w:r>
              <w:rPr>
                <w:noProof/>
              </w:rPr>
              <mc:AlternateContent>
                <mc:Choice Requires="wps">
                  <w:drawing>
                    <wp:anchor distT="0" distB="0" distL="114300" distR="114300" simplePos="0" relativeHeight="251993088" behindDoc="0" locked="0" layoutInCell="1" allowOverlap="1">
                      <wp:simplePos x="0" y="0"/>
                      <wp:positionH relativeFrom="column">
                        <wp:posOffset>1057275</wp:posOffset>
                      </wp:positionH>
                      <wp:positionV relativeFrom="paragraph">
                        <wp:posOffset>40640</wp:posOffset>
                      </wp:positionV>
                      <wp:extent cx="0" cy="114300"/>
                      <wp:effectExtent l="7620" t="12700" r="11430" b="6350"/>
                      <wp:wrapNone/>
                      <wp:docPr id="216"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442103" id="Line 393"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3.2pt" to="83.2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tU4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"/>
                  </w:pict>
                </mc:Fallback>
              </mc:AlternateContent>
            </w:r>
            <w:r>
              <w:rPr>
                <w:noProof/>
              </w:rPr>
              <mc:AlternateContent>
                <mc:Choice Requires="wps">
                  <w:drawing>
                    <wp:anchor distT="0" distB="0" distL="114300" distR="114300" simplePos="0" relativeHeight="251991040" behindDoc="0" locked="0" layoutInCell="1" allowOverlap="1">
                      <wp:simplePos x="0" y="0"/>
                      <wp:positionH relativeFrom="column">
                        <wp:posOffset>714375</wp:posOffset>
                      </wp:positionH>
                      <wp:positionV relativeFrom="paragraph">
                        <wp:posOffset>52070</wp:posOffset>
                      </wp:positionV>
                      <wp:extent cx="0" cy="114300"/>
                      <wp:effectExtent l="7620" t="5080" r="11430" b="13970"/>
                      <wp:wrapNone/>
                      <wp:docPr id="215"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1AE95" id="Line 391" o:spid="_x0000_s1026" style="position:absolute;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4.1pt" to="56.2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5u6Fg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"/>
                  </w:pict>
                </mc:Fallback>
              </mc:AlternateContent>
            </w:r>
            <w:r>
              <w:rPr>
                <w:noProof/>
              </w:rPr>
              <mc:AlternateContent>
                <mc:Choice Requires="wps">
                  <w:drawing>
                    <wp:anchor distT="0" distB="0" distL="114300" distR="114300" simplePos="0" relativeHeight="251990016" behindDoc="0" locked="0" layoutInCell="1" allowOverlap="1">
                      <wp:simplePos x="0" y="0"/>
                      <wp:positionH relativeFrom="column">
                        <wp:posOffset>555625</wp:posOffset>
                      </wp:positionH>
                      <wp:positionV relativeFrom="paragraph">
                        <wp:posOffset>52070</wp:posOffset>
                      </wp:positionV>
                      <wp:extent cx="0" cy="114300"/>
                      <wp:effectExtent l="10795" t="5080" r="8255" b="13970"/>
                      <wp:wrapNone/>
                      <wp:docPr id="214"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5916D" id="Line 390"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4.1pt" to="43.7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"/>
                  </w:pict>
                </mc:Fallback>
              </mc:AlternateContent>
            </w:r>
            <w:r>
              <w:rPr>
                <w:noProof/>
              </w:rPr>
              <mc:AlternateContent>
                <mc:Choice Requires="wps">
                  <w:drawing>
                    <wp:anchor distT="0" distB="0" distL="114300" distR="114300" simplePos="0" relativeHeight="251992064" behindDoc="0" locked="0" layoutInCell="1" allowOverlap="1">
                      <wp:simplePos x="0" y="0"/>
                      <wp:positionH relativeFrom="column">
                        <wp:posOffset>892175</wp:posOffset>
                      </wp:positionH>
                      <wp:positionV relativeFrom="paragraph">
                        <wp:posOffset>48260</wp:posOffset>
                      </wp:positionV>
                      <wp:extent cx="0" cy="114300"/>
                      <wp:effectExtent l="13970" t="10795" r="5080" b="8255"/>
                      <wp:wrapNone/>
                      <wp:docPr id="213"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6EDBEB" id="Line 392" o:spid="_x0000_s1026" style="position:absolute;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3.8pt" to="70.2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Wi0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"/>
                  </w:pict>
                </mc:Fallback>
              </mc:AlternateContent>
            </w:r>
            <w:r w:rsidR="00A95B0E" w:rsidRPr="004673B1">
              <w:t xml:space="preserve">Số lớn: </w:t>
            </w:r>
          </w:p>
          <w:p w:rsidR="00A95B0E" w:rsidRPr="004673B1" w:rsidRDefault="00A95B0E" w:rsidP="00217EDA">
            <w:pPr>
              <w:tabs>
                <w:tab w:val="right" w:pos="3745"/>
              </w:tabs>
            </w:pPr>
            <w:r w:rsidRPr="004673B1">
              <w:t xml:space="preserve">                           ?</w:t>
            </w:r>
            <w:r w:rsidRPr="004673B1">
              <w:tab/>
            </w:r>
          </w:p>
          <w:p w:rsidR="00A95B0E" w:rsidRPr="004673B1" w:rsidRDefault="00A95B0E" w:rsidP="00217EDA">
            <w:pPr>
              <w:tabs>
                <w:tab w:val="right" w:pos="3745"/>
              </w:tabs>
              <w:jc w:val="both"/>
            </w:pPr>
            <w:r w:rsidRPr="004673B1">
              <w:t xml:space="preserve">Theo sơ đồ, tổng số phần bằng nhau là: </w:t>
            </w:r>
          </w:p>
          <w:p w:rsidR="00A95B0E" w:rsidRPr="004673B1" w:rsidRDefault="00A95B0E" w:rsidP="00217EDA">
            <w:pPr>
              <w:tabs>
                <w:tab w:val="right" w:pos="3745"/>
              </w:tabs>
              <w:jc w:val="center"/>
            </w:pPr>
            <w:r w:rsidRPr="004673B1">
              <w:t>3 + 8 = 11 (phần)</w:t>
            </w:r>
          </w:p>
          <w:p w:rsidR="00A95B0E" w:rsidRPr="004673B1" w:rsidRDefault="00A95B0E" w:rsidP="00217EDA">
            <w:pPr>
              <w:tabs>
                <w:tab w:val="right" w:pos="3745"/>
              </w:tabs>
              <w:jc w:val="center"/>
            </w:pPr>
            <w:r w:rsidRPr="004673B1">
              <w:t>Số bé là:</w:t>
            </w:r>
          </w:p>
          <w:p w:rsidR="00A95B0E" w:rsidRPr="004673B1" w:rsidRDefault="00A95B0E" w:rsidP="00217EDA">
            <w:pPr>
              <w:tabs>
                <w:tab w:val="right" w:pos="3745"/>
              </w:tabs>
              <w:jc w:val="center"/>
            </w:pPr>
            <w:r w:rsidRPr="004673B1">
              <w:t>198 : 11 x 3 = 54</w:t>
            </w:r>
          </w:p>
          <w:p w:rsidR="00A95B0E" w:rsidRPr="004673B1" w:rsidRDefault="00A95B0E" w:rsidP="00217EDA">
            <w:pPr>
              <w:tabs>
                <w:tab w:val="right" w:pos="3745"/>
              </w:tabs>
              <w:jc w:val="center"/>
            </w:pPr>
            <w:r w:rsidRPr="004673B1">
              <w:t>Số lớn là:</w:t>
            </w:r>
          </w:p>
          <w:p w:rsidR="00A95B0E" w:rsidRPr="004673B1" w:rsidRDefault="00A95B0E" w:rsidP="00217EDA">
            <w:pPr>
              <w:tabs>
                <w:tab w:val="right" w:pos="3745"/>
              </w:tabs>
              <w:jc w:val="center"/>
            </w:pPr>
            <w:r w:rsidRPr="004673B1">
              <w:t>198 - 54 = 144</w:t>
            </w:r>
          </w:p>
          <w:p w:rsidR="00A95B0E" w:rsidRPr="004673B1" w:rsidRDefault="00A95B0E" w:rsidP="00217EDA">
            <w:pPr>
              <w:tabs>
                <w:tab w:val="right" w:pos="3745"/>
              </w:tabs>
            </w:pPr>
            <w:r w:rsidRPr="004673B1">
              <w:t xml:space="preserve">                      Đáp số: Số bé: 54</w:t>
            </w:r>
          </w:p>
          <w:p w:rsidR="00A95B0E" w:rsidRPr="004673B1" w:rsidRDefault="00A95B0E" w:rsidP="00217EDA">
            <w:pPr>
              <w:jc w:val="right"/>
            </w:pPr>
            <w:r w:rsidRPr="004673B1">
              <w:t xml:space="preserve">                                  Số lớn: 144</w:t>
            </w:r>
          </w:p>
          <w:p w:rsidR="00A95B0E" w:rsidRPr="004673B1" w:rsidRDefault="00A95B0E" w:rsidP="00217EDA">
            <w:pPr>
              <w:jc w:val="right"/>
            </w:pPr>
          </w:p>
          <w:p w:rsidR="00A95B0E" w:rsidRPr="004673B1" w:rsidRDefault="00A95B0E" w:rsidP="00217EDA">
            <w:r w:rsidRPr="004673B1">
              <w:t>- Đọc.</w:t>
            </w:r>
          </w:p>
          <w:p w:rsidR="00A95B0E" w:rsidRPr="004673B1" w:rsidRDefault="00A95B0E" w:rsidP="00217EDA">
            <w:pPr>
              <w:jc w:val="both"/>
            </w:pPr>
            <w:r w:rsidRPr="004673B1">
              <w:t xml:space="preserve">- Bài toán thuộc dạng toán tìm hai số khi biết tổng và tỉ số của hai số đó. Vì bài toán cho biết tổng số cam và quýt bán được là 280 quả, biết tỉ số giữa cam và quýt là </w:t>
            </w:r>
            <w:r w:rsidRPr="004673B1">
              <w:rPr>
                <w:position w:val="-24"/>
              </w:rPr>
              <w:object w:dxaOrig="240" w:dyaOrig="620">
                <v:shape id="_x0000_i1067" type="#_x0000_t75" style="width:12pt;height:30pt" o:ole="">
                  <v:imagedata r:id="rId72" o:title=""/>
                </v:shape>
                <o:OLEObject Type="Embed" ProgID="Equation.DSMT4" ShapeID="_x0000_i1067" DrawAspect="Content" ObjectID="_1599457581" r:id="rId73"/>
              </w:object>
            </w:r>
            <w:r w:rsidRPr="004673B1">
              <w:t>.</w:t>
            </w:r>
          </w:p>
          <w:p w:rsidR="00A95B0E" w:rsidRPr="004673B1" w:rsidRDefault="00A95B0E" w:rsidP="00217EDA">
            <w:pPr>
              <w:jc w:val="both"/>
            </w:pPr>
            <w:r w:rsidRPr="004673B1">
              <w:t>- 1 HS lên bảng, cả lớp làm vở.</w:t>
            </w:r>
          </w:p>
          <w:p w:rsidR="00A95B0E" w:rsidRPr="004673B1" w:rsidRDefault="00A95B0E" w:rsidP="00217EDA">
            <w:pPr>
              <w:jc w:val="center"/>
            </w:pPr>
            <w:r w:rsidRPr="004673B1">
              <w:t>Bài giải</w:t>
            </w:r>
          </w:p>
          <w:p w:rsidR="00A95B0E" w:rsidRPr="004673B1" w:rsidRDefault="00A95B0E" w:rsidP="00217EDA">
            <w:pPr>
              <w:jc w:val="both"/>
            </w:pPr>
            <w:r w:rsidRPr="004673B1">
              <w:t>Ta có sơ đồ:</w:t>
            </w:r>
          </w:p>
          <w:p w:rsidR="00A95B0E" w:rsidRPr="004673B1" w:rsidRDefault="00B056FB" w:rsidP="00217EDA">
            <w:pPr>
              <w:jc w:val="both"/>
              <w:rPr>
                <w:sz w:val="24"/>
                <w:szCs w:val="24"/>
              </w:rPr>
            </w:pPr>
            <w:r>
              <w:rPr>
                <w:noProof/>
              </w:rPr>
              <mc:AlternateContent>
                <mc:Choice Requires="wps">
                  <w:drawing>
                    <wp:anchor distT="0" distB="0" distL="114300" distR="114300" simplePos="0" relativeHeight="252012544" behindDoc="0" locked="0" layoutInCell="1" allowOverlap="1">
                      <wp:simplePos x="0" y="0"/>
                      <wp:positionH relativeFrom="column">
                        <wp:posOffset>2149475</wp:posOffset>
                      </wp:positionH>
                      <wp:positionV relativeFrom="paragraph">
                        <wp:posOffset>120015</wp:posOffset>
                      </wp:positionV>
                      <wp:extent cx="114300" cy="571500"/>
                      <wp:effectExtent l="13970" t="10160" r="5080" b="8890"/>
                      <wp:wrapNone/>
                      <wp:docPr id="212" name="AutoShape 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F2A45" id="AutoShape 412" o:spid="_x0000_s1026" type="#_x0000_t88" style="position:absolute;margin-left:169.25pt;margin-top:9.45pt;width:9pt;height:4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"/>
                  </w:pict>
                </mc:Fallback>
              </mc:AlternateContent>
            </w:r>
            <w:r>
              <w:rPr>
                <w:noProof/>
              </w:rPr>
              <mc:AlternateContent>
                <mc:Choice Requires="wps">
                  <w:drawing>
                    <wp:anchor distT="0" distB="0" distL="114300" distR="114300" simplePos="0" relativeHeight="252013568" behindDoc="0" locked="0" layoutInCell="1" allowOverlap="1">
                      <wp:simplePos x="0" y="0"/>
                      <wp:positionH relativeFrom="column">
                        <wp:posOffset>728345</wp:posOffset>
                      </wp:positionH>
                      <wp:positionV relativeFrom="paragraph">
                        <wp:posOffset>-163830</wp:posOffset>
                      </wp:positionV>
                      <wp:extent cx="117475" cy="679450"/>
                      <wp:effectExtent l="7620" t="6985" r="8255" b="8890"/>
                      <wp:wrapNone/>
                      <wp:docPr id="211" name="AutoShape 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7475" cy="679450"/>
                              </a:xfrm>
                              <a:prstGeom prst="rightBrace">
                                <a:avLst>
                                  <a:gd name="adj1" fmla="val 48198"/>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D0D5E8" id="AutoShape 413" o:spid="_x0000_s1026" type="#_x0000_t88" style="position:absolute;margin-left:57.35pt;margin-top:-12.9pt;width:9.25pt;height:53.5pt;rotation:-90;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">
                      <v:stroke dashstyle="1 1" endcap="round"/>
                    </v:shape>
                  </w:pict>
                </mc:Fallback>
              </mc:AlternateContent>
            </w:r>
            <w:r>
              <w:rPr>
                <w:noProof/>
              </w:rPr>
              <mc:AlternateContent>
                <mc:Choice Requires="wps">
                  <w:drawing>
                    <wp:anchor distT="0" distB="0" distL="114300" distR="114300" simplePos="0" relativeHeight="252007424" behindDoc="0" locked="0" layoutInCell="1" allowOverlap="1">
                      <wp:simplePos x="0" y="0"/>
                      <wp:positionH relativeFrom="column">
                        <wp:posOffset>1133475</wp:posOffset>
                      </wp:positionH>
                      <wp:positionV relativeFrom="paragraph">
                        <wp:posOffset>234315</wp:posOffset>
                      </wp:positionV>
                      <wp:extent cx="0" cy="114300"/>
                      <wp:effectExtent l="7620" t="10160" r="11430" b="8890"/>
                      <wp:wrapNone/>
                      <wp:docPr id="210"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2E4CE" id="Line 407" o:spid="_x0000_s1026" style="position:absolute;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18.45pt" to="89.25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9ph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"/>
                  </w:pict>
                </mc:Fallback>
              </mc:AlternateContent>
            </w:r>
            <w:r>
              <w:rPr>
                <w:noProof/>
              </w:rPr>
              <mc:AlternateContent>
                <mc:Choice Requires="wps">
                  <w:drawing>
                    <wp:anchor distT="0" distB="0" distL="114300" distR="114300" simplePos="0" relativeHeight="252006400" behindDoc="0" locked="0" layoutInCell="1" allowOverlap="1">
                      <wp:simplePos x="0" y="0"/>
                      <wp:positionH relativeFrom="column">
                        <wp:posOffset>784225</wp:posOffset>
                      </wp:positionH>
                      <wp:positionV relativeFrom="paragraph">
                        <wp:posOffset>231140</wp:posOffset>
                      </wp:positionV>
                      <wp:extent cx="0" cy="114300"/>
                      <wp:effectExtent l="10795" t="6985" r="8255" b="12065"/>
                      <wp:wrapNone/>
                      <wp:docPr id="209"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53A2C" id="Line 406" o:spid="_x0000_s1026" style="position:absolute;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18.2pt" to="61.7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tF9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"/>
                  </w:pict>
                </mc:Fallback>
              </mc:AlternateContent>
            </w:r>
            <w:r>
              <w:rPr>
                <w:noProof/>
              </w:rPr>
              <mc:AlternateContent>
                <mc:Choice Requires="wps">
                  <w:drawing>
                    <wp:anchor distT="0" distB="0" distL="114300" distR="114300" simplePos="0" relativeHeight="252005376" behindDoc="0" locked="0" layoutInCell="1" allowOverlap="1">
                      <wp:simplePos x="0" y="0"/>
                      <wp:positionH relativeFrom="column">
                        <wp:posOffset>441325</wp:posOffset>
                      </wp:positionH>
                      <wp:positionV relativeFrom="paragraph">
                        <wp:posOffset>231140</wp:posOffset>
                      </wp:positionV>
                      <wp:extent cx="0" cy="114300"/>
                      <wp:effectExtent l="10795" t="6985" r="8255" b="12065"/>
                      <wp:wrapNone/>
                      <wp:docPr id="208"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41ED13" id="Line 405" o:spid="_x0000_s1026" style="position:absolute;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18.2pt" to="34.7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FM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glSK&#10;dCDSViiO8nQa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"/>
                  </w:pict>
                </mc:Fallback>
              </mc:AlternateContent>
            </w:r>
            <w:r w:rsidR="00A95B0E" w:rsidRPr="004673B1">
              <w:t xml:space="preserve">               </w:t>
            </w:r>
            <w:r w:rsidR="00A95B0E" w:rsidRPr="004673B1">
              <w:rPr>
                <w:sz w:val="24"/>
                <w:szCs w:val="24"/>
              </w:rPr>
              <w:t>? quả</w:t>
            </w:r>
          </w:p>
          <w:p w:rsidR="00A95B0E" w:rsidRPr="004673B1" w:rsidRDefault="00B056FB" w:rsidP="00217EDA">
            <w:pPr>
              <w:jc w:val="both"/>
              <w:rPr>
                <w:sz w:val="24"/>
                <w:szCs w:val="24"/>
              </w:rPr>
            </w:pPr>
            <w:r>
              <w:rPr>
                <w:noProof/>
                <w:sz w:val="24"/>
                <w:szCs w:val="24"/>
              </w:rPr>
              <mc:AlternateContent>
                <mc:Choice Requires="wps">
                  <w:drawing>
                    <wp:anchor distT="0" distB="0" distL="114300" distR="114300" simplePos="0" relativeHeight="252004352" behindDoc="0" locked="0" layoutInCell="1" allowOverlap="1">
                      <wp:simplePos x="0" y="0"/>
                      <wp:positionH relativeFrom="column">
                        <wp:posOffset>441325</wp:posOffset>
                      </wp:positionH>
                      <wp:positionV relativeFrom="paragraph">
                        <wp:posOffset>144145</wp:posOffset>
                      </wp:positionV>
                      <wp:extent cx="685800" cy="0"/>
                      <wp:effectExtent l="10795" t="9525" r="8255" b="9525"/>
                      <wp:wrapNone/>
                      <wp:docPr id="207"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565FCD" id="Line 404" o:spid="_x0000_s1026" style="position:absolute;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11.35pt" to="88.7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Ryk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"/>
                  </w:pict>
                </mc:Fallback>
              </mc:AlternateContent>
            </w:r>
            <w:r w:rsidR="00A95B0E" w:rsidRPr="004673B1">
              <w:rPr>
                <w:sz w:val="24"/>
                <w:szCs w:val="24"/>
              </w:rPr>
              <w:t>Cam:                                               280</w:t>
            </w:r>
          </w:p>
          <w:p w:rsidR="00A95B0E" w:rsidRPr="004673B1" w:rsidRDefault="00B056FB" w:rsidP="00217EDA">
            <w:pPr>
              <w:jc w:val="both"/>
              <w:rPr>
                <w:sz w:val="22"/>
                <w:szCs w:val="22"/>
              </w:rPr>
            </w:pPr>
            <w:r>
              <w:rPr>
                <w:noProof/>
                <w:sz w:val="24"/>
                <w:szCs w:val="24"/>
              </w:rPr>
              <mc:AlternateContent>
                <mc:Choice Requires="wps">
                  <w:drawing>
                    <wp:anchor distT="0" distB="0" distL="114300" distR="114300" simplePos="0" relativeHeight="252015616" behindDoc="0" locked="0" layoutInCell="1" allowOverlap="1">
                      <wp:simplePos x="0" y="0"/>
                      <wp:positionH relativeFrom="column">
                        <wp:posOffset>533400</wp:posOffset>
                      </wp:positionH>
                      <wp:positionV relativeFrom="paragraph">
                        <wp:posOffset>97155</wp:posOffset>
                      </wp:positionV>
                      <wp:extent cx="1730375" cy="21590"/>
                      <wp:effectExtent l="7620" t="13970" r="5080" b="12065"/>
                      <wp:wrapNone/>
                      <wp:docPr id="206"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0375" cy="2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1FB00" id="Line 415" o:spid="_x0000_s1026" style="position:absolute;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7.65pt" to="178.2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"/>
                  </w:pict>
                </mc:Fallback>
              </mc:AlternateContent>
            </w:r>
            <w:r>
              <w:rPr>
                <w:noProof/>
                <w:sz w:val="24"/>
                <w:szCs w:val="24"/>
              </w:rPr>
              <mc:AlternateContent>
                <mc:Choice Requires="wps">
                  <w:drawing>
                    <wp:anchor distT="0" distB="0" distL="114300" distR="114300" simplePos="0" relativeHeight="252017664" behindDoc="0" locked="0" layoutInCell="1" allowOverlap="1">
                      <wp:simplePos x="0" y="0"/>
                      <wp:positionH relativeFrom="column">
                        <wp:posOffset>2149475</wp:posOffset>
                      </wp:positionH>
                      <wp:positionV relativeFrom="paragraph">
                        <wp:posOffset>93980</wp:posOffset>
                      </wp:positionV>
                      <wp:extent cx="0" cy="114300"/>
                      <wp:effectExtent l="13970" t="10795" r="5080" b="8255"/>
                      <wp:wrapNone/>
                      <wp:docPr id="205" name="Lin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67A191" id="Line 417"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5pt,7.4pt" to="169.2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HVN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"/>
                  </w:pict>
                </mc:Fallback>
              </mc:AlternateContent>
            </w:r>
            <w:r>
              <w:rPr>
                <w:noProof/>
                <w:sz w:val="24"/>
                <w:szCs w:val="24"/>
              </w:rPr>
              <mc:AlternateContent>
                <mc:Choice Requires="wps">
                  <w:drawing>
                    <wp:anchor distT="0" distB="0" distL="114300" distR="114300" simplePos="0" relativeHeight="252016640" behindDoc="0" locked="0" layoutInCell="1" allowOverlap="1">
                      <wp:simplePos x="0" y="0"/>
                      <wp:positionH relativeFrom="column">
                        <wp:posOffset>1806575</wp:posOffset>
                      </wp:positionH>
                      <wp:positionV relativeFrom="paragraph">
                        <wp:posOffset>97155</wp:posOffset>
                      </wp:positionV>
                      <wp:extent cx="0" cy="114300"/>
                      <wp:effectExtent l="13970" t="13970" r="5080" b="5080"/>
                      <wp:wrapNone/>
                      <wp:docPr id="204" name="Lin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BC89E" id="Line 416"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7.65pt" to="142.2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1xv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"/>
                  </w:pict>
                </mc:Fallback>
              </mc:AlternateContent>
            </w:r>
            <w:r>
              <w:rPr>
                <w:noProof/>
                <w:sz w:val="24"/>
                <w:szCs w:val="24"/>
              </w:rPr>
              <mc:AlternateContent>
                <mc:Choice Requires="wps">
                  <w:drawing>
                    <wp:anchor distT="0" distB="0" distL="114300" distR="114300" simplePos="0" relativeHeight="252009472" behindDoc="0" locked="0" layoutInCell="1" allowOverlap="1">
                      <wp:simplePos x="0" y="0"/>
                      <wp:positionH relativeFrom="column">
                        <wp:posOffset>790575</wp:posOffset>
                      </wp:positionH>
                      <wp:positionV relativeFrom="paragraph">
                        <wp:posOffset>63500</wp:posOffset>
                      </wp:positionV>
                      <wp:extent cx="0" cy="114300"/>
                      <wp:effectExtent l="7620" t="8890" r="11430" b="10160"/>
                      <wp:wrapNone/>
                      <wp:docPr id="203" name="Lin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552CA5" id="Line 409" o:spid="_x0000_s1026" style="position:absolute;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25pt,5pt" to="62.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Lgx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"/>
                  </w:pict>
                </mc:Fallback>
              </mc:AlternateContent>
            </w:r>
            <w:r>
              <w:rPr>
                <w:noProof/>
                <w:sz w:val="24"/>
                <w:szCs w:val="24"/>
              </w:rPr>
              <mc:AlternateContent>
                <mc:Choice Requires="wps">
                  <w:drawing>
                    <wp:anchor distT="0" distB="0" distL="114300" distR="114300" simplePos="0" relativeHeight="252008448" behindDoc="0" locked="0" layoutInCell="1" allowOverlap="1">
                      <wp:simplePos x="0" y="0"/>
                      <wp:positionH relativeFrom="column">
                        <wp:posOffset>447675</wp:posOffset>
                      </wp:positionH>
                      <wp:positionV relativeFrom="paragraph">
                        <wp:posOffset>63500</wp:posOffset>
                      </wp:positionV>
                      <wp:extent cx="0" cy="114300"/>
                      <wp:effectExtent l="7620" t="8890" r="11430" b="10160"/>
                      <wp:wrapNone/>
                      <wp:docPr id="202"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D2DC3C" id="Line 408" o:spid="_x0000_s1026" style="position:absolute;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5pt" to="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5ETFAIAACs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"/>
                  </w:pict>
                </mc:Fallback>
              </mc:AlternateContent>
            </w:r>
            <w:r>
              <w:rPr>
                <w:noProof/>
                <w:sz w:val="24"/>
                <w:szCs w:val="24"/>
              </w:rPr>
              <mc:AlternateContent>
                <mc:Choice Requires="wps">
                  <w:drawing>
                    <wp:anchor distT="0" distB="0" distL="114300" distR="114300" simplePos="0" relativeHeight="252010496" behindDoc="0" locked="0" layoutInCell="1" allowOverlap="1">
                      <wp:simplePos x="0" y="0"/>
                      <wp:positionH relativeFrom="column">
                        <wp:posOffset>1133475</wp:posOffset>
                      </wp:positionH>
                      <wp:positionV relativeFrom="paragraph">
                        <wp:posOffset>63500</wp:posOffset>
                      </wp:positionV>
                      <wp:extent cx="0" cy="114300"/>
                      <wp:effectExtent l="7620" t="8890" r="11430" b="10160"/>
                      <wp:wrapNone/>
                      <wp:docPr id="201" name="Lin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8D7523" id="Line 410" o:spid="_x0000_s1026" style="position:absolute;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5pt" to="89.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4yEwIAACs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"/>
                  </w:pict>
                </mc:Fallback>
              </mc:AlternateContent>
            </w:r>
            <w:r>
              <w:rPr>
                <w:noProof/>
                <w:sz w:val="24"/>
                <w:szCs w:val="24"/>
              </w:rPr>
              <mc:AlternateContent>
                <mc:Choice Requires="wps">
                  <w:drawing>
                    <wp:anchor distT="0" distB="0" distL="114300" distR="114300" simplePos="0" relativeHeight="252011520" behindDoc="0" locked="0" layoutInCell="1" allowOverlap="1">
                      <wp:simplePos x="0" y="0"/>
                      <wp:positionH relativeFrom="column">
                        <wp:posOffset>1470025</wp:posOffset>
                      </wp:positionH>
                      <wp:positionV relativeFrom="paragraph">
                        <wp:posOffset>53975</wp:posOffset>
                      </wp:positionV>
                      <wp:extent cx="0" cy="114300"/>
                      <wp:effectExtent l="10795" t="8890" r="8255" b="10160"/>
                      <wp:wrapNone/>
                      <wp:docPr id="200" name="Lin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2E1F9" id="Line 411" o:spid="_x0000_s1026" style="position:absolute;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75pt,4.25pt" to="115.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"/>
                  </w:pict>
                </mc:Fallback>
              </mc:AlternateContent>
            </w:r>
            <w:r w:rsidR="00A95B0E" w:rsidRPr="004673B1">
              <w:rPr>
                <w:sz w:val="24"/>
                <w:szCs w:val="24"/>
              </w:rPr>
              <w:t xml:space="preserve">Quýt:                                                </w:t>
            </w:r>
            <w:r w:rsidR="00A95B0E" w:rsidRPr="004673B1">
              <w:rPr>
                <w:sz w:val="22"/>
                <w:szCs w:val="22"/>
              </w:rPr>
              <w:t>quả</w:t>
            </w:r>
          </w:p>
          <w:p w:rsidR="00A95B0E" w:rsidRPr="004673B1" w:rsidRDefault="00B056FB" w:rsidP="00217EDA">
            <w:pPr>
              <w:jc w:val="both"/>
              <w:rPr>
                <w:sz w:val="24"/>
                <w:szCs w:val="24"/>
              </w:rPr>
            </w:pPr>
            <w:r>
              <w:rPr>
                <w:noProof/>
                <w:sz w:val="24"/>
                <w:szCs w:val="24"/>
              </w:rPr>
              <mc:AlternateContent>
                <mc:Choice Requires="wps">
                  <w:drawing>
                    <wp:anchor distT="0" distB="0" distL="114300" distR="114300" simplePos="0" relativeHeight="252014592" behindDoc="0" locked="0" layoutInCell="1" allowOverlap="1">
                      <wp:simplePos x="0" y="0"/>
                      <wp:positionH relativeFrom="column">
                        <wp:posOffset>1230630</wp:posOffset>
                      </wp:positionH>
                      <wp:positionV relativeFrom="paragraph">
                        <wp:posOffset>-721995</wp:posOffset>
                      </wp:positionV>
                      <wp:extent cx="154305" cy="1708150"/>
                      <wp:effectExtent l="13970" t="13335" r="11430" b="13335"/>
                      <wp:wrapNone/>
                      <wp:docPr id="199" name="AutoShape 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4305" cy="1708150"/>
                              </a:xfrm>
                              <a:prstGeom prst="rightBrace">
                                <a:avLst>
                                  <a:gd name="adj1" fmla="val 9225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8AC955" id="AutoShape 414" o:spid="_x0000_s1026" type="#_x0000_t88" style="position:absolute;margin-left:96.9pt;margin-top:-56.85pt;width:12.15pt;height:134.5pt;rotation:90;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">
                      <v:stroke dashstyle="1 1" endcap="round"/>
                    </v:shape>
                  </w:pict>
                </mc:Fallback>
              </mc:AlternateContent>
            </w:r>
            <w:r w:rsidR="00A95B0E" w:rsidRPr="004673B1">
              <w:rPr>
                <w:sz w:val="24"/>
                <w:szCs w:val="24"/>
              </w:rPr>
              <w:t xml:space="preserve">                        </w:t>
            </w:r>
          </w:p>
          <w:p w:rsidR="00A95B0E" w:rsidRPr="004673B1" w:rsidRDefault="00A95B0E" w:rsidP="00217EDA">
            <w:pPr>
              <w:jc w:val="both"/>
              <w:rPr>
                <w:sz w:val="24"/>
                <w:szCs w:val="24"/>
              </w:rPr>
            </w:pPr>
            <w:r w:rsidRPr="004673B1">
              <w:rPr>
                <w:sz w:val="24"/>
                <w:szCs w:val="24"/>
              </w:rPr>
              <w:t xml:space="preserve">                              ? quả</w:t>
            </w:r>
          </w:p>
          <w:p w:rsidR="00A95B0E" w:rsidRPr="004673B1" w:rsidRDefault="00A95B0E" w:rsidP="00217EDA">
            <w:pPr>
              <w:jc w:val="both"/>
            </w:pPr>
            <w:r w:rsidRPr="004673B1">
              <w:t xml:space="preserve">Theo sơ đồ, tổng số phần bằng nhau là: </w:t>
            </w:r>
          </w:p>
          <w:p w:rsidR="00A95B0E" w:rsidRPr="004673B1" w:rsidRDefault="00A95B0E" w:rsidP="00217EDA">
            <w:pPr>
              <w:jc w:val="center"/>
            </w:pPr>
            <w:r w:rsidRPr="004673B1">
              <w:t>2 + 5 = 7 (phần)</w:t>
            </w:r>
          </w:p>
          <w:p w:rsidR="00A95B0E" w:rsidRPr="004673B1" w:rsidRDefault="00A95B0E" w:rsidP="00217EDA">
            <w:pPr>
              <w:jc w:val="center"/>
            </w:pPr>
            <w:r w:rsidRPr="004673B1">
              <w:t>Số cam là:</w:t>
            </w:r>
          </w:p>
          <w:p w:rsidR="00A95B0E" w:rsidRPr="004673B1" w:rsidRDefault="00A95B0E" w:rsidP="00217EDA">
            <w:pPr>
              <w:jc w:val="center"/>
            </w:pPr>
            <w:r w:rsidRPr="004673B1">
              <w:t>280 : 7 x 2 = 80 (quả)</w:t>
            </w:r>
          </w:p>
          <w:p w:rsidR="00A95B0E" w:rsidRPr="004673B1" w:rsidRDefault="00A95B0E" w:rsidP="00217EDA">
            <w:pPr>
              <w:jc w:val="center"/>
            </w:pPr>
            <w:r w:rsidRPr="004673B1">
              <w:t>Số quýt là:</w:t>
            </w:r>
          </w:p>
          <w:p w:rsidR="00A95B0E" w:rsidRPr="004673B1" w:rsidRDefault="00A95B0E" w:rsidP="00217EDA">
            <w:pPr>
              <w:jc w:val="center"/>
            </w:pPr>
            <w:r w:rsidRPr="004673B1">
              <w:t>280 - 80 = 200 (quả)</w:t>
            </w:r>
          </w:p>
          <w:p w:rsidR="00A95B0E" w:rsidRPr="004673B1" w:rsidRDefault="00A95B0E" w:rsidP="00217EDA">
            <w:pPr>
              <w:jc w:val="both"/>
            </w:pPr>
            <w:r w:rsidRPr="004673B1">
              <w:t xml:space="preserve">            Đáp số: Cam: 80 quả</w:t>
            </w:r>
          </w:p>
          <w:p w:rsidR="00A95B0E" w:rsidRPr="004673B1" w:rsidRDefault="00A95B0E" w:rsidP="00217EDA">
            <w:pPr>
              <w:jc w:val="both"/>
            </w:pPr>
            <w:r w:rsidRPr="004673B1">
              <w:t xml:space="preserve">                          Quýt: 200 quả</w:t>
            </w:r>
          </w:p>
          <w:p w:rsidR="00A95B0E" w:rsidRDefault="00A95B0E" w:rsidP="00217EDA">
            <w:pPr>
              <w:jc w:val="both"/>
            </w:pPr>
          </w:p>
          <w:p w:rsidR="007B32FC" w:rsidRPr="004673B1" w:rsidRDefault="007B32FC" w:rsidP="00217EDA">
            <w:pPr>
              <w:jc w:val="both"/>
            </w:pPr>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7B32FC" w:rsidRDefault="007B32FC" w:rsidP="007B32FC">
      <w:pPr>
        <w:rPr>
          <w:b/>
        </w:rPr>
      </w:pPr>
      <w:r>
        <w:rPr>
          <w:b/>
        </w:rPr>
        <w:t>Tiết 1                                                       Toán</w:t>
      </w:r>
    </w:p>
    <w:p w:rsidR="0088424D" w:rsidRDefault="0088424D" w:rsidP="0088424D">
      <w:pPr>
        <w:tabs>
          <w:tab w:val="left" w:pos="4127"/>
        </w:tabs>
        <w:jc w:val="center"/>
        <w:rPr>
          <w:b/>
        </w:rPr>
      </w:pPr>
      <w:r>
        <w:rPr>
          <w:b/>
        </w:rPr>
        <w:t xml:space="preserve"> LUYỆN TẬP </w:t>
      </w:r>
    </w:p>
    <w:p w:rsidR="0088424D" w:rsidRPr="002102C2" w:rsidRDefault="0088424D" w:rsidP="0088424D">
      <w:pPr>
        <w:jc w:val="both"/>
        <w:rPr>
          <w:b/>
          <w:u w:val="single"/>
        </w:rPr>
      </w:pPr>
      <w:r w:rsidRPr="00901917">
        <w:rPr>
          <w:b/>
        </w:rPr>
        <w:t>I. Mục tiêu</w:t>
      </w:r>
      <w:r w:rsidR="00D77613">
        <w:rPr>
          <w:b/>
        </w:rPr>
        <w:t>:</w:t>
      </w:r>
    </w:p>
    <w:p w:rsidR="00D83171" w:rsidRPr="00D83171" w:rsidRDefault="00D77613" w:rsidP="00D83171">
      <w:pPr>
        <w:jc w:val="both"/>
      </w:pPr>
      <w:r>
        <w:t xml:space="preserve">  </w:t>
      </w:r>
      <w:r w:rsidR="00D83171" w:rsidRPr="00D83171">
        <w:t>1. Kiến thức</w:t>
      </w:r>
      <w:r>
        <w:t xml:space="preserve">:  </w:t>
      </w:r>
      <w:r w:rsidR="00D83171" w:rsidRPr="00D83171">
        <w:t>- Giải được bài toán Tìm hai số khi biết tổng và tỉ số của hai số đó.</w:t>
      </w:r>
    </w:p>
    <w:p w:rsidR="00D83171" w:rsidRPr="00D83171" w:rsidRDefault="00D77613" w:rsidP="00D83171">
      <w:pPr>
        <w:jc w:val="both"/>
      </w:pPr>
      <w:r>
        <w:t xml:space="preserve">  </w:t>
      </w:r>
      <w:r w:rsidR="00D83171" w:rsidRPr="00D83171">
        <w:t>2. Kĩ năng</w:t>
      </w:r>
      <w:r>
        <w:t xml:space="preserve">:     </w:t>
      </w:r>
      <w:r w:rsidR="00D83171" w:rsidRPr="00D83171">
        <w:t>- Có kĩ năng vẽ sơ đồ đoạn thẳng.</w:t>
      </w:r>
    </w:p>
    <w:p w:rsidR="00D83171" w:rsidRPr="00D83171" w:rsidRDefault="00D77613" w:rsidP="00D83171">
      <w:pPr>
        <w:jc w:val="both"/>
      </w:pPr>
      <w:r>
        <w:t xml:space="preserve">  </w:t>
      </w:r>
      <w:r w:rsidR="00D83171" w:rsidRPr="00D83171">
        <w:t>3. Thái độ</w:t>
      </w:r>
      <w:r>
        <w:t xml:space="preserve">:     </w:t>
      </w:r>
      <w:r w:rsidR="00D83171" w:rsidRPr="00D83171">
        <w:t>- Tự giác làm bài.</w:t>
      </w:r>
    </w:p>
    <w:p w:rsidR="0088424D" w:rsidRPr="00901917" w:rsidRDefault="0088424D" w:rsidP="0088424D">
      <w:pPr>
        <w:jc w:val="both"/>
        <w:rPr>
          <w:b/>
        </w:rPr>
      </w:pPr>
      <w:r w:rsidRPr="00901917">
        <w:rPr>
          <w:b/>
        </w:rPr>
        <w:t xml:space="preserve">II. Đồ dùng </w:t>
      </w:r>
      <w:r w:rsidR="00D77613">
        <w:rPr>
          <w:b/>
        </w:rPr>
        <w:t>:</w:t>
      </w:r>
    </w:p>
    <w:p w:rsidR="00F76702" w:rsidRDefault="00D77613" w:rsidP="00F76702">
      <w:pPr>
        <w:spacing w:line="276" w:lineRule="auto"/>
        <w:jc w:val="both"/>
      </w:pPr>
      <w:r>
        <w:t xml:space="preserve">  </w:t>
      </w:r>
      <w:r w:rsidR="00F76702">
        <w:t>- Giáo viên: Phiếu HT, Bảng phụ.</w:t>
      </w:r>
    </w:p>
    <w:p w:rsidR="00F76702" w:rsidRDefault="00D77613" w:rsidP="00F76702">
      <w:pPr>
        <w:spacing w:line="276" w:lineRule="auto"/>
        <w:jc w:val="both"/>
      </w:pPr>
      <w:r>
        <w:t xml:space="preserve">  </w:t>
      </w:r>
      <w:r w:rsidR="00F76702">
        <w:t>- Học sinh: SGK, VBT Toán.</w:t>
      </w:r>
    </w:p>
    <w:p w:rsidR="0088424D" w:rsidRPr="00901917" w:rsidRDefault="0088424D" w:rsidP="0088424D">
      <w:pPr>
        <w:jc w:val="both"/>
        <w:rPr>
          <w:b/>
        </w:rPr>
      </w:pPr>
      <w:r w:rsidRPr="00901917">
        <w:rPr>
          <w:b/>
        </w:rPr>
        <w:t>III. Các hoạt động dạy</w:t>
      </w:r>
      <w:r w:rsidR="00D77613">
        <w:rPr>
          <w:b/>
        </w:rPr>
        <w:t>-</w:t>
      </w:r>
      <w:r w:rsidRPr="00901917">
        <w:rPr>
          <w:b/>
        </w:rPr>
        <w:t xml:space="preserve"> học</w:t>
      </w:r>
      <w:r w:rsidR="00D77613">
        <w:rPr>
          <w:b/>
        </w:rPr>
        <w:t>:</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1926"/>
        <w:gridCol w:w="3420"/>
        <w:gridCol w:w="4050"/>
      </w:tblGrid>
      <w:tr w:rsidR="00A95B0E" w:rsidRPr="006A1E65" w:rsidTr="00756AFB">
        <w:tc>
          <w:tcPr>
            <w:tcW w:w="792" w:type="dxa"/>
          </w:tcPr>
          <w:p w:rsidR="00A95B0E" w:rsidRPr="006A1E65" w:rsidRDefault="00A95B0E" w:rsidP="00217EDA">
            <w:pPr>
              <w:jc w:val="center"/>
              <w:rPr>
                <w:b/>
              </w:rPr>
            </w:pPr>
            <w:r>
              <w:rPr>
                <w:b/>
              </w:rPr>
              <w:t>TG</w:t>
            </w:r>
          </w:p>
        </w:tc>
        <w:tc>
          <w:tcPr>
            <w:tcW w:w="1926" w:type="dxa"/>
          </w:tcPr>
          <w:p w:rsidR="00A95B0E" w:rsidRPr="006A1E65" w:rsidRDefault="00A95B0E" w:rsidP="00217EDA">
            <w:pPr>
              <w:jc w:val="center"/>
              <w:rPr>
                <w:b/>
              </w:rPr>
            </w:pPr>
            <w:r>
              <w:rPr>
                <w:b/>
              </w:rPr>
              <w:t>Nội dung</w:t>
            </w:r>
          </w:p>
        </w:tc>
        <w:tc>
          <w:tcPr>
            <w:tcW w:w="3420" w:type="dxa"/>
          </w:tcPr>
          <w:p w:rsidR="00A95B0E" w:rsidRPr="006A1E65" w:rsidRDefault="00A95B0E" w:rsidP="00217EDA">
            <w:pPr>
              <w:jc w:val="center"/>
              <w:rPr>
                <w:b/>
              </w:rPr>
            </w:pPr>
            <w:r w:rsidRPr="006A1E65">
              <w:rPr>
                <w:b/>
              </w:rPr>
              <w:t xml:space="preserve">Hoạt động của </w:t>
            </w:r>
            <w:r>
              <w:rPr>
                <w:b/>
              </w:rPr>
              <w:t>thầy</w:t>
            </w:r>
          </w:p>
        </w:tc>
        <w:tc>
          <w:tcPr>
            <w:tcW w:w="4050" w:type="dxa"/>
          </w:tcPr>
          <w:p w:rsidR="00A95B0E" w:rsidRPr="006A1E65" w:rsidRDefault="00A95B0E" w:rsidP="00217EDA">
            <w:pPr>
              <w:jc w:val="center"/>
              <w:rPr>
                <w:b/>
              </w:rPr>
            </w:pPr>
            <w:r w:rsidRPr="006A1E65">
              <w:rPr>
                <w:b/>
              </w:rPr>
              <w:t xml:space="preserve">Hoạt động của </w:t>
            </w:r>
            <w:r>
              <w:rPr>
                <w:b/>
              </w:rPr>
              <w:t>trò</w:t>
            </w:r>
          </w:p>
        </w:tc>
      </w:tr>
      <w:tr w:rsidR="00A95B0E" w:rsidRPr="006A1E65" w:rsidTr="00756AFB">
        <w:tc>
          <w:tcPr>
            <w:tcW w:w="792" w:type="dxa"/>
          </w:tcPr>
          <w:p w:rsidR="00A95B0E" w:rsidRPr="006A1E65" w:rsidRDefault="007B32FC" w:rsidP="007B32FC">
            <w:pPr>
              <w:jc w:val="center"/>
            </w:pPr>
            <w:r>
              <w:t>4’</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7B32FC" w:rsidP="007B32FC">
            <w:pPr>
              <w:jc w:val="center"/>
            </w:pPr>
            <w:r>
              <w:t>33’</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7B32FC" w:rsidRDefault="007B32FC" w:rsidP="00217EDA">
            <w:pPr>
              <w:jc w:val="both"/>
            </w:pPr>
          </w:p>
          <w:p w:rsidR="00A95B0E" w:rsidRPr="006A1E65" w:rsidRDefault="00A95B0E" w:rsidP="007B32FC">
            <w:pPr>
              <w:jc w:val="center"/>
            </w:pPr>
            <w:r w:rsidRPr="006A1E65">
              <w:t>3’</w:t>
            </w:r>
          </w:p>
          <w:p w:rsidR="00A95B0E" w:rsidRPr="006A1E65" w:rsidRDefault="00A95B0E" w:rsidP="00217EDA">
            <w:pPr>
              <w:jc w:val="both"/>
            </w:pPr>
          </w:p>
        </w:tc>
        <w:tc>
          <w:tcPr>
            <w:tcW w:w="1926" w:type="dxa"/>
          </w:tcPr>
          <w:p w:rsidR="007B32FC" w:rsidRPr="00CC1521" w:rsidRDefault="007B32FC" w:rsidP="007B32FC">
            <w:pPr>
              <w:jc w:val="both"/>
              <w:rPr>
                <w:b/>
              </w:rPr>
            </w:pPr>
            <w:r w:rsidRPr="00CC1521">
              <w:rPr>
                <w:b/>
              </w:rPr>
              <w:lastRenderedPageBreak/>
              <w:t>1.Kiểm tra bài cũ:</w:t>
            </w:r>
          </w:p>
          <w:p w:rsidR="007B32FC" w:rsidRDefault="007B32FC" w:rsidP="007B32FC">
            <w:pPr>
              <w:jc w:val="both"/>
              <w:rPr>
                <w:b/>
                <w:u w:val="single"/>
              </w:rPr>
            </w:pPr>
          </w:p>
          <w:p w:rsidR="007B32FC" w:rsidRDefault="007B32FC" w:rsidP="007B32FC">
            <w:pPr>
              <w:jc w:val="both"/>
              <w:rPr>
                <w:b/>
              </w:rPr>
            </w:pPr>
          </w:p>
          <w:p w:rsidR="007B32FC" w:rsidRDefault="007B32FC" w:rsidP="007B32FC">
            <w:pPr>
              <w:jc w:val="both"/>
              <w:rPr>
                <w:b/>
              </w:rPr>
            </w:pPr>
          </w:p>
          <w:p w:rsidR="007B32FC" w:rsidRPr="00CC1521" w:rsidRDefault="007B32FC" w:rsidP="007B32FC">
            <w:pPr>
              <w:jc w:val="both"/>
              <w:rPr>
                <w:b/>
              </w:rPr>
            </w:pPr>
            <w:r w:rsidRPr="00CC1521">
              <w:rPr>
                <w:b/>
              </w:rPr>
              <w:t>2.Bài mới:</w:t>
            </w:r>
          </w:p>
          <w:p w:rsidR="007B32FC" w:rsidRPr="00CC1521" w:rsidRDefault="007B32FC" w:rsidP="007B32FC">
            <w:pPr>
              <w:jc w:val="both"/>
            </w:pPr>
            <w:r w:rsidRPr="00CC1521">
              <w:t>2.1. Giới thiệu bài</w:t>
            </w:r>
          </w:p>
          <w:p w:rsidR="007B32FC" w:rsidRDefault="007B32FC" w:rsidP="007B32FC">
            <w:pPr>
              <w:jc w:val="both"/>
            </w:pPr>
            <w:r w:rsidRPr="00CC1521">
              <w:t xml:space="preserve">2.2. Hướng dẫn HS luyện tập </w:t>
            </w:r>
          </w:p>
          <w:p w:rsidR="007B32FC" w:rsidRPr="004673B1" w:rsidRDefault="007B32FC" w:rsidP="007B32FC">
            <w:pPr>
              <w:jc w:val="both"/>
            </w:pPr>
            <w:r w:rsidRPr="004673B1">
              <w:t>Bài 1</w:t>
            </w:r>
            <w:r>
              <w:t>.Giải toán có lời-sgk t149</w:t>
            </w:r>
          </w:p>
          <w:p w:rsidR="007B32FC" w:rsidRDefault="007B32FC" w:rsidP="007B32FC">
            <w:pPr>
              <w:jc w:val="center"/>
              <w:rPr>
                <w:b/>
              </w:rPr>
            </w:pPr>
          </w:p>
          <w:p w:rsidR="007B32FC" w:rsidRDefault="007B32FC" w:rsidP="007B32FC">
            <w:pPr>
              <w:jc w:val="both"/>
              <w:rPr>
                <w:b/>
              </w:rPr>
            </w:pPr>
          </w:p>
          <w:p w:rsidR="00A95B0E" w:rsidRDefault="00A95B0E"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Pr="004673B1" w:rsidRDefault="007B32FC" w:rsidP="007B32FC">
            <w:pPr>
              <w:jc w:val="both"/>
            </w:pPr>
            <w:r>
              <w:t>Bài 3.Giải toán có lời-sgk t149</w:t>
            </w:r>
          </w:p>
          <w:p w:rsidR="007B32FC" w:rsidRDefault="007B32FC" w:rsidP="007B32FC">
            <w:pPr>
              <w:jc w:val="center"/>
              <w:rPr>
                <w:b/>
              </w:rPr>
            </w:pPr>
          </w:p>
          <w:p w:rsidR="007B32FC" w:rsidRDefault="007B32FC" w:rsidP="007B32FC">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Default="007B32FC" w:rsidP="00217EDA">
            <w:pPr>
              <w:jc w:val="both"/>
              <w:rPr>
                <w:b/>
              </w:rPr>
            </w:pPr>
          </w:p>
          <w:p w:rsidR="007B32FC" w:rsidRPr="00650BA8" w:rsidRDefault="007B32FC" w:rsidP="00217EDA">
            <w:pPr>
              <w:jc w:val="both"/>
              <w:rPr>
                <w:b/>
              </w:rPr>
            </w:pPr>
            <w:r w:rsidRPr="007B32FC">
              <w:rPr>
                <w:b/>
              </w:rPr>
              <w:t>3. Củng cố, dặn dò</w:t>
            </w:r>
          </w:p>
        </w:tc>
        <w:tc>
          <w:tcPr>
            <w:tcW w:w="3420" w:type="dxa"/>
          </w:tcPr>
          <w:p w:rsidR="00A95B0E" w:rsidRPr="007B32FC" w:rsidRDefault="00A95B0E" w:rsidP="00217EDA">
            <w:pPr>
              <w:jc w:val="both"/>
            </w:pPr>
            <w:r w:rsidRPr="007B32FC">
              <w:lastRenderedPageBreak/>
              <w:t>- Gọi HS lên bảng nhắc lại các bước giải bài toán Tìm hai số khi biết tổng và tỉ số của hai số đó.</w:t>
            </w:r>
          </w:p>
          <w:p w:rsidR="007B32FC" w:rsidRPr="00401859" w:rsidRDefault="007B32FC" w:rsidP="007B32FC">
            <w:pPr>
              <w:jc w:val="both"/>
            </w:pPr>
            <w:r>
              <w:t>- GV nhận xét, đánh giá.</w:t>
            </w:r>
          </w:p>
          <w:p w:rsidR="007B32FC" w:rsidRDefault="007B32FC" w:rsidP="007B32FC">
            <w:pPr>
              <w:jc w:val="both"/>
            </w:pPr>
          </w:p>
          <w:p w:rsidR="007B32FC" w:rsidRDefault="007B32FC" w:rsidP="007B32FC">
            <w:pPr>
              <w:jc w:val="both"/>
            </w:pPr>
            <w:r>
              <w:t>-</w:t>
            </w:r>
            <w:r w:rsidRPr="009C02A9">
              <w:t>Ghi đầu bài lên bảng</w:t>
            </w:r>
            <w:r w:rsidRPr="00291C6C">
              <w:t xml:space="preserve"> </w:t>
            </w:r>
          </w:p>
          <w:p w:rsidR="007B32FC" w:rsidRDefault="007B32FC" w:rsidP="007B32FC">
            <w:pPr>
              <w:jc w:val="both"/>
            </w:pPr>
          </w:p>
          <w:p w:rsidR="007B32FC" w:rsidRDefault="007B32FC" w:rsidP="007B32FC">
            <w:pPr>
              <w:jc w:val="both"/>
            </w:pPr>
          </w:p>
          <w:p w:rsidR="007B32FC" w:rsidRDefault="007B32FC" w:rsidP="00217EDA">
            <w:pPr>
              <w:jc w:val="both"/>
            </w:pPr>
          </w:p>
          <w:p w:rsidR="007B32FC" w:rsidRDefault="007B32FC" w:rsidP="00217EDA">
            <w:pPr>
              <w:jc w:val="both"/>
            </w:pPr>
          </w:p>
          <w:p w:rsidR="00A95B0E" w:rsidRPr="007B32FC" w:rsidRDefault="00A95B0E" w:rsidP="00217EDA">
            <w:pPr>
              <w:jc w:val="both"/>
            </w:pPr>
            <w:r w:rsidRPr="007B32FC">
              <w:t>- Gọi HS đọc đầu bài.</w:t>
            </w:r>
          </w:p>
          <w:p w:rsidR="00A95B0E" w:rsidRPr="007B32FC" w:rsidRDefault="00A95B0E" w:rsidP="00217EDA">
            <w:pPr>
              <w:jc w:val="both"/>
            </w:pPr>
            <w:r w:rsidRPr="007B32FC">
              <w:t>- Yêu cầu HS tự làm bài.</w:t>
            </w: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r w:rsidRPr="007B32FC">
              <w:t>- GV nhận xét, chữa bài.</w:t>
            </w:r>
          </w:p>
          <w:p w:rsidR="00A95B0E" w:rsidRPr="007B32FC" w:rsidRDefault="00A95B0E" w:rsidP="00217EDA">
            <w:pPr>
              <w:jc w:val="both"/>
            </w:pPr>
            <w:r w:rsidRPr="007B32FC">
              <w:t>- Gọi HS đọc đề bài.</w:t>
            </w:r>
          </w:p>
          <w:p w:rsidR="00A95B0E" w:rsidRPr="007B32FC" w:rsidRDefault="00A95B0E" w:rsidP="00217EDA">
            <w:pPr>
              <w:jc w:val="both"/>
            </w:pPr>
            <w:r w:rsidRPr="007B32FC">
              <w:t>+ Tổng của hai số là bao nhiêu?</w:t>
            </w:r>
          </w:p>
          <w:p w:rsidR="00A95B0E" w:rsidRPr="007B32FC" w:rsidRDefault="00A95B0E" w:rsidP="00217EDA">
            <w:pPr>
              <w:jc w:val="both"/>
            </w:pPr>
            <w:r w:rsidRPr="007B32FC">
              <w:t>+ Tỉ số của hai số là bao nhiêu?</w:t>
            </w: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r w:rsidRPr="007B32FC">
              <w:t>- Yêu cầu HS tự làm bài.</w:t>
            </w: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7B32FC" w:rsidP="00217EDA">
            <w:pPr>
              <w:jc w:val="both"/>
            </w:pPr>
            <w:r>
              <w:t>- GV nhận xét, chữa bài, đánh giá.</w:t>
            </w:r>
          </w:p>
          <w:p w:rsidR="00A95B0E" w:rsidRPr="007B32FC" w:rsidRDefault="00A95B0E" w:rsidP="00217EDA">
            <w:pPr>
              <w:jc w:val="both"/>
            </w:pPr>
            <w:r w:rsidRPr="007B32FC">
              <w:t>- Nhận xét tiết học.</w:t>
            </w:r>
          </w:p>
          <w:p w:rsidR="00A95B0E" w:rsidRPr="007B32FC" w:rsidRDefault="00A95B0E" w:rsidP="00217EDA">
            <w:pPr>
              <w:jc w:val="both"/>
            </w:pPr>
            <w:r w:rsidRPr="007B32FC">
              <w:t>- Chuẩn bị bài sau.</w:t>
            </w:r>
          </w:p>
          <w:p w:rsidR="00A95B0E" w:rsidRPr="007B32FC" w:rsidRDefault="00A95B0E" w:rsidP="00217EDA">
            <w:pPr>
              <w:jc w:val="both"/>
            </w:pPr>
          </w:p>
        </w:tc>
        <w:tc>
          <w:tcPr>
            <w:tcW w:w="4050" w:type="dxa"/>
          </w:tcPr>
          <w:p w:rsidR="00A95B0E" w:rsidRPr="007B32FC" w:rsidRDefault="00A95B0E" w:rsidP="00217EDA">
            <w:pPr>
              <w:jc w:val="both"/>
            </w:pPr>
          </w:p>
          <w:p w:rsidR="00A95B0E" w:rsidRPr="007B32FC" w:rsidRDefault="00A95B0E" w:rsidP="00217EDA">
            <w:pPr>
              <w:jc w:val="both"/>
            </w:pPr>
            <w:r w:rsidRPr="007B32FC">
              <w:t>- 1 HS lên bảng.</w:t>
            </w: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A95B0E" w:rsidRPr="007B32FC" w:rsidRDefault="00A95B0E" w:rsidP="00217EDA">
            <w:pPr>
              <w:jc w:val="both"/>
            </w:pPr>
          </w:p>
          <w:p w:rsidR="007B32FC" w:rsidRPr="009C02A9" w:rsidRDefault="007B32FC" w:rsidP="007B32FC">
            <w:pPr>
              <w:jc w:val="both"/>
            </w:pPr>
            <w:r>
              <w:t>-Lắng nghe, ghi bài.</w:t>
            </w:r>
          </w:p>
          <w:p w:rsidR="00A95B0E" w:rsidRPr="007B32FC" w:rsidRDefault="00A95B0E" w:rsidP="00217EDA">
            <w:pPr>
              <w:jc w:val="both"/>
            </w:pPr>
          </w:p>
          <w:p w:rsidR="00A95B0E" w:rsidRPr="007B32FC" w:rsidRDefault="00A95B0E" w:rsidP="00217EDA">
            <w:pPr>
              <w:tabs>
                <w:tab w:val="center" w:pos="1872"/>
              </w:tabs>
              <w:jc w:val="both"/>
            </w:pPr>
          </w:p>
          <w:p w:rsidR="00A95B0E" w:rsidRPr="007B32FC" w:rsidRDefault="00A95B0E" w:rsidP="00217EDA">
            <w:pPr>
              <w:jc w:val="both"/>
            </w:pPr>
          </w:p>
          <w:p w:rsidR="007B32FC" w:rsidRDefault="007B32FC" w:rsidP="00217EDA">
            <w:pPr>
              <w:jc w:val="both"/>
            </w:pPr>
          </w:p>
          <w:p w:rsidR="00A95B0E" w:rsidRPr="007B32FC" w:rsidRDefault="00A95B0E" w:rsidP="00217EDA">
            <w:pPr>
              <w:jc w:val="both"/>
            </w:pPr>
            <w:r w:rsidRPr="007B32FC">
              <w:t>- Đọc.</w:t>
            </w:r>
          </w:p>
          <w:p w:rsidR="00A95B0E" w:rsidRPr="007B32FC" w:rsidRDefault="00A95B0E" w:rsidP="00217EDA">
            <w:r w:rsidRPr="007B32FC">
              <w:t>- 1 HS lên bảng, cả lớp làm vở.</w:t>
            </w:r>
          </w:p>
          <w:p w:rsidR="00A95B0E" w:rsidRPr="007B32FC" w:rsidRDefault="00A95B0E" w:rsidP="00217EDA">
            <w:pPr>
              <w:jc w:val="center"/>
            </w:pPr>
            <w:r w:rsidRPr="007B32FC">
              <w:t>Bài giải</w:t>
            </w:r>
          </w:p>
          <w:p w:rsidR="00A95B0E" w:rsidRPr="007B32FC" w:rsidRDefault="00A95B0E" w:rsidP="00217EDA">
            <w:pPr>
              <w:jc w:val="both"/>
            </w:pPr>
            <w:r w:rsidRPr="007B32FC">
              <w:t>Ta có sơ đồ:</w:t>
            </w:r>
          </w:p>
          <w:p w:rsidR="00A95B0E" w:rsidRPr="007B32FC" w:rsidRDefault="00B056FB" w:rsidP="00217EDA">
            <w:pPr>
              <w:jc w:val="both"/>
            </w:pPr>
            <w:r>
              <w:rPr>
                <w:noProof/>
              </w:rPr>
              <mc:AlternateContent>
                <mc:Choice Requires="wps">
                  <w:drawing>
                    <wp:anchor distT="0" distB="0" distL="114300" distR="114300" simplePos="0" relativeHeight="252023808" behindDoc="0" locked="0" layoutInCell="1" allowOverlap="1">
                      <wp:simplePos x="0" y="0"/>
                      <wp:positionH relativeFrom="column">
                        <wp:posOffset>1806575</wp:posOffset>
                      </wp:positionH>
                      <wp:positionV relativeFrom="paragraph">
                        <wp:posOffset>114300</wp:posOffset>
                      </wp:positionV>
                      <wp:extent cx="114300" cy="571500"/>
                      <wp:effectExtent l="10160" t="8890" r="8890" b="10160"/>
                      <wp:wrapNone/>
                      <wp:docPr id="198" name="AutoShape 4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19C124" id="AutoShape 422" o:spid="_x0000_s1026" type="#_x0000_t88" style="position:absolute;margin-left:142.25pt;margin-top:9pt;width:9pt;height:45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"/>
                  </w:pict>
                </mc:Fallback>
              </mc:AlternateContent>
            </w:r>
            <w:r>
              <w:rPr>
                <w:noProof/>
              </w:rPr>
              <mc:AlternateContent>
                <mc:Choice Requires="wps">
                  <w:drawing>
                    <wp:anchor distT="0" distB="0" distL="114300" distR="114300" simplePos="0" relativeHeight="252024832" behindDoc="0" locked="0" layoutInCell="1" allowOverlap="1">
                      <wp:simplePos x="0" y="0"/>
                      <wp:positionH relativeFrom="column">
                        <wp:posOffset>1102995</wp:posOffset>
                      </wp:positionH>
                      <wp:positionV relativeFrom="paragraph">
                        <wp:posOffset>-359410</wp:posOffset>
                      </wp:positionV>
                      <wp:extent cx="156210" cy="1022350"/>
                      <wp:effectExtent l="6985" t="6350" r="8890" b="8890"/>
                      <wp:wrapNone/>
                      <wp:docPr id="197" name="AutoShape 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6210" cy="1022350"/>
                              </a:xfrm>
                              <a:prstGeom prst="rightBrace">
                                <a:avLst>
                                  <a:gd name="adj1" fmla="val 54539"/>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13C28" id="AutoShape 423" o:spid="_x0000_s1026" type="#_x0000_t88" style="position:absolute;margin-left:86.85pt;margin-top:-28.3pt;width:12.3pt;height:80.5pt;rotation:-90;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">
                      <v:stroke dashstyle="1 1" endcap="round"/>
                    </v:shape>
                  </w:pict>
                </mc:Fallback>
              </mc:AlternateContent>
            </w:r>
            <w:r w:rsidR="00A95B0E" w:rsidRPr="007B32FC">
              <w:t xml:space="preserve">                          ? m</w:t>
            </w:r>
          </w:p>
          <w:p w:rsidR="00A95B0E" w:rsidRPr="007B32FC" w:rsidRDefault="00B056FB" w:rsidP="00217EDA">
            <w:pPr>
              <w:jc w:val="both"/>
            </w:pPr>
            <w:r>
              <w:rPr>
                <w:noProof/>
              </w:rPr>
              <mc:AlternateContent>
                <mc:Choice Requires="wps">
                  <w:drawing>
                    <wp:anchor distT="0" distB="0" distL="114300" distR="114300" simplePos="0" relativeHeight="252025856" behindDoc="0" locked="0" layoutInCell="1" allowOverlap="1">
                      <wp:simplePos x="0" y="0"/>
                      <wp:positionH relativeFrom="column">
                        <wp:posOffset>790575</wp:posOffset>
                      </wp:positionH>
                      <wp:positionV relativeFrom="paragraph">
                        <wp:posOffset>224790</wp:posOffset>
                      </wp:positionV>
                      <wp:extent cx="120015" cy="323850"/>
                      <wp:effectExtent l="6985" t="6350" r="12065" b="6985"/>
                      <wp:wrapNone/>
                      <wp:docPr id="196" name="AutoShape 4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0015" cy="323850"/>
                              </a:xfrm>
                              <a:prstGeom prst="rightBrace">
                                <a:avLst>
                                  <a:gd name="adj1" fmla="val 22487"/>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69E71B" id="AutoShape 424" o:spid="_x0000_s1026" type="#_x0000_t88" style="position:absolute;margin-left:62.25pt;margin-top:17.7pt;width:9.45pt;height:25.5pt;rotation:90;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026880" behindDoc="0" locked="0" layoutInCell="1" allowOverlap="1">
                      <wp:simplePos x="0" y="0"/>
                      <wp:positionH relativeFrom="column">
                        <wp:posOffset>1012825</wp:posOffset>
                      </wp:positionH>
                      <wp:positionV relativeFrom="paragraph">
                        <wp:posOffset>212090</wp:posOffset>
                      </wp:positionV>
                      <wp:extent cx="0" cy="114300"/>
                      <wp:effectExtent l="6985" t="6350" r="12065" b="12700"/>
                      <wp:wrapNone/>
                      <wp:docPr id="195"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D3203" id="Line 425" o:spid="_x0000_s1026" style="position:absolute;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5pt,16.7pt" to="79.7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KAMEgIAACsEAAAOAAAAZHJzL2Uyb0RvYy54bWysU8GO2jAQvVfqP1i+QxI2U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"/>
                  </w:pict>
                </mc:Fallback>
              </mc:AlternateContent>
            </w:r>
            <w:r>
              <w:rPr>
                <w:noProof/>
              </w:rPr>
              <mc:AlternateContent>
                <mc:Choice Requires="wps">
                  <w:drawing>
                    <wp:anchor distT="0" distB="0" distL="114300" distR="114300" simplePos="0" relativeHeight="252041216" behindDoc="0" locked="0" layoutInCell="1" allowOverlap="1">
                      <wp:simplePos x="0" y="0"/>
                      <wp:positionH relativeFrom="column">
                        <wp:posOffset>676275</wp:posOffset>
                      </wp:positionH>
                      <wp:positionV relativeFrom="paragraph">
                        <wp:posOffset>332105</wp:posOffset>
                      </wp:positionV>
                      <wp:extent cx="342900" cy="635"/>
                      <wp:effectExtent l="13335" t="12065" r="5715" b="6350"/>
                      <wp:wrapNone/>
                      <wp:docPr id="194"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DF542A" id="Line 439"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26.15pt" to="80.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"/>
                  </w:pict>
                </mc:Fallback>
              </mc:AlternateContent>
            </w:r>
            <w:r>
              <w:rPr>
                <w:noProof/>
              </w:rPr>
              <mc:AlternateContent>
                <mc:Choice Requires="wps">
                  <w:drawing>
                    <wp:anchor distT="0" distB="0" distL="114300" distR="114300" simplePos="0" relativeHeight="252022784" behindDoc="0" locked="0" layoutInCell="1" allowOverlap="1">
                      <wp:simplePos x="0" y="0"/>
                      <wp:positionH relativeFrom="column">
                        <wp:posOffset>1698625</wp:posOffset>
                      </wp:positionH>
                      <wp:positionV relativeFrom="paragraph">
                        <wp:posOffset>48260</wp:posOffset>
                      </wp:positionV>
                      <wp:extent cx="0" cy="114300"/>
                      <wp:effectExtent l="6985" t="13970" r="12065" b="5080"/>
                      <wp:wrapNone/>
                      <wp:docPr id="193" name="Line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29243" id="Line 421" o:spid="_x0000_s1026" style="position:absolute;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75pt,3.8pt" to="133.7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UzTFQ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"/>
                  </w:pict>
                </mc:Fallback>
              </mc:AlternateContent>
            </w:r>
            <w:r>
              <w:rPr>
                <w:noProof/>
              </w:rPr>
              <mc:AlternateContent>
                <mc:Choice Requires="wps">
                  <w:drawing>
                    <wp:anchor distT="0" distB="0" distL="114300" distR="114300" simplePos="0" relativeHeight="252020736" behindDoc="0" locked="0" layoutInCell="1" allowOverlap="1">
                      <wp:simplePos x="0" y="0"/>
                      <wp:positionH relativeFrom="column">
                        <wp:posOffset>1012825</wp:posOffset>
                      </wp:positionH>
                      <wp:positionV relativeFrom="paragraph">
                        <wp:posOffset>52070</wp:posOffset>
                      </wp:positionV>
                      <wp:extent cx="0" cy="114300"/>
                      <wp:effectExtent l="6985" t="8255" r="12065" b="10795"/>
                      <wp:wrapNone/>
                      <wp:docPr id="192" name="Lin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112FE7" id="Line 419" o:spid="_x0000_s1026" style="position:absolute;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5pt,4.1pt" to="79.7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OG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LCUaK&#10;dCDSViiO8mwR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"/>
                  </w:pict>
                </mc:Fallback>
              </mc:AlternateContent>
            </w:r>
            <w:r>
              <w:rPr>
                <w:noProof/>
              </w:rPr>
              <mc:AlternateContent>
                <mc:Choice Requires="wps">
                  <w:drawing>
                    <wp:anchor distT="0" distB="0" distL="114300" distR="114300" simplePos="0" relativeHeight="252040192" behindDoc="0" locked="0" layoutInCell="1" allowOverlap="1">
                      <wp:simplePos x="0" y="0"/>
                      <wp:positionH relativeFrom="column">
                        <wp:posOffset>669925</wp:posOffset>
                      </wp:positionH>
                      <wp:positionV relativeFrom="paragraph">
                        <wp:posOffset>101600</wp:posOffset>
                      </wp:positionV>
                      <wp:extent cx="1028700" cy="635"/>
                      <wp:effectExtent l="6985" t="10160" r="12065" b="8255"/>
                      <wp:wrapNone/>
                      <wp:docPr id="191"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062D3B" id="Line 438" o:spid="_x0000_s1026" style="position:absolute;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8pt" to="133.7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QYFw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"/>
                  </w:pict>
                </mc:Fallback>
              </mc:AlternateContent>
            </w:r>
            <w:r>
              <w:rPr>
                <w:noProof/>
              </w:rPr>
              <mc:AlternateContent>
                <mc:Choice Requires="wps">
                  <w:drawing>
                    <wp:anchor distT="0" distB="0" distL="114300" distR="114300" simplePos="0" relativeHeight="252021760" behindDoc="0" locked="0" layoutInCell="1" allowOverlap="1">
                      <wp:simplePos x="0" y="0"/>
                      <wp:positionH relativeFrom="column">
                        <wp:posOffset>1355725</wp:posOffset>
                      </wp:positionH>
                      <wp:positionV relativeFrom="paragraph">
                        <wp:posOffset>46355</wp:posOffset>
                      </wp:positionV>
                      <wp:extent cx="6350" cy="118110"/>
                      <wp:effectExtent l="6985" t="12065" r="5715" b="12700"/>
                      <wp:wrapNone/>
                      <wp:docPr id="190" name="Line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75B24" id="Line 420" o:spid="_x0000_s1026" style="position:absolute;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5pt,3.65pt" to="107.2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"/>
                  </w:pict>
                </mc:Fallback>
              </mc:AlternateContent>
            </w:r>
            <w:r>
              <w:rPr>
                <w:noProof/>
              </w:rPr>
              <mc:AlternateContent>
                <mc:Choice Requires="wps">
                  <w:drawing>
                    <wp:anchor distT="0" distB="0" distL="114300" distR="114300" simplePos="0" relativeHeight="252019712" behindDoc="0" locked="0" layoutInCell="1" allowOverlap="1">
                      <wp:simplePos x="0" y="0"/>
                      <wp:positionH relativeFrom="column">
                        <wp:posOffset>676275</wp:posOffset>
                      </wp:positionH>
                      <wp:positionV relativeFrom="paragraph">
                        <wp:posOffset>57785</wp:posOffset>
                      </wp:positionV>
                      <wp:extent cx="0" cy="114300"/>
                      <wp:effectExtent l="13335" t="13970" r="5715" b="5080"/>
                      <wp:wrapNone/>
                      <wp:docPr id="189" name="Lin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87CAC5" id="Line 418" o:spid="_x0000_s1026" style="position:absolute;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4.55pt" to="53.2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uLN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zBUaK&#10;dCDSViiO8mwe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"/>
                  </w:pict>
                </mc:Fallback>
              </mc:AlternateContent>
            </w:r>
            <w:r>
              <w:rPr>
                <w:noProof/>
              </w:rPr>
              <mc:AlternateContent>
                <mc:Choice Requires="wps">
                  <w:drawing>
                    <wp:anchor distT="0" distB="0" distL="114300" distR="114300" simplePos="0" relativeHeight="252042240" behindDoc="0" locked="0" layoutInCell="1" allowOverlap="1">
                      <wp:simplePos x="0" y="0"/>
                      <wp:positionH relativeFrom="column">
                        <wp:posOffset>663575</wp:posOffset>
                      </wp:positionH>
                      <wp:positionV relativeFrom="paragraph">
                        <wp:posOffset>206375</wp:posOffset>
                      </wp:positionV>
                      <wp:extent cx="0" cy="114300"/>
                      <wp:effectExtent l="10160" t="10160" r="8890" b="8890"/>
                      <wp:wrapNone/>
                      <wp:docPr id="188"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45C15" id="Line 440" o:spid="_x0000_s1026" style="position:absolute;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16.25pt" to="52.25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1P8FAIAACs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"/>
                  </w:pict>
                </mc:Fallback>
              </mc:AlternateContent>
            </w:r>
            <w:r w:rsidR="00A95B0E" w:rsidRPr="007B32FC">
              <w:t xml:space="preserve">Đoạn1:                      28m           Đoạn2: </w:t>
            </w:r>
          </w:p>
          <w:p w:rsidR="00A95B0E" w:rsidRPr="007B32FC" w:rsidRDefault="00A95B0E" w:rsidP="00217EDA">
            <w:pPr>
              <w:tabs>
                <w:tab w:val="right" w:pos="3745"/>
              </w:tabs>
            </w:pPr>
            <w:r w:rsidRPr="007B32FC">
              <w:t xml:space="preserve">                ? m</w:t>
            </w:r>
            <w:r w:rsidRPr="007B32FC">
              <w:tab/>
            </w:r>
          </w:p>
          <w:p w:rsidR="00A95B0E" w:rsidRPr="007B32FC" w:rsidRDefault="00A95B0E" w:rsidP="00217EDA">
            <w:pPr>
              <w:tabs>
                <w:tab w:val="right" w:pos="3745"/>
              </w:tabs>
              <w:jc w:val="both"/>
            </w:pPr>
            <w:r w:rsidRPr="007B32FC">
              <w:t xml:space="preserve">Theo sơ đồ, tổng số phần bằng nhau là: </w:t>
            </w:r>
          </w:p>
          <w:p w:rsidR="00A95B0E" w:rsidRPr="007B32FC" w:rsidRDefault="00A95B0E" w:rsidP="00217EDA">
            <w:pPr>
              <w:tabs>
                <w:tab w:val="right" w:pos="3745"/>
              </w:tabs>
              <w:jc w:val="center"/>
            </w:pPr>
            <w:r w:rsidRPr="007B32FC">
              <w:t>3 + 1 = 4 (phần)</w:t>
            </w:r>
          </w:p>
          <w:p w:rsidR="00A95B0E" w:rsidRPr="007B32FC" w:rsidRDefault="00A95B0E" w:rsidP="00217EDA">
            <w:pPr>
              <w:tabs>
                <w:tab w:val="right" w:pos="3745"/>
              </w:tabs>
              <w:jc w:val="center"/>
            </w:pPr>
            <w:r w:rsidRPr="007B32FC">
              <w:t>Đoạn thứ nhất dài là:</w:t>
            </w:r>
          </w:p>
          <w:p w:rsidR="00A95B0E" w:rsidRPr="007B32FC" w:rsidRDefault="00A95B0E" w:rsidP="00217EDA">
            <w:pPr>
              <w:tabs>
                <w:tab w:val="right" w:pos="3745"/>
              </w:tabs>
              <w:jc w:val="center"/>
            </w:pPr>
            <w:r w:rsidRPr="007B32FC">
              <w:t>28 : 4 x 3 = 21 (m)</w:t>
            </w:r>
          </w:p>
          <w:p w:rsidR="00A95B0E" w:rsidRPr="007B32FC" w:rsidRDefault="00A95B0E" w:rsidP="00217EDA">
            <w:pPr>
              <w:tabs>
                <w:tab w:val="right" w:pos="3745"/>
              </w:tabs>
              <w:jc w:val="center"/>
            </w:pPr>
            <w:r w:rsidRPr="007B32FC">
              <w:t>Đoạn thứ hai dài là:</w:t>
            </w:r>
          </w:p>
          <w:p w:rsidR="00A95B0E" w:rsidRPr="007B32FC" w:rsidRDefault="00A95B0E" w:rsidP="00217EDA">
            <w:pPr>
              <w:tabs>
                <w:tab w:val="right" w:pos="3745"/>
              </w:tabs>
              <w:jc w:val="center"/>
            </w:pPr>
            <w:r w:rsidRPr="007B32FC">
              <w:t>28 - 21 = 7 (m)</w:t>
            </w:r>
          </w:p>
          <w:p w:rsidR="00A95B0E" w:rsidRPr="007B32FC" w:rsidRDefault="00A95B0E" w:rsidP="00217EDA">
            <w:pPr>
              <w:tabs>
                <w:tab w:val="right" w:pos="3745"/>
              </w:tabs>
            </w:pPr>
            <w:r w:rsidRPr="007B32FC">
              <w:t xml:space="preserve">                 Đáp số: Đoạn 1: 21m</w:t>
            </w:r>
          </w:p>
          <w:p w:rsidR="00A95B0E" w:rsidRPr="007B32FC" w:rsidRDefault="00A95B0E" w:rsidP="00217EDA">
            <w:r w:rsidRPr="007B32FC">
              <w:t xml:space="preserve">                               Đoạn 2: 7m</w:t>
            </w:r>
          </w:p>
          <w:p w:rsidR="00A95B0E" w:rsidRPr="007B32FC" w:rsidRDefault="00A95B0E" w:rsidP="00217EDA">
            <w:pPr>
              <w:jc w:val="right"/>
            </w:pPr>
          </w:p>
          <w:p w:rsidR="00A95B0E" w:rsidRPr="007B32FC" w:rsidRDefault="00A95B0E" w:rsidP="00217EDA">
            <w:r w:rsidRPr="007B32FC">
              <w:t>- Đọc.</w:t>
            </w:r>
          </w:p>
          <w:p w:rsidR="00A95B0E" w:rsidRPr="007B32FC" w:rsidRDefault="00A95B0E" w:rsidP="00217EDA">
            <w:pPr>
              <w:jc w:val="both"/>
            </w:pPr>
            <w:r w:rsidRPr="007B32FC">
              <w:t>+ Tổng của hai số là 72.</w:t>
            </w:r>
          </w:p>
          <w:p w:rsidR="007B32FC" w:rsidRDefault="007B32FC" w:rsidP="00217EDA">
            <w:pPr>
              <w:jc w:val="both"/>
            </w:pPr>
          </w:p>
          <w:p w:rsidR="00A95B0E" w:rsidRPr="007B32FC" w:rsidRDefault="00A95B0E" w:rsidP="00217EDA">
            <w:pPr>
              <w:jc w:val="both"/>
            </w:pPr>
            <w:r w:rsidRPr="007B32FC">
              <w:t xml:space="preserve">+ Vì giảm số lớn đi 5 lần thì được số nhỏ nên số lớn gấp 5 lần số </w:t>
            </w:r>
            <w:r w:rsidRPr="007B32FC">
              <w:lastRenderedPageBreak/>
              <w:t xml:space="preserve">nhỏ (số nhỏ bằng </w:t>
            </w:r>
            <w:r w:rsidRPr="007B32FC">
              <w:rPr>
                <w:position w:val="-24"/>
              </w:rPr>
              <w:object w:dxaOrig="220" w:dyaOrig="620">
                <v:shape id="_x0000_i1068" type="#_x0000_t75" style="width:12pt;height:30pt" o:ole="">
                  <v:imagedata r:id="rId74" o:title=""/>
                </v:shape>
                <o:OLEObject Type="Embed" ProgID="Equation.DSMT4" ShapeID="_x0000_i1068" DrawAspect="Content" ObjectID="_1599457582" r:id="rId75"/>
              </w:object>
            </w:r>
            <w:r w:rsidRPr="007B32FC">
              <w:t xml:space="preserve"> số lớn).</w:t>
            </w:r>
          </w:p>
          <w:p w:rsidR="00A95B0E" w:rsidRPr="007B32FC" w:rsidRDefault="00A95B0E" w:rsidP="00217EDA">
            <w:pPr>
              <w:jc w:val="both"/>
            </w:pPr>
            <w:r w:rsidRPr="007B32FC">
              <w:t>- 1 HS lên bảng, cả lớp làm vở.</w:t>
            </w:r>
          </w:p>
          <w:p w:rsidR="00A95B0E" w:rsidRPr="007B32FC" w:rsidRDefault="00A95B0E" w:rsidP="00217EDA">
            <w:pPr>
              <w:jc w:val="center"/>
            </w:pPr>
            <w:r w:rsidRPr="007B32FC">
              <w:t>Bài giải</w:t>
            </w:r>
          </w:p>
          <w:p w:rsidR="00A95B0E" w:rsidRPr="007B32FC" w:rsidRDefault="00A95B0E" w:rsidP="00217EDA">
            <w:r w:rsidRPr="007B32FC">
              <w:t>Vì số lớn giảm 5 lần thì được số bé nên số lớn gấp 5 lần số bé.</w:t>
            </w:r>
          </w:p>
          <w:p w:rsidR="00A95B0E" w:rsidRPr="007B32FC" w:rsidRDefault="00A95B0E" w:rsidP="00217EDA">
            <w:pPr>
              <w:jc w:val="both"/>
            </w:pPr>
            <w:r w:rsidRPr="007B32FC">
              <w:t>Ta có sơ đồ:</w:t>
            </w:r>
          </w:p>
          <w:p w:rsidR="00A95B0E" w:rsidRPr="007B32FC" w:rsidRDefault="00B056FB" w:rsidP="00217EDA">
            <w:pPr>
              <w:jc w:val="both"/>
            </w:pPr>
            <w:r>
              <w:rPr>
                <w:noProof/>
              </w:rPr>
              <mc:AlternateContent>
                <mc:Choice Requires="wps">
                  <w:drawing>
                    <wp:anchor distT="0" distB="0" distL="114300" distR="114300" simplePos="0" relativeHeight="252036096" behindDoc="0" locked="0" layoutInCell="1" allowOverlap="1">
                      <wp:simplePos x="0" y="0"/>
                      <wp:positionH relativeFrom="column">
                        <wp:posOffset>1193165</wp:posOffset>
                      </wp:positionH>
                      <wp:positionV relativeFrom="paragraph">
                        <wp:posOffset>-619125</wp:posOffset>
                      </wp:positionV>
                      <wp:extent cx="223520" cy="1701800"/>
                      <wp:effectExtent l="13970" t="12700" r="8255" b="11430"/>
                      <wp:wrapNone/>
                      <wp:docPr id="187" name="AutoShape 4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3520" cy="1701800"/>
                              </a:xfrm>
                              <a:prstGeom prst="rightBrace">
                                <a:avLst>
                                  <a:gd name="adj1" fmla="val 63447"/>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D8039" id="AutoShape 434" o:spid="_x0000_s1026" type="#_x0000_t88" style="position:absolute;margin-left:93.95pt;margin-top:-48.75pt;width:17.6pt;height:134pt;rotation:-90;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">
                      <v:stroke dashstyle="1 1" endcap="round"/>
                    </v:shape>
                  </w:pict>
                </mc:Fallback>
              </mc:AlternateContent>
            </w:r>
            <w:r>
              <w:rPr>
                <w:noProof/>
              </w:rPr>
              <mc:AlternateContent>
                <mc:Choice Requires="wps">
                  <w:drawing>
                    <wp:anchor distT="0" distB="0" distL="114300" distR="114300" simplePos="0" relativeHeight="252035072" behindDoc="0" locked="0" layoutInCell="1" allowOverlap="1">
                      <wp:simplePos x="0" y="0"/>
                      <wp:positionH relativeFrom="column">
                        <wp:posOffset>2149475</wp:posOffset>
                      </wp:positionH>
                      <wp:positionV relativeFrom="paragraph">
                        <wp:posOffset>120015</wp:posOffset>
                      </wp:positionV>
                      <wp:extent cx="114300" cy="571500"/>
                      <wp:effectExtent l="13970" t="12700" r="5080" b="6350"/>
                      <wp:wrapNone/>
                      <wp:docPr id="186" name="AutoShape 4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5B349" id="AutoShape 433" o:spid="_x0000_s1026" type="#_x0000_t88" style="position:absolute;margin-left:169.25pt;margin-top:9.45pt;width:9pt;height:45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"/>
                  </w:pict>
                </mc:Fallback>
              </mc:AlternateContent>
            </w:r>
            <w:r>
              <w:rPr>
                <w:noProof/>
              </w:rPr>
              <mc:AlternateContent>
                <mc:Choice Requires="wps">
                  <w:drawing>
                    <wp:anchor distT="0" distB="0" distL="114300" distR="114300" simplePos="0" relativeHeight="252030976" behindDoc="0" locked="0" layoutInCell="1" allowOverlap="1">
                      <wp:simplePos x="0" y="0"/>
                      <wp:positionH relativeFrom="column">
                        <wp:posOffset>1133475</wp:posOffset>
                      </wp:positionH>
                      <wp:positionV relativeFrom="paragraph">
                        <wp:posOffset>234315</wp:posOffset>
                      </wp:positionV>
                      <wp:extent cx="0" cy="114300"/>
                      <wp:effectExtent l="7620" t="12700" r="11430" b="6350"/>
                      <wp:wrapNone/>
                      <wp:docPr id="185"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AA84F5" id="Line 429" o:spid="_x0000_s1026" style="position:absolute;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18.45pt" to="89.25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oze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"/>
                  </w:pict>
                </mc:Fallback>
              </mc:AlternateContent>
            </w:r>
            <w:r>
              <w:rPr>
                <w:noProof/>
              </w:rPr>
              <mc:AlternateContent>
                <mc:Choice Requires="wps">
                  <w:drawing>
                    <wp:anchor distT="0" distB="0" distL="114300" distR="114300" simplePos="0" relativeHeight="252029952" behindDoc="0" locked="0" layoutInCell="1" allowOverlap="1">
                      <wp:simplePos x="0" y="0"/>
                      <wp:positionH relativeFrom="column">
                        <wp:posOffset>784225</wp:posOffset>
                      </wp:positionH>
                      <wp:positionV relativeFrom="paragraph">
                        <wp:posOffset>231140</wp:posOffset>
                      </wp:positionV>
                      <wp:extent cx="0" cy="114300"/>
                      <wp:effectExtent l="10795" t="9525" r="8255" b="9525"/>
                      <wp:wrapNone/>
                      <wp:docPr id="184" name="Line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E166E" id="Line 428" o:spid="_x0000_s1026" style="position:absolute;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18.2pt" to="61.7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aX8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zHCNF&#10;OhBpKxRH+WQe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"/>
                  </w:pict>
                </mc:Fallback>
              </mc:AlternateContent>
            </w:r>
            <w:r>
              <w:rPr>
                <w:noProof/>
              </w:rPr>
              <mc:AlternateContent>
                <mc:Choice Requires="wps">
                  <w:drawing>
                    <wp:anchor distT="0" distB="0" distL="114300" distR="114300" simplePos="0" relativeHeight="252028928" behindDoc="0" locked="0" layoutInCell="1" allowOverlap="1">
                      <wp:simplePos x="0" y="0"/>
                      <wp:positionH relativeFrom="column">
                        <wp:posOffset>441325</wp:posOffset>
                      </wp:positionH>
                      <wp:positionV relativeFrom="paragraph">
                        <wp:posOffset>231140</wp:posOffset>
                      </wp:positionV>
                      <wp:extent cx="0" cy="114300"/>
                      <wp:effectExtent l="10795" t="9525" r="8255" b="9525"/>
                      <wp:wrapNone/>
                      <wp:docPr id="183"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21747" id="Line 427" o:spid="_x0000_s1026" style="position:absolute;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18.2pt" to="34.7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hxe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"/>
                  </w:pict>
                </mc:Fallback>
              </mc:AlternateContent>
            </w:r>
            <w:r w:rsidR="00A95B0E" w:rsidRPr="007B32FC">
              <w:t xml:space="preserve">                            </w:t>
            </w:r>
            <w:r w:rsidR="00A95B0E" w:rsidRPr="007B32FC">
              <w:rPr>
                <w:sz w:val="24"/>
                <w:szCs w:val="24"/>
              </w:rPr>
              <w:t xml:space="preserve">?  </w:t>
            </w:r>
          </w:p>
          <w:p w:rsidR="00A95B0E" w:rsidRPr="007B32FC" w:rsidRDefault="00A95B0E" w:rsidP="00217EDA">
            <w:pPr>
              <w:jc w:val="both"/>
              <w:rPr>
                <w:sz w:val="24"/>
                <w:szCs w:val="24"/>
              </w:rPr>
            </w:pPr>
            <w:r w:rsidRPr="007B32FC">
              <w:rPr>
                <w:sz w:val="24"/>
                <w:szCs w:val="24"/>
              </w:rPr>
              <w:t>S</w:t>
            </w:r>
            <w:r w:rsidR="00B056FB">
              <w:rPr>
                <w:noProof/>
                <w:sz w:val="24"/>
                <w:szCs w:val="24"/>
              </w:rPr>
              <mc:AlternateContent>
                <mc:Choice Requires="wps">
                  <w:drawing>
                    <wp:anchor distT="0" distB="0" distL="114300" distR="114300" simplePos="0" relativeHeight="252039168" behindDoc="0" locked="0" layoutInCell="1" allowOverlap="1">
                      <wp:simplePos x="0" y="0"/>
                      <wp:positionH relativeFrom="column">
                        <wp:posOffset>2155825</wp:posOffset>
                      </wp:positionH>
                      <wp:positionV relativeFrom="paragraph">
                        <wp:posOffset>50800</wp:posOffset>
                      </wp:positionV>
                      <wp:extent cx="0" cy="114300"/>
                      <wp:effectExtent l="10795" t="13970" r="8255" b="5080"/>
                      <wp:wrapNone/>
                      <wp:docPr id="182"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12A35" id="Line 437" o:spid="_x0000_s1026" style="position:absolute;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4pt" to="169.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Vxk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"/>
                  </w:pict>
                </mc:Fallback>
              </mc:AlternateContent>
            </w:r>
            <w:r w:rsidR="00B056FB">
              <w:rPr>
                <w:noProof/>
                <w:sz w:val="24"/>
                <w:szCs w:val="24"/>
              </w:rPr>
              <mc:AlternateContent>
                <mc:Choice Requires="wps">
                  <w:drawing>
                    <wp:anchor distT="0" distB="0" distL="114300" distR="114300" simplePos="0" relativeHeight="252038144" behindDoc="0" locked="0" layoutInCell="1" allowOverlap="1">
                      <wp:simplePos x="0" y="0"/>
                      <wp:positionH relativeFrom="column">
                        <wp:posOffset>1812925</wp:posOffset>
                      </wp:positionH>
                      <wp:positionV relativeFrom="paragraph">
                        <wp:posOffset>50800</wp:posOffset>
                      </wp:positionV>
                      <wp:extent cx="0" cy="114300"/>
                      <wp:effectExtent l="10795" t="13970" r="8255" b="5080"/>
                      <wp:wrapNone/>
                      <wp:docPr id="181"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0DB73" id="Line 436" o:spid="_x0000_s1026" style="position:absolute;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75pt,4pt" to="142.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j8R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"/>
                  </w:pict>
                </mc:Fallback>
              </mc:AlternateContent>
            </w:r>
            <w:r w:rsidR="00B056FB">
              <w:rPr>
                <w:noProof/>
                <w:sz w:val="24"/>
                <w:szCs w:val="24"/>
              </w:rPr>
              <mc:AlternateContent>
                <mc:Choice Requires="wps">
                  <w:drawing>
                    <wp:anchor distT="0" distB="0" distL="114300" distR="114300" simplePos="0" relativeHeight="252034048" behindDoc="0" locked="0" layoutInCell="1" allowOverlap="1">
                      <wp:simplePos x="0" y="0"/>
                      <wp:positionH relativeFrom="column">
                        <wp:posOffset>1476375</wp:posOffset>
                      </wp:positionH>
                      <wp:positionV relativeFrom="paragraph">
                        <wp:posOffset>50800</wp:posOffset>
                      </wp:positionV>
                      <wp:extent cx="0" cy="114300"/>
                      <wp:effectExtent l="7620" t="13970" r="11430" b="5080"/>
                      <wp:wrapNone/>
                      <wp:docPr id="180"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13B3F8" id="Line 432" o:spid="_x0000_s1026" style="position:absolute;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25pt,4pt" to="116.2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BDx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"/>
                  </w:pict>
                </mc:Fallback>
              </mc:AlternateContent>
            </w:r>
            <w:r w:rsidR="00B056FB">
              <w:rPr>
                <w:noProof/>
                <w:sz w:val="24"/>
                <w:szCs w:val="24"/>
              </w:rPr>
              <mc:AlternateContent>
                <mc:Choice Requires="wps">
                  <w:drawing>
                    <wp:anchor distT="0" distB="0" distL="114300" distR="114300" simplePos="0" relativeHeight="252027904" behindDoc="0" locked="0" layoutInCell="1" allowOverlap="1">
                      <wp:simplePos x="0" y="0"/>
                      <wp:positionH relativeFrom="column">
                        <wp:posOffset>441325</wp:posOffset>
                      </wp:positionH>
                      <wp:positionV relativeFrom="paragraph">
                        <wp:posOffset>144145</wp:posOffset>
                      </wp:positionV>
                      <wp:extent cx="1708150" cy="20955"/>
                      <wp:effectExtent l="10795" t="12065" r="5080" b="5080"/>
                      <wp:wrapNone/>
                      <wp:docPr id="179"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8150" cy="20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9CA39B" id="Line 426" o:spid="_x0000_s1026" style="position:absolute;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11.35pt" to="169.2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aTPGAIAADAEAAAOAAAAZHJzL2Uyb0RvYy54bWysU8GO2jAQvVfqP1i+QxIaW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"/>
                  </w:pict>
                </mc:Fallback>
              </mc:AlternateContent>
            </w:r>
            <w:r w:rsidRPr="007B32FC">
              <w:rPr>
                <w:sz w:val="24"/>
                <w:szCs w:val="24"/>
              </w:rPr>
              <w:t>ố lớn                                               72</w:t>
            </w:r>
          </w:p>
          <w:p w:rsidR="00A95B0E" w:rsidRPr="007B32FC" w:rsidRDefault="00B056FB" w:rsidP="00217EDA">
            <w:pPr>
              <w:jc w:val="both"/>
              <w:rPr>
                <w:sz w:val="22"/>
                <w:szCs w:val="22"/>
              </w:rPr>
            </w:pPr>
            <w:r>
              <w:rPr>
                <w:noProof/>
                <w:sz w:val="24"/>
                <w:szCs w:val="24"/>
              </w:rPr>
              <mc:AlternateContent>
                <mc:Choice Requires="wps">
                  <w:drawing>
                    <wp:anchor distT="0" distB="0" distL="114300" distR="114300" simplePos="0" relativeHeight="252037120" behindDoc="0" locked="0" layoutInCell="1" allowOverlap="1">
                      <wp:simplePos x="0" y="0"/>
                      <wp:positionH relativeFrom="column">
                        <wp:posOffset>577850</wp:posOffset>
                      </wp:positionH>
                      <wp:positionV relativeFrom="paragraph">
                        <wp:posOffset>2540</wp:posOffset>
                      </wp:positionV>
                      <wp:extent cx="113665" cy="323850"/>
                      <wp:effectExtent l="13970" t="7620" r="5080" b="12065"/>
                      <wp:wrapNone/>
                      <wp:docPr id="178" name="AutoShape 4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323850"/>
                              </a:xfrm>
                              <a:prstGeom prst="rightBrace">
                                <a:avLst>
                                  <a:gd name="adj1" fmla="val 23743"/>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B68B5F" id="AutoShape 435" o:spid="_x0000_s1026" type="#_x0000_t88" style="position:absolute;margin-left:45.5pt;margin-top:.2pt;width:8.95pt;height:25.5pt;rotation:90;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">
                      <v:stroke dashstyle="1 1" endcap="round"/>
                    </v:shape>
                  </w:pict>
                </mc:Fallback>
              </mc:AlternateContent>
            </w:r>
            <w:r>
              <w:rPr>
                <w:noProof/>
                <w:sz w:val="24"/>
                <w:szCs w:val="24"/>
              </w:rPr>
              <mc:AlternateContent>
                <mc:Choice Requires="wps">
                  <w:drawing>
                    <wp:anchor distT="0" distB="0" distL="114300" distR="114300" simplePos="0" relativeHeight="252043264" behindDoc="0" locked="0" layoutInCell="1" allowOverlap="1">
                      <wp:simplePos x="0" y="0"/>
                      <wp:positionH relativeFrom="column">
                        <wp:posOffset>447675</wp:posOffset>
                      </wp:positionH>
                      <wp:positionV relativeFrom="paragraph">
                        <wp:posOffset>107315</wp:posOffset>
                      </wp:positionV>
                      <wp:extent cx="342900" cy="635"/>
                      <wp:effectExtent l="7620" t="7620" r="11430" b="10795"/>
                      <wp:wrapNone/>
                      <wp:docPr id="177"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9F123C" id="Line 441" o:spid="_x0000_s1026" style="position:absolute;flip:y;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8.45pt" to="62.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"/>
                  </w:pict>
                </mc:Fallback>
              </mc:AlternateContent>
            </w:r>
            <w:r>
              <w:rPr>
                <w:noProof/>
                <w:sz w:val="24"/>
                <w:szCs w:val="24"/>
              </w:rPr>
              <mc:AlternateContent>
                <mc:Choice Requires="wps">
                  <w:drawing>
                    <wp:anchor distT="0" distB="0" distL="114300" distR="114300" simplePos="0" relativeHeight="252033024" behindDoc="0" locked="0" layoutInCell="1" allowOverlap="1">
                      <wp:simplePos x="0" y="0"/>
                      <wp:positionH relativeFrom="column">
                        <wp:posOffset>790575</wp:posOffset>
                      </wp:positionH>
                      <wp:positionV relativeFrom="paragraph">
                        <wp:posOffset>63500</wp:posOffset>
                      </wp:positionV>
                      <wp:extent cx="0" cy="114300"/>
                      <wp:effectExtent l="7620" t="11430" r="11430" b="7620"/>
                      <wp:wrapNone/>
                      <wp:docPr id="176" name="Line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A8BEB" id="Line 431" o:spid="_x0000_s1026" style="position:absolute;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25pt,5pt" to="62.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"/>
                  </w:pict>
                </mc:Fallback>
              </mc:AlternateContent>
            </w:r>
            <w:r>
              <w:rPr>
                <w:noProof/>
                <w:sz w:val="24"/>
                <w:szCs w:val="24"/>
              </w:rPr>
              <mc:AlternateContent>
                <mc:Choice Requires="wps">
                  <w:drawing>
                    <wp:anchor distT="0" distB="0" distL="114300" distR="114300" simplePos="0" relativeHeight="252032000" behindDoc="0" locked="0" layoutInCell="1" allowOverlap="1">
                      <wp:simplePos x="0" y="0"/>
                      <wp:positionH relativeFrom="column">
                        <wp:posOffset>447675</wp:posOffset>
                      </wp:positionH>
                      <wp:positionV relativeFrom="paragraph">
                        <wp:posOffset>63500</wp:posOffset>
                      </wp:positionV>
                      <wp:extent cx="0" cy="114300"/>
                      <wp:effectExtent l="7620" t="11430" r="11430" b="7620"/>
                      <wp:wrapNone/>
                      <wp:docPr id="175"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81835" id="Line 430" o:spid="_x0000_s1026" style="position:absolute;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5pt" to="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rWEwIAACs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"/>
                  </w:pict>
                </mc:Fallback>
              </mc:AlternateContent>
            </w:r>
            <w:r w:rsidR="00A95B0E" w:rsidRPr="007B32FC">
              <w:rPr>
                <w:sz w:val="24"/>
                <w:szCs w:val="24"/>
              </w:rPr>
              <w:t xml:space="preserve">Số bé:                                                </w:t>
            </w:r>
          </w:p>
          <w:p w:rsidR="00A95B0E" w:rsidRPr="007B32FC" w:rsidRDefault="00A95B0E" w:rsidP="00217EDA">
            <w:pPr>
              <w:jc w:val="both"/>
              <w:rPr>
                <w:sz w:val="24"/>
                <w:szCs w:val="24"/>
              </w:rPr>
            </w:pPr>
            <w:r w:rsidRPr="007B32FC">
              <w:rPr>
                <w:sz w:val="24"/>
                <w:szCs w:val="24"/>
              </w:rPr>
              <w:t xml:space="preserve">                ?                           </w:t>
            </w:r>
          </w:p>
          <w:p w:rsidR="00A95B0E" w:rsidRPr="007B32FC" w:rsidRDefault="00A95B0E" w:rsidP="00217EDA">
            <w:pPr>
              <w:jc w:val="both"/>
            </w:pPr>
            <w:r w:rsidRPr="007B32FC">
              <w:t xml:space="preserve">Theo sơ đồ, tổng số phần bằng nhau là: </w:t>
            </w:r>
          </w:p>
          <w:p w:rsidR="00A95B0E" w:rsidRPr="007B32FC" w:rsidRDefault="00A95B0E" w:rsidP="00217EDA">
            <w:pPr>
              <w:jc w:val="center"/>
            </w:pPr>
            <w:r w:rsidRPr="007B32FC">
              <w:t>5 + 1  = 6 (phần)</w:t>
            </w:r>
          </w:p>
          <w:p w:rsidR="00A95B0E" w:rsidRPr="007B32FC" w:rsidRDefault="00A95B0E" w:rsidP="00217EDA">
            <w:pPr>
              <w:jc w:val="center"/>
            </w:pPr>
            <w:r w:rsidRPr="007B32FC">
              <w:t>Số lớn là:</w:t>
            </w:r>
          </w:p>
          <w:p w:rsidR="00A95B0E" w:rsidRPr="007B32FC" w:rsidRDefault="00A95B0E" w:rsidP="00217EDA">
            <w:pPr>
              <w:jc w:val="center"/>
            </w:pPr>
            <w:r w:rsidRPr="007B32FC">
              <w:t>72 : 6 x 5 = 60</w:t>
            </w:r>
          </w:p>
          <w:p w:rsidR="00A95B0E" w:rsidRPr="007B32FC" w:rsidRDefault="00A95B0E" w:rsidP="00217EDA">
            <w:pPr>
              <w:jc w:val="center"/>
            </w:pPr>
            <w:r w:rsidRPr="007B32FC">
              <w:t>Số bé là:</w:t>
            </w:r>
          </w:p>
          <w:p w:rsidR="00A95B0E" w:rsidRPr="007B32FC" w:rsidRDefault="00A95B0E" w:rsidP="00217EDA">
            <w:pPr>
              <w:jc w:val="center"/>
            </w:pPr>
            <w:r w:rsidRPr="007B32FC">
              <w:t>72 - 60 = 12</w:t>
            </w:r>
          </w:p>
          <w:p w:rsidR="00A95B0E" w:rsidRPr="007B32FC" w:rsidRDefault="00A95B0E" w:rsidP="00217EDA">
            <w:pPr>
              <w:jc w:val="both"/>
            </w:pPr>
            <w:r w:rsidRPr="007B32FC">
              <w:t xml:space="preserve">            Đáp số: Số lớn: 60 </w:t>
            </w:r>
          </w:p>
          <w:p w:rsidR="00A95B0E" w:rsidRPr="007B32FC" w:rsidRDefault="00A95B0E" w:rsidP="00217EDA">
            <w:pPr>
              <w:jc w:val="both"/>
            </w:pPr>
            <w:r w:rsidRPr="007B32FC">
              <w:t xml:space="preserve">                         Số bé: 12 </w:t>
            </w:r>
          </w:p>
          <w:p w:rsidR="00A95B0E" w:rsidRDefault="00A95B0E" w:rsidP="00217EDA">
            <w:pPr>
              <w:jc w:val="both"/>
            </w:pPr>
          </w:p>
          <w:p w:rsidR="007B32FC" w:rsidRPr="007B32FC" w:rsidRDefault="007B32FC" w:rsidP="00217EDA">
            <w:pPr>
              <w:jc w:val="both"/>
            </w:pPr>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90522F" w:rsidRPr="001030D5" w:rsidRDefault="0090522F" w:rsidP="0090522F">
      <w:pPr>
        <w:rPr>
          <w:i/>
        </w:rPr>
      </w:pPr>
      <w:r w:rsidRPr="00E054E5">
        <w:rPr>
          <w:b/>
          <w:sz w:val="36"/>
          <w:szCs w:val="36"/>
        </w:rPr>
        <w:t>TUẦN 2</w:t>
      </w:r>
      <w:r>
        <w:rPr>
          <w:b/>
          <w:sz w:val="36"/>
          <w:szCs w:val="36"/>
        </w:rPr>
        <w:t>9</w:t>
      </w:r>
      <w:r w:rsidRPr="00BC6664">
        <w:rPr>
          <w:sz w:val="32"/>
          <w:szCs w:val="32"/>
        </w:rPr>
        <w:t xml:space="preserve">            </w:t>
      </w:r>
      <w:r>
        <w:rPr>
          <w:sz w:val="32"/>
          <w:szCs w:val="32"/>
        </w:rPr>
        <w:t xml:space="preserve"> </w:t>
      </w:r>
      <w:r w:rsidRPr="00BC6664">
        <w:rPr>
          <w:sz w:val="32"/>
          <w:szCs w:val="32"/>
        </w:rPr>
        <w:t xml:space="preserve">  </w:t>
      </w:r>
    </w:p>
    <w:p w:rsidR="00D77613" w:rsidRPr="00BC6664" w:rsidRDefault="00D77613" w:rsidP="00D77613">
      <w:pPr>
        <w:rPr>
          <w:b/>
        </w:rPr>
      </w:pPr>
      <w:r w:rsidRPr="00BC6664">
        <w:rPr>
          <w:b/>
        </w:rPr>
        <w:t xml:space="preserve">Tiết 1                                            </w:t>
      </w:r>
      <w:r>
        <w:rPr>
          <w:b/>
        </w:rPr>
        <w:t xml:space="preserve">   </w:t>
      </w:r>
      <w:r w:rsidRPr="00BC6664">
        <w:rPr>
          <w:b/>
        </w:rPr>
        <w:t xml:space="preserve">   </w:t>
      </w:r>
      <w:r>
        <w:rPr>
          <w:b/>
        </w:rPr>
        <w:t xml:space="preserve"> </w:t>
      </w:r>
      <w:r w:rsidRPr="00BC6664">
        <w:rPr>
          <w:b/>
        </w:rPr>
        <w:t>Chào cờ</w:t>
      </w:r>
    </w:p>
    <w:p w:rsidR="00D77613" w:rsidRPr="00BC6664" w:rsidRDefault="00D77613" w:rsidP="00D77613">
      <w:pPr>
        <w:jc w:val="center"/>
        <w:rPr>
          <w:b/>
        </w:rPr>
      </w:pPr>
      <w:r w:rsidRPr="00BC6664">
        <w:rPr>
          <w:b/>
        </w:rPr>
        <w:t>****************</w:t>
      </w:r>
    </w:p>
    <w:p w:rsidR="00D77613" w:rsidRPr="00BC6664" w:rsidRDefault="00D77613" w:rsidP="00D77613">
      <w:pPr>
        <w:rPr>
          <w:b/>
        </w:rPr>
      </w:pPr>
      <w:r w:rsidRPr="00BC6664">
        <w:rPr>
          <w:b/>
        </w:rPr>
        <w:t xml:space="preserve">Tiết 2                                            </w:t>
      </w:r>
      <w:r>
        <w:rPr>
          <w:b/>
        </w:rPr>
        <w:t xml:space="preserve">     </w:t>
      </w:r>
      <w:r w:rsidRPr="00BC6664">
        <w:rPr>
          <w:b/>
        </w:rPr>
        <w:t xml:space="preserve"> </w:t>
      </w:r>
      <w:r>
        <w:rPr>
          <w:b/>
        </w:rPr>
        <w:t>Âm nhạc</w:t>
      </w:r>
    </w:p>
    <w:p w:rsidR="00D77613" w:rsidRPr="00BC6664" w:rsidRDefault="00D77613" w:rsidP="00D77613">
      <w:pPr>
        <w:tabs>
          <w:tab w:val="center" w:pos="4752"/>
          <w:tab w:val="left" w:pos="8511"/>
        </w:tabs>
        <w:rPr>
          <w:b/>
        </w:rPr>
      </w:pPr>
      <w:r>
        <w:rPr>
          <w:b/>
        </w:rPr>
        <w:tab/>
        <w:t xml:space="preserve">Đ/c Thành </w:t>
      </w:r>
      <w:r w:rsidRPr="00BC6664">
        <w:rPr>
          <w:b/>
        </w:rPr>
        <w:t>soạn giảng</w:t>
      </w:r>
      <w:r>
        <w:rPr>
          <w:b/>
        </w:rPr>
        <w:tab/>
      </w:r>
    </w:p>
    <w:p w:rsidR="00D77613" w:rsidRPr="00BC6664" w:rsidRDefault="00D77613" w:rsidP="00D77613">
      <w:pPr>
        <w:jc w:val="center"/>
        <w:rPr>
          <w:b/>
        </w:rPr>
      </w:pPr>
      <w:r w:rsidRPr="00BC6664">
        <w:rPr>
          <w:b/>
        </w:rPr>
        <w:t>****************</w:t>
      </w:r>
    </w:p>
    <w:p w:rsidR="0090522F" w:rsidRPr="00BC6664" w:rsidRDefault="0090522F" w:rsidP="0090522F">
      <w:pPr>
        <w:rPr>
          <w:b/>
        </w:rPr>
      </w:pPr>
      <w:r w:rsidRPr="00BC6664">
        <w:rPr>
          <w:b/>
        </w:rPr>
        <w:t xml:space="preserve">Tiết 3                                            </w:t>
      </w:r>
      <w:r>
        <w:rPr>
          <w:b/>
        </w:rPr>
        <w:t xml:space="preserve">  </w:t>
      </w:r>
      <w:r w:rsidRPr="00BC6664">
        <w:rPr>
          <w:b/>
        </w:rPr>
        <w:t xml:space="preserve">   </w:t>
      </w:r>
      <w:r>
        <w:rPr>
          <w:b/>
        </w:rPr>
        <w:t xml:space="preserve">  </w:t>
      </w:r>
      <w:r w:rsidRPr="00BC6664">
        <w:rPr>
          <w:b/>
        </w:rPr>
        <w:t xml:space="preserve">  Toán</w:t>
      </w:r>
    </w:p>
    <w:p w:rsidR="0088424D" w:rsidRDefault="0088424D" w:rsidP="0088424D">
      <w:pPr>
        <w:tabs>
          <w:tab w:val="left" w:pos="4127"/>
        </w:tabs>
        <w:jc w:val="center"/>
        <w:rPr>
          <w:b/>
        </w:rPr>
      </w:pPr>
      <w:r>
        <w:rPr>
          <w:b/>
        </w:rPr>
        <w:t>LUYỆN TẬP CHUNG</w:t>
      </w:r>
    </w:p>
    <w:p w:rsidR="0088424D" w:rsidRPr="002102C2" w:rsidRDefault="0088424D" w:rsidP="0088424D">
      <w:pPr>
        <w:jc w:val="both"/>
        <w:rPr>
          <w:b/>
          <w:u w:val="single"/>
        </w:rPr>
      </w:pPr>
      <w:r w:rsidRPr="00901917">
        <w:rPr>
          <w:b/>
        </w:rPr>
        <w:t>I. Mục tiêu</w:t>
      </w:r>
      <w:r w:rsidR="00D77613">
        <w:rPr>
          <w:b/>
        </w:rPr>
        <w:t>:</w:t>
      </w:r>
    </w:p>
    <w:p w:rsidR="00D83171" w:rsidRPr="00D83171" w:rsidRDefault="00D77613" w:rsidP="00D83171">
      <w:pPr>
        <w:jc w:val="both"/>
      </w:pPr>
      <w:r>
        <w:t xml:space="preserve">  </w:t>
      </w:r>
      <w:r w:rsidR="00D83171" w:rsidRPr="00D83171">
        <w:t>1. Kiến thức</w:t>
      </w:r>
      <w:r>
        <w:t xml:space="preserve">:  </w:t>
      </w:r>
      <w:r w:rsidR="00D83171" w:rsidRPr="00D83171">
        <w:t>- Viết được tỉ số của hai đại lượng cùng loại.</w:t>
      </w:r>
    </w:p>
    <w:p w:rsidR="00D83171" w:rsidRPr="00D83171" w:rsidRDefault="00D77613" w:rsidP="00D83171">
      <w:pPr>
        <w:jc w:val="both"/>
      </w:pPr>
      <w:r>
        <w:t xml:space="preserve">  </w:t>
      </w:r>
      <w:r w:rsidR="00D83171" w:rsidRPr="00D83171">
        <w:t>2. Kĩ năng</w:t>
      </w:r>
      <w:r>
        <w:t xml:space="preserve">:     </w:t>
      </w:r>
      <w:r w:rsidR="00D83171" w:rsidRPr="00D83171">
        <w:t>- Giải được bài toán Tìm hai số khi biết tổng và tỉ số của hai số đó.</w:t>
      </w:r>
    </w:p>
    <w:p w:rsidR="00D83171" w:rsidRPr="00D83171" w:rsidRDefault="00D77613" w:rsidP="00D83171">
      <w:pPr>
        <w:jc w:val="both"/>
      </w:pPr>
      <w:r>
        <w:t xml:space="preserve">  </w:t>
      </w:r>
      <w:r w:rsidR="00D83171" w:rsidRPr="00D83171">
        <w:t>3. Thái độ</w:t>
      </w:r>
      <w:r>
        <w:t xml:space="preserve">:     </w:t>
      </w:r>
      <w:r w:rsidR="00D83171" w:rsidRPr="00D83171">
        <w:t>- Tự giác làm bài.</w:t>
      </w:r>
    </w:p>
    <w:p w:rsidR="0088424D" w:rsidRPr="00901917" w:rsidRDefault="0088424D" w:rsidP="0088424D">
      <w:pPr>
        <w:jc w:val="both"/>
        <w:rPr>
          <w:b/>
        </w:rPr>
      </w:pPr>
      <w:r w:rsidRPr="00901917">
        <w:rPr>
          <w:b/>
        </w:rPr>
        <w:t xml:space="preserve">II. Đồ dùng </w:t>
      </w:r>
      <w:r w:rsidR="00D77613">
        <w:rPr>
          <w:b/>
        </w:rPr>
        <w:t>:</w:t>
      </w:r>
    </w:p>
    <w:p w:rsidR="00F76702" w:rsidRDefault="00D77613" w:rsidP="00F76702">
      <w:pPr>
        <w:spacing w:line="276" w:lineRule="auto"/>
        <w:jc w:val="both"/>
      </w:pPr>
      <w:r>
        <w:t xml:space="preserve">  </w:t>
      </w:r>
      <w:r w:rsidR="00F76702">
        <w:t>- Giáo viên: Phiếu HT, Bảng phụ.</w:t>
      </w:r>
    </w:p>
    <w:p w:rsidR="00F76702" w:rsidRDefault="00D77613" w:rsidP="00F76702">
      <w:pPr>
        <w:spacing w:line="276" w:lineRule="auto"/>
        <w:jc w:val="both"/>
      </w:pPr>
      <w:r>
        <w:t xml:space="preserve">  </w:t>
      </w:r>
      <w:r w:rsidR="00F76702">
        <w:t>- Học sinh: SGK, VBT Toán.</w:t>
      </w:r>
    </w:p>
    <w:p w:rsidR="0088424D" w:rsidRPr="00901917" w:rsidRDefault="0088424D" w:rsidP="0088424D">
      <w:pPr>
        <w:jc w:val="both"/>
        <w:rPr>
          <w:b/>
        </w:rPr>
      </w:pPr>
      <w:r w:rsidRPr="00901917">
        <w:rPr>
          <w:b/>
        </w:rPr>
        <w:t>III. Các hoạt động dạy</w:t>
      </w:r>
      <w:r w:rsidR="00D77613">
        <w:rPr>
          <w:b/>
        </w:rPr>
        <w:t>-</w:t>
      </w:r>
      <w:r w:rsidRPr="00901917">
        <w:rPr>
          <w:b/>
        </w:rPr>
        <w:t xml:space="preserve"> học</w:t>
      </w:r>
      <w:r w:rsidR="00D77613">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16"/>
        <w:gridCol w:w="3150"/>
        <w:gridCol w:w="4050"/>
      </w:tblGrid>
      <w:tr w:rsidR="00A95B0E" w:rsidRPr="006A1E65" w:rsidTr="007B32FC">
        <w:tc>
          <w:tcPr>
            <w:tcW w:w="792" w:type="dxa"/>
          </w:tcPr>
          <w:p w:rsidR="00A95B0E" w:rsidRPr="006A1E65" w:rsidRDefault="00A95B0E" w:rsidP="00217EDA">
            <w:pPr>
              <w:jc w:val="center"/>
              <w:rPr>
                <w:b/>
              </w:rPr>
            </w:pPr>
            <w:r>
              <w:rPr>
                <w:b/>
              </w:rPr>
              <w:t>TG</w:t>
            </w:r>
          </w:p>
        </w:tc>
        <w:tc>
          <w:tcPr>
            <w:tcW w:w="2016" w:type="dxa"/>
          </w:tcPr>
          <w:p w:rsidR="00A95B0E" w:rsidRPr="006A1E65" w:rsidRDefault="00A95B0E" w:rsidP="00217EDA">
            <w:pPr>
              <w:jc w:val="center"/>
              <w:rPr>
                <w:b/>
              </w:rPr>
            </w:pPr>
            <w:r>
              <w:rPr>
                <w:b/>
              </w:rPr>
              <w:t>Nội dung</w:t>
            </w:r>
          </w:p>
        </w:tc>
        <w:tc>
          <w:tcPr>
            <w:tcW w:w="3150" w:type="dxa"/>
          </w:tcPr>
          <w:p w:rsidR="00A95B0E" w:rsidRPr="006A1E65" w:rsidRDefault="00A95B0E" w:rsidP="00217EDA">
            <w:pPr>
              <w:jc w:val="center"/>
              <w:rPr>
                <w:b/>
              </w:rPr>
            </w:pPr>
            <w:r w:rsidRPr="006A1E65">
              <w:rPr>
                <w:b/>
              </w:rPr>
              <w:t xml:space="preserve">Hoạt động của </w:t>
            </w:r>
            <w:r>
              <w:rPr>
                <w:b/>
              </w:rPr>
              <w:t>thầy</w:t>
            </w:r>
          </w:p>
        </w:tc>
        <w:tc>
          <w:tcPr>
            <w:tcW w:w="4050" w:type="dxa"/>
          </w:tcPr>
          <w:p w:rsidR="00A95B0E" w:rsidRPr="006A1E65" w:rsidRDefault="00A95B0E" w:rsidP="00217EDA">
            <w:pPr>
              <w:jc w:val="center"/>
              <w:rPr>
                <w:b/>
              </w:rPr>
            </w:pPr>
            <w:r w:rsidRPr="006A1E65">
              <w:rPr>
                <w:b/>
              </w:rPr>
              <w:t xml:space="preserve">Hoạt động của </w:t>
            </w:r>
            <w:r>
              <w:rPr>
                <w:b/>
              </w:rPr>
              <w:t>trò</w:t>
            </w:r>
          </w:p>
        </w:tc>
      </w:tr>
      <w:tr w:rsidR="00A95B0E" w:rsidRPr="006A1E65" w:rsidTr="007B32FC">
        <w:tc>
          <w:tcPr>
            <w:tcW w:w="792" w:type="dxa"/>
          </w:tcPr>
          <w:p w:rsidR="00A95B0E" w:rsidRPr="006A1E65" w:rsidRDefault="0090522F" w:rsidP="0090522F">
            <w:pPr>
              <w:jc w:val="center"/>
            </w:pPr>
            <w:r>
              <w:t>4’</w:t>
            </w:r>
          </w:p>
          <w:p w:rsidR="00A95B0E" w:rsidRPr="006A1E65" w:rsidRDefault="00A95B0E" w:rsidP="0090522F">
            <w:pPr>
              <w:jc w:val="center"/>
            </w:pPr>
          </w:p>
          <w:p w:rsidR="00A95B0E" w:rsidRPr="006A1E65" w:rsidRDefault="00A95B0E" w:rsidP="0090522F">
            <w:pPr>
              <w:jc w:val="center"/>
            </w:pPr>
          </w:p>
          <w:p w:rsidR="00A95B0E" w:rsidRPr="006A1E65" w:rsidRDefault="00A95B0E" w:rsidP="0090522F">
            <w:pPr>
              <w:jc w:val="center"/>
            </w:pPr>
          </w:p>
          <w:p w:rsidR="00A95B0E" w:rsidRPr="006A1E65" w:rsidRDefault="00A95B0E" w:rsidP="0090522F">
            <w:pPr>
              <w:jc w:val="center"/>
            </w:pPr>
          </w:p>
          <w:p w:rsidR="00A95B0E" w:rsidRPr="006A1E65" w:rsidRDefault="0090522F" w:rsidP="0090522F">
            <w:pPr>
              <w:jc w:val="center"/>
            </w:pPr>
            <w:r>
              <w:t>33’</w:t>
            </w:r>
          </w:p>
          <w:p w:rsidR="00A95B0E" w:rsidRPr="006A1E65" w:rsidRDefault="00A95B0E" w:rsidP="0090522F">
            <w:pPr>
              <w:jc w:val="center"/>
            </w:pPr>
          </w:p>
          <w:p w:rsidR="00A95B0E" w:rsidRPr="006A1E65" w:rsidRDefault="00A95B0E" w:rsidP="0090522F">
            <w:pPr>
              <w:jc w:val="center"/>
            </w:pPr>
          </w:p>
          <w:p w:rsidR="00A95B0E" w:rsidRPr="006A1E65" w:rsidRDefault="00A95B0E" w:rsidP="0090522F">
            <w:pPr>
              <w:jc w:val="center"/>
            </w:pPr>
          </w:p>
          <w:p w:rsidR="00A95B0E" w:rsidRPr="006A1E65" w:rsidRDefault="00A95B0E" w:rsidP="0090522F">
            <w:pPr>
              <w:jc w:val="center"/>
            </w:pPr>
          </w:p>
          <w:p w:rsidR="00A95B0E" w:rsidRPr="006A1E65"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A95B0E" w:rsidRDefault="00A95B0E" w:rsidP="0090522F">
            <w:pPr>
              <w:jc w:val="center"/>
            </w:pPr>
          </w:p>
          <w:p w:rsidR="0090522F" w:rsidRDefault="0090522F" w:rsidP="0090522F">
            <w:pPr>
              <w:jc w:val="center"/>
            </w:pPr>
          </w:p>
          <w:p w:rsidR="0090522F" w:rsidRDefault="0090522F" w:rsidP="0090522F">
            <w:pPr>
              <w:jc w:val="center"/>
            </w:pPr>
          </w:p>
          <w:p w:rsidR="0090522F" w:rsidRDefault="0090522F" w:rsidP="0090522F">
            <w:pPr>
              <w:jc w:val="center"/>
            </w:pPr>
          </w:p>
          <w:p w:rsidR="0090522F" w:rsidRDefault="0090522F" w:rsidP="0090522F">
            <w:pPr>
              <w:jc w:val="center"/>
            </w:pPr>
          </w:p>
          <w:p w:rsidR="0090522F" w:rsidRDefault="0090522F" w:rsidP="0090522F">
            <w:pPr>
              <w:jc w:val="center"/>
            </w:pPr>
          </w:p>
          <w:p w:rsidR="0090522F" w:rsidRDefault="0090522F" w:rsidP="0090522F">
            <w:pPr>
              <w:jc w:val="center"/>
            </w:pPr>
          </w:p>
          <w:p w:rsidR="0090522F" w:rsidRDefault="0090522F" w:rsidP="0090522F">
            <w:pPr>
              <w:jc w:val="center"/>
            </w:pPr>
          </w:p>
          <w:p w:rsidR="00A95B0E" w:rsidRPr="006A1E65" w:rsidRDefault="00A95B0E" w:rsidP="0090522F">
            <w:pPr>
              <w:jc w:val="center"/>
            </w:pPr>
            <w:r w:rsidRPr="006A1E65">
              <w:t>3’</w:t>
            </w:r>
          </w:p>
          <w:p w:rsidR="00A95B0E" w:rsidRPr="006A1E65" w:rsidRDefault="00A95B0E" w:rsidP="0090522F">
            <w:pPr>
              <w:jc w:val="center"/>
            </w:pPr>
          </w:p>
        </w:tc>
        <w:tc>
          <w:tcPr>
            <w:tcW w:w="2016" w:type="dxa"/>
          </w:tcPr>
          <w:p w:rsidR="0090522F" w:rsidRPr="00CC1521" w:rsidRDefault="0090522F" w:rsidP="0090522F">
            <w:pPr>
              <w:jc w:val="both"/>
              <w:rPr>
                <w:b/>
              </w:rPr>
            </w:pPr>
            <w:r w:rsidRPr="00CC1521">
              <w:rPr>
                <w:b/>
              </w:rPr>
              <w:lastRenderedPageBreak/>
              <w:t>1.Kiểm tra bài cũ:</w:t>
            </w:r>
          </w:p>
          <w:p w:rsidR="0090522F" w:rsidRDefault="0090522F" w:rsidP="0090522F">
            <w:pPr>
              <w:jc w:val="both"/>
              <w:rPr>
                <w:b/>
                <w:u w:val="single"/>
              </w:rPr>
            </w:pPr>
          </w:p>
          <w:p w:rsidR="0090522F" w:rsidRDefault="0090522F" w:rsidP="0090522F">
            <w:pPr>
              <w:jc w:val="both"/>
              <w:rPr>
                <w:b/>
              </w:rPr>
            </w:pPr>
          </w:p>
          <w:p w:rsidR="0090522F" w:rsidRDefault="0090522F" w:rsidP="0090522F">
            <w:pPr>
              <w:jc w:val="both"/>
              <w:rPr>
                <w:b/>
              </w:rPr>
            </w:pPr>
          </w:p>
          <w:p w:rsidR="0090522F" w:rsidRPr="00CC1521" w:rsidRDefault="0090522F" w:rsidP="0090522F">
            <w:pPr>
              <w:jc w:val="both"/>
              <w:rPr>
                <w:b/>
              </w:rPr>
            </w:pPr>
            <w:r w:rsidRPr="00CC1521">
              <w:rPr>
                <w:b/>
              </w:rPr>
              <w:t>2.Bài mới:</w:t>
            </w:r>
          </w:p>
          <w:p w:rsidR="0090522F" w:rsidRPr="00CC1521" w:rsidRDefault="0090522F" w:rsidP="0090522F">
            <w:pPr>
              <w:jc w:val="both"/>
            </w:pPr>
            <w:r w:rsidRPr="00CC1521">
              <w:t>2.1. Giới thiệu bài</w:t>
            </w:r>
          </w:p>
          <w:p w:rsidR="0090522F" w:rsidRPr="00CC1521" w:rsidRDefault="0090522F" w:rsidP="0090522F">
            <w:pPr>
              <w:jc w:val="both"/>
            </w:pPr>
            <w:r w:rsidRPr="00CC1521">
              <w:t xml:space="preserve">2.2. Hướng dẫn HS luyện tập </w:t>
            </w:r>
          </w:p>
          <w:p w:rsidR="0090522F" w:rsidRDefault="0090522F" w:rsidP="0090522F">
            <w:pPr>
              <w:jc w:val="both"/>
              <w:rPr>
                <w:b/>
              </w:rPr>
            </w:pPr>
            <w:r>
              <w:t>Bài 1. Viết tỉ số của a và b?</w:t>
            </w: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pPr>
          </w:p>
          <w:p w:rsidR="0090522F" w:rsidRDefault="0090522F" w:rsidP="0090522F">
            <w:pPr>
              <w:jc w:val="both"/>
            </w:pPr>
          </w:p>
          <w:p w:rsidR="0090522F" w:rsidRPr="009C02A9" w:rsidRDefault="0090522F" w:rsidP="0090522F">
            <w:pPr>
              <w:jc w:val="both"/>
            </w:pPr>
            <w:r>
              <w:t>Bài 2. Viết số thích hợp vào ô trống</w:t>
            </w: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pPr>
          </w:p>
          <w:p w:rsidR="0090522F" w:rsidRPr="00CF3EB1" w:rsidRDefault="0090522F" w:rsidP="0090522F">
            <w:pPr>
              <w:jc w:val="both"/>
            </w:pPr>
            <w:r w:rsidRPr="00CF3EB1">
              <w:t xml:space="preserve">Bài </w:t>
            </w:r>
            <w:r>
              <w:t>3. Giải toán lời văn-sgk t149</w:t>
            </w:r>
          </w:p>
          <w:p w:rsidR="0090522F" w:rsidRDefault="0090522F" w:rsidP="0090522F">
            <w:pPr>
              <w:jc w:val="both"/>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pPr>
          </w:p>
          <w:p w:rsidR="0090522F" w:rsidRDefault="0090522F" w:rsidP="0090522F">
            <w:pPr>
              <w:jc w:val="both"/>
            </w:pPr>
          </w:p>
          <w:p w:rsidR="0090522F" w:rsidRDefault="0090522F" w:rsidP="0090522F">
            <w:pPr>
              <w:jc w:val="both"/>
            </w:pPr>
          </w:p>
          <w:p w:rsidR="0090522F" w:rsidRDefault="0090522F" w:rsidP="0090522F">
            <w:pPr>
              <w:jc w:val="both"/>
            </w:pPr>
          </w:p>
          <w:p w:rsidR="0090522F" w:rsidRPr="00CF3EB1" w:rsidRDefault="0090522F" w:rsidP="0090522F">
            <w:pPr>
              <w:jc w:val="both"/>
            </w:pPr>
            <w:r w:rsidRPr="00CF3EB1">
              <w:t xml:space="preserve">Bài </w:t>
            </w:r>
            <w:r>
              <w:t xml:space="preserve">3. Giải toán </w:t>
            </w:r>
            <w:r>
              <w:lastRenderedPageBreak/>
              <w:t>lời văn-sgk t149</w:t>
            </w:r>
          </w:p>
          <w:p w:rsidR="0090522F" w:rsidRDefault="0090522F" w:rsidP="0090522F">
            <w:pPr>
              <w:jc w:val="both"/>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Default="0090522F" w:rsidP="0090522F">
            <w:pPr>
              <w:jc w:val="both"/>
              <w:rPr>
                <w:b/>
              </w:rPr>
            </w:pPr>
          </w:p>
          <w:p w:rsidR="0090522F" w:rsidRPr="0086469B" w:rsidRDefault="0090522F" w:rsidP="0090522F">
            <w:pPr>
              <w:jc w:val="both"/>
              <w:rPr>
                <w:b/>
              </w:rPr>
            </w:pPr>
            <w:r w:rsidRPr="0086469B">
              <w:rPr>
                <w:b/>
              </w:rPr>
              <w:t>3. Củng cố, dặn dò</w:t>
            </w:r>
          </w:p>
          <w:p w:rsidR="00A95B0E" w:rsidRPr="00650BA8" w:rsidRDefault="00A95B0E" w:rsidP="00217EDA">
            <w:pPr>
              <w:jc w:val="both"/>
              <w:rPr>
                <w:b/>
              </w:rPr>
            </w:pPr>
          </w:p>
        </w:tc>
        <w:tc>
          <w:tcPr>
            <w:tcW w:w="3150" w:type="dxa"/>
          </w:tcPr>
          <w:p w:rsidR="00A95B0E" w:rsidRPr="0090522F" w:rsidRDefault="00A95B0E" w:rsidP="00217EDA">
            <w:pPr>
              <w:jc w:val="both"/>
            </w:pPr>
            <w:r w:rsidRPr="0090522F">
              <w:lastRenderedPageBreak/>
              <w:t xml:space="preserve">- Gọi HS lên bảng nhắc lại các bước giải bài toán Tìm hai số khi biết tổng </w:t>
            </w:r>
            <w:r w:rsidRPr="0090522F">
              <w:t>và tỉ số của hai số đó.</w:t>
            </w:r>
          </w:p>
          <w:p w:rsidR="0090522F" w:rsidRPr="00401859" w:rsidRDefault="0090522F" w:rsidP="0090522F">
            <w:pPr>
              <w:jc w:val="both"/>
            </w:pPr>
            <w:r>
              <w:t>- GV nhận xét, đánh giá.</w:t>
            </w:r>
          </w:p>
          <w:p w:rsidR="0090522F" w:rsidRDefault="0090522F" w:rsidP="0090522F">
            <w:pPr>
              <w:jc w:val="both"/>
            </w:pPr>
          </w:p>
          <w:p w:rsidR="0090522F" w:rsidRDefault="0090522F" w:rsidP="0090522F">
            <w:pPr>
              <w:jc w:val="both"/>
            </w:pPr>
            <w:r>
              <w:t>-</w:t>
            </w:r>
            <w:r w:rsidRPr="009C02A9">
              <w:t>Ghi đầu bài lên bảng</w:t>
            </w:r>
            <w:r w:rsidRPr="00291C6C">
              <w:t xml:space="preserve"> </w:t>
            </w:r>
          </w:p>
          <w:p w:rsidR="0090522F" w:rsidRDefault="0090522F" w:rsidP="0090522F">
            <w:pPr>
              <w:jc w:val="both"/>
            </w:pPr>
          </w:p>
          <w:p w:rsidR="0090522F" w:rsidRDefault="0090522F" w:rsidP="0090522F">
            <w:pPr>
              <w:jc w:val="both"/>
            </w:pPr>
          </w:p>
          <w:p w:rsidR="0090522F" w:rsidRDefault="0090522F" w:rsidP="0090522F">
            <w:pPr>
              <w:jc w:val="both"/>
            </w:pPr>
          </w:p>
          <w:p w:rsidR="0090522F" w:rsidRPr="0090522F" w:rsidRDefault="0090522F" w:rsidP="0090522F">
            <w:pPr>
              <w:jc w:val="both"/>
            </w:pPr>
            <w:r w:rsidRPr="0090522F">
              <w:t>- Gọi HS đọc đề bài.</w:t>
            </w:r>
          </w:p>
          <w:p w:rsidR="00A95B0E" w:rsidRPr="0090522F" w:rsidRDefault="0090522F" w:rsidP="00217EDA">
            <w:pPr>
              <w:jc w:val="both"/>
            </w:pPr>
            <w:r>
              <w:t>-</w:t>
            </w:r>
            <w:r w:rsidR="00A95B0E" w:rsidRPr="0090522F">
              <w:t xml:space="preserve"> Yêu cầu HS tự làm bài phần a), b).</w:t>
            </w: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r w:rsidRPr="0090522F">
              <w:t>- GV nhận xét, chữa bài.</w:t>
            </w:r>
          </w:p>
          <w:p w:rsidR="00A95B0E" w:rsidRPr="0090522F" w:rsidRDefault="00A95B0E" w:rsidP="00217EDA">
            <w:pPr>
              <w:jc w:val="both"/>
            </w:pPr>
            <w:r w:rsidRPr="0090522F">
              <w:t>- Gọi HS đọc đề bài.</w:t>
            </w:r>
          </w:p>
          <w:p w:rsidR="00A95B0E" w:rsidRPr="0090522F" w:rsidRDefault="00A95B0E" w:rsidP="00217EDA">
            <w:pPr>
              <w:jc w:val="both"/>
            </w:pPr>
            <w:r w:rsidRPr="0090522F">
              <w:t>+ Bài toán thuộc dạng toán gì?</w:t>
            </w:r>
          </w:p>
          <w:p w:rsidR="0090522F" w:rsidRDefault="00A95B0E" w:rsidP="00217EDA">
            <w:pPr>
              <w:jc w:val="both"/>
            </w:pPr>
            <w:r w:rsidRPr="0090522F">
              <w:t>+ Tổng của hai số là bao nhiêu?</w:t>
            </w:r>
          </w:p>
          <w:p w:rsidR="00A95B0E" w:rsidRPr="0090522F" w:rsidRDefault="00A95B0E" w:rsidP="00217EDA">
            <w:pPr>
              <w:jc w:val="both"/>
            </w:pPr>
            <w:r w:rsidRPr="0090522F">
              <w:t>+ Tỉ số của hai số là bao nhiêu?</w:t>
            </w:r>
          </w:p>
          <w:p w:rsidR="00A95B0E" w:rsidRPr="0090522F" w:rsidRDefault="00A95B0E" w:rsidP="00217EDA">
            <w:pPr>
              <w:jc w:val="both"/>
            </w:pPr>
          </w:p>
          <w:p w:rsidR="00A95B0E" w:rsidRPr="0090522F" w:rsidRDefault="00A95B0E" w:rsidP="00217EDA">
            <w:pPr>
              <w:jc w:val="both"/>
            </w:pPr>
          </w:p>
          <w:p w:rsidR="0090522F" w:rsidRPr="0090522F" w:rsidRDefault="0090522F" w:rsidP="0090522F">
            <w:pPr>
              <w:jc w:val="both"/>
            </w:pPr>
            <w:r w:rsidRPr="0090522F">
              <w:t>- Gọi HS đọc đề bài.</w:t>
            </w:r>
          </w:p>
          <w:p w:rsidR="00A95B0E" w:rsidRPr="0090522F" w:rsidRDefault="00A95B0E" w:rsidP="00217EDA">
            <w:pPr>
              <w:jc w:val="both"/>
            </w:pPr>
            <w:r w:rsidRPr="0090522F">
              <w:t>- Yêu cầu HS tự làm bài.</w:t>
            </w: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r w:rsidRPr="0090522F">
              <w:t>- GV nhận xét, chữa bài.</w:t>
            </w:r>
          </w:p>
          <w:p w:rsidR="0090522F" w:rsidRDefault="0090522F" w:rsidP="00217EDA">
            <w:pPr>
              <w:jc w:val="both"/>
            </w:pPr>
          </w:p>
          <w:p w:rsidR="00A95B0E" w:rsidRPr="0090522F" w:rsidRDefault="00A95B0E" w:rsidP="00217EDA">
            <w:pPr>
              <w:jc w:val="both"/>
            </w:pPr>
            <w:r w:rsidRPr="0090522F">
              <w:t>- Gọi HS đọc đề bài.</w:t>
            </w:r>
          </w:p>
          <w:p w:rsidR="00A95B0E" w:rsidRPr="0090522F" w:rsidRDefault="00A95B0E" w:rsidP="00217EDA">
            <w:pPr>
              <w:jc w:val="both"/>
            </w:pPr>
            <w:r w:rsidRPr="0090522F">
              <w:lastRenderedPageBreak/>
              <w:t>- Yêu cầu HS tự làm bài.</w:t>
            </w: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90522F" w:rsidRDefault="0090522F" w:rsidP="00217EDA">
            <w:pPr>
              <w:jc w:val="both"/>
            </w:pPr>
          </w:p>
          <w:p w:rsidR="00A95B0E" w:rsidRPr="0090522F" w:rsidRDefault="00A95B0E" w:rsidP="00217EDA">
            <w:pPr>
              <w:jc w:val="both"/>
            </w:pPr>
            <w:r w:rsidRPr="0090522F">
              <w:t>- Nhận xét tiết học.</w:t>
            </w:r>
          </w:p>
          <w:p w:rsidR="00A95B0E" w:rsidRPr="0090522F" w:rsidRDefault="00A95B0E" w:rsidP="00217EDA">
            <w:pPr>
              <w:jc w:val="both"/>
            </w:pPr>
            <w:r w:rsidRPr="0090522F">
              <w:t>- Chuẩn bị bài sau.</w:t>
            </w:r>
          </w:p>
        </w:tc>
        <w:tc>
          <w:tcPr>
            <w:tcW w:w="4050" w:type="dxa"/>
          </w:tcPr>
          <w:p w:rsidR="00A95B0E" w:rsidRPr="0090522F" w:rsidRDefault="00A95B0E" w:rsidP="00217EDA">
            <w:pPr>
              <w:jc w:val="both"/>
            </w:pPr>
          </w:p>
          <w:p w:rsidR="00A95B0E" w:rsidRPr="0090522F" w:rsidRDefault="00A95B0E" w:rsidP="00217EDA">
            <w:pPr>
              <w:jc w:val="both"/>
            </w:pPr>
            <w:r w:rsidRPr="0090522F">
              <w:t>- 1 HS lên bảng.</w:t>
            </w:r>
          </w:p>
          <w:p w:rsidR="00A95B0E" w:rsidRPr="0090522F" w:rsidRDefault="00A95B0E" w:rsidP="00217EDA">
            <w:pPr>
              <w:jc w:val="both"/>
            </w:pPr>
          </w:p>
          <w:p w:rsidR="00A95B0E" w:rsidRPr="0090522F" w:rsidRDefault="00A95B0E" w:rsidP="00217EDA">
            <w:pPr>
              <w:jc w:val="both"/>
            </w:pPr>
          </w:p>
          <w:p w:rsidR="0090522F" w:rsidRDefault="0090522F" w:rsidP="0090522F">
            <w:pPr>
              <w:jc w:val="both"/>
            </w:pPr>
          </w:p>
          <w:p w:rsidR="0090522F" w:rsidRDefault="0090522F" w:rsidP="0090522F">
            <w:pPr>
              <w:jc w:val="both"/>
            </w:pPr>
          </w:p>
          <w:p w:rsidR="0090522F" w:rsidRPr="009C02A9" w:rsidRDefault="0090522F" w:rsidP="0090522F">
            <w:pPr>
              <w:jc w:val="both"/>
            </w:pPr>
            <w:r>
              <w:t>-Lắng nghe, ghi bài.</w:t>
            </w:r>
          </w:p>
          <w:p w:rsidR="00A95B0E" w:rsidRPr="0090522F" w:rsidRDefault="00A95B0E" w:rsidP="00217EDA">
            <w:pPr>
              <w:jc w:val="both"/>
            </w:pPr>
          </w:p>
          <w:p w:rsidR="00A95B0E" w:rsidRPr="0090522F" w:rsidRDefault="00A95B0E" w:rsidP="00217EDA">
            <w:pPr>
              <w:jc w:val="both"/>
            </w:pPr>
          </w:p>
          <w:p w:rsidR="00A95B0E" w:rsidRPr="0090522F" w:rsidRDefault="00A95B0E" w:rsidP="00217EDA">
            <w:pPr>
              <w:jc w:val="both"/>
            </w:pPr>
          </w:p>
          <w:p w:rsidR="00A95B0E" w:rsidRPr="0090522F" w:rsidRDefault="0090522F" w:rsidP="00217EDA">
            <w:pPr>
              <w:tabs>
                <w:tab w:val="center" w:pos="1872"/>
              </w:tabs>
              <w:jc w:val="both"/>
            </w:pPr>
            <w:r>
              <w:t>-Đọc</w:t>
            </w:r>
          </w:p>
          <w:p w:rsidR="00A95B0E" w:rsidRPr="0090522F" w:rsidRDefault="00A95B0E" w:rsidP="00217EDA">
            <w:r w:rsidRPr="0090522F">
              <w:t>- 2 HS lên bảng, cả lớp làm vở.</w:t>
            </w:r>
          </w:p>
          <w:p w:rsidR="00A95B0E" w:rsidRPr="0090522F" w:rsidRDefault="00A95B0E" w:rsidP="00217EDA">
            <w:r w:rsidRPr="0090522F">
              <w:t xml:space="preserve">a) a = 3, b = 4. Tỉ số </w:t>
            </w:r>
            <w:r w:rsidRPr="0090522F">
              <w:rPr>
                <w:position w:val="-24"/>
              </w:rPr>
              <w:object w:dxaOrig="639" w:dyaOrig="620">
                <v:shape id="_x0000_i1069" type="#_x0000_t75" style="width:32.25pt;height:30pt" o:ole="">
                  <v:imagedata r:id="rId76" o:title=""/>
                </v:shape>
                <o:OLEObject Type="Embed" ProgID="Equation.DSMT4" ShapeID="_x0000_i1069" DrawAspect="Content" ObjectID="_1599457583" r:id="rId77"/>
              </w:object>
            </w:r>
            <w:r w:rsidRPr="0090522F">
              <w:t>.</w:t>
            </w:r>
          </w:p>
          <w:p w:rsidR="00A95B0E" w:rsidRPr="0090522F" w:rsidRDefault="00A95B0E" w:rsidP="00217EDA">
            <w:r w:rsidRPr="0090522F">
              <w:t xml:space="preserve">b) a = 5m, b = 7m. Tỉ số </w:t>
            </w:r>
            <w:r w:rsidRPr="0090522F">
              <w:rPr>
                <w:position w:val="-24"/>
              </w:rPr>
              <w:object w:dxaOrig="639" w:dyaOrig="620">
                <v:shape id="_x0000_i1070" type="#_x0000_t75" style="width:32.25pt;height:30pt" o:ole="">
                  <v:imagedata r:id="rId78" o:title=""/>
                </v:shape>
                <o:OLEObject Type="Embed" ProgID="Equation.DSMT4" ShapeID="_x0000_i1070" DrawAspect="Content" ObjectID="_1599457584" r:id="rId79"/>
              </w:object>
            </w:r>
            <w:r w:rsidRPr="0090522F">
              <w:t>.</w:t>
            </w:r>
          </w:p>
          <w:p w:rsidR="00A95B0E" w:rsidRPr="0090522F" w:rsidRDefault="00A95B0E" w:rsidP="00217EDA"/>
          <w:p w:rsidR="00A95B0E" w:rsidRPr="0090522F" w:rsidRDefault="00A95B0E" w:rsidP="00217EDA"/>
          <w:p w:rsidR="00A95B0E" w:rsidRPr="0090522F" w:rsidRDefault="00A95B0E" w:rsidP="00217EDA">
            <w:r w:rsidRPr="0090522F">
              <w:t>- Đọc.</w:t>
            </w:r>
          </w:p>
          <w:p w:rsidR="00A95B0E" w:rsidRPr="0090522F" w:rsidRDefault="00A95B0E" w:rsidP="00217EDA">
            <w:pPr>
              <w:jc w:val="both"/>
            </w:pPr>
            <w:r w:rsidRPr="0090522F">
              <w:t>- Bài toán thuộc dạng tìm hai số khi biết tổng và tỉ số của hai số đó.</w:t>
            </w:r>
          </w:p>
          <w:p w:rsidR="00A95B0E" w:rsidRPr="0090522F" w:rsidRDefault="00A95B0E" w:rsidP="00217EDA">
            <w:pPr>
              <w:jc w:val="both"/>
            </w:pPr>
            <w:r w:rsidRPr="0090522F">
              <w:t>+ Tổng của hai số là 1080.</w:t>
            </w:r>
          </w:p>
          <w:p w:rsidR="00A95B0E" w:rsidRPr="0090522F" w:rsidRDefault="00A95B0E" w:rsidP="00217EDA">
            <w:pPr>
              <w:jc w:val="both"/>
            </w:pPr>
            <w:r w:rsidRPr="0090522F">
              <w:t xml:space="preserve">+ Vì gấp 7 lần số thứ nhất thì được số thứ hai nên số thứ nhất bằng </w:t>
            </w:r>
            <w:r w:rsidRPr="0090522F">
              <w:rPr>
                <w:position w:val="-24"/>
              </w:rPr>
              <w:object w:dxaOrig="240" w:dyaOrig="620">
                <v:shape id="_x0000_i1071" type="#_x0000_t75" style="width:12pt;height:30pt" o:ole="">
                  <v:imagedata r:id="rId80" o:title=""/>
                </v:shape>
                <o:OLEObject Type="Embed" ProgID="Equation.DSMT4" ShapeID="_x0000_i1071" DrawAspect="Content" ObjectID="_1599457585" r:id="rId81"/>
              </w:object>
            </w:r>
            <w:r w:rsidRPr="0090522F">
              <w:t xml:space="preserve"> số thứ hai.</w:t>
            </w:r>
          </w:p>
          <w:p w:rsidR="0090522F" w:rsidRDefault="0090522F" w:rsidP="00217EDA">
            <w:pPr>
              <w:jc w:val="both"/>
            </w:pPr>
            <w:r>
              <w:t>- Đọc</w:t>
            </w:r>
          </w:p>
          <w:p w:rsidR="00A95B0E" w:rsidRPr="0090522F" w:rsidRDefault="00A95B0E" w:rsidP="00217EDA">
            <w:pPr>
              <w:jc w:val="both"/>
            </w:pPr>
            <w:r w:rsidRPr="0090522F">
              <w:t>- 1 HS lên bảng làm, cả lớp làm vở.</w:t>
            </w:r>
          </w:p>
          <w:p w:rsidR="00A95B0E" w:rsidRPr="0090522F" w:rsidRDefault="00A95B0E" w:rsidP="00217EDA">
            <w:pPr>
              <w:jc w:val="center"/>
            </w:pPr>
            <w:r w:rsidRPr="0090522F">
              <w:t>Bài giải</w:t>
            </w:r>
          </w:p>
          <w:p w:rsidR="00A95B0E" w:rsidRPr="0090522F" w:rsidRDefault="00A95B0E" w:rsidP="00217EDA">
            <w:pPr>
              <w:jc w:val="both"/>
            </w:pPr>
            <w:r w:rsidRPr="0090522F">
              <w:t xml:space="preserve">Vì gấp 7 lần số thứ nhất thì được số thứ hai nên số thứ nhất bằng </w:t>
            </w:r>
            <w:r w:rsidRPr="0090522F">
              <w:rPr>
                <w:position w:val="-24"/>
              </w:rPr>
              <w:object w:dxaOrig="240" w:dyaOrig="620">
                <v:shape id="_x0000_i1072" type="#_x0000_t75" style="width:12pt;height:30pt" o:ole="">
                  <v:imagedata r:id="rId80" o:title=""/>
                </v:shape>
                <o:OLEObject Type="Embed" ProgID="Equation.DSMT4" ShapeID="_x0000_i1072" DrawAspect="Content" ObjectID="_1599457586" r:id="rId82"/>
              </w:object>
            </w:r>
            <w:r w:rsidRPr="0090522F">
              <w:t xml:space="preserve"> số thứ hai.</w:t>
            </w:r>
          </w:p>
          <w:p w:rsidR="00A95B0E" w:rsidRPr="0090522F" w:rsidRDefault="00A95B0E" w:rsidP="00217EDA">
            <w:pPr>
              <w:jc w:val="both"/>
            </w:pPr>
            <w:r w:rsidRPr="0090522F">
              <w:t>Ta có sơ đồ:</w:t>
            </w:r>
          </w:p>
          <w:p w:rsidR="00A95B0E" w:rsidRPr="0090522F" w:rsidRDefault="00B056FB" w:rsidP="00217EDA">
            <w:pPr>
              <w:jc w:val="both"/>
            </w:pPr>
            <w:r>
              <w:rPr>
                <w:noProof/>
              </w:rPr>
              <mc:AlternateContent>
                <mc:Choice Requires="wps">
                  <w:drawing>
                    <wp:anchor distT="0" distB="0" distL="114300" distR="114300" simplePos="0" relativeHeight="252049408" behindDoc="0" locked="0" layoutInCell="1" allowOverlap="1">
                      <wp:simplePos x="0" y="0"/>
                      <wp:positionH relativeFrom="column">
                        <wp:posOffset>968375</wp:posOffset>
                      </wp:positionH>
                      <wp:positionV relativeFrom="paragraph">
                        <wp:posOffset>106045</wp:posOffset>
                      </wp:positionV>
                      <wp:extent cx="113665" cy="215900"/>
                      <wp:effectExtent l="6985" t="8255" r="5715" b="11430"/>
                      <wp:wrapNone/>
                      <wp:docPr id="174" name="AutoShape 4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3665" cy="215900"/>
                              </a:xfrm>
                              <a:prstGeom prst="rightBrace">
                                <a:avLst>
                                  <a:gd name="adj1" fmla="val 15829"/>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45CA97" id="AutoShape 446" o:spid="_x0000_s1026" type="#_x0000_t88" style="position:absolute;margin-left:76.25pt;margin-top:8.35pt;width:8.95pt;height:17pt;rotation:-90;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">
                      <v:stroke dashstyle="1 1" endcap="round"/>
                    </v:shape>
                  </w:pict>
                </mc:Fallback>
              </mc:AlternateContent>
            </w:r>
            <w:r>
              <w:rPr>
                <w:noProof/>
              </w:rPr>
              <mc:AlternateContent>
                <mc:Choice Requires="wps">
                  <w:drawing>
                    <wp:anchor distT="0" distB="0" distL="114300" distR="114300" simplePos="0" relativeHeight="252048384" behindDoc="0" locked="0" layoutInCell="1" allowOverlap="1">
                      <wp:simplePos x="0" y="0"/>
                      <wp:positionH relativeFrom="column">
                        <wp:posOffset>2263775</wp:posOffset>
                      </wp:positionH>
                      <wp:positionV relativeFrom="paragraph">
                        <wp:posOffset>114300</wp:posOffset>
                      </wp:positionV>
                      <wp:extent cx="114300" cy="571500"/>
                      <wp:effectExtent l="10160" t="13335" r="8890" b="5715"/>
                      <wp:wrapNone/>
                      <wp:docPr id="173" name="AutoShape 4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8929BA" id="AutoShape 445" o:spid="_x0000_s1026" type="#_x0000_t88" style="position:absolute;margin-left:178.25pt;margin-top:9pt;width:9pt;height:4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"/>
                  </w:pict>
                </mc:Fallback>
              </mc:AlternateContent>
            </w:r>
            <w:r w:rsidR="00A95B0E" w:rsidRPr="0090522F">
              <w:t xml:space="preserve">                      ? </w:t>
            </w:r>
          </w:p>
          <w:p w:rsidR="00A95B0E" w:rsidRPr="0090522F" w:rsidRDefault="00B056FB" w:rsidP="00217EDA">
            <w:pPr>
              <w:tabs>
                <w:tab w:val="right" w:pos="3745"/>
              </w:tabs>
              <w:jc w:val="both"/>
            </w:pPr>
            <w:r>
              <w:rPr>
                <w:noProof/>
              </w:rPr>
              <mc:AlternateContent>
                <mc:Choice Requires="wps">
                  <w:drawing>
                    <wp:anchor distT="0" distB="0" distL="114300" distR="114300" simplePos="0" relativeHeight="252046336" behindDoc="0" locked="0" layoutInCell="1" allowOverlap="1">
                      <wp:simplePos x="0" y="0"/>
                      <wp:positionH relativeFrom="column">
                        <wp:posOffset>1127125</wp:posOffset>
                      </wp:positionH>
                      <wp:positionV relativeFrom="paragraph">
                        <wp:posOffset>55245</wp:posOffset>
                      </wp:positionV>
                      <wp:extent cx="0" cy="114300"/>
                      <wp:effectExtent l="6985" t="6350" r="12065" b="12700"/>
                      <wp:wrapNone/>
                      <wp:docPr id="172"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E51CF" id="Line 443" o:spid="_x0000_s1026" style="position:absolute;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5pt,4.35pt" to="88.7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2eG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"/>
                  </w:pict>
                </mc:Fallback>
              </mc:AlternateContent>
            </w:r>
            <w:r>
              <w:rPr>
                <w:noProof/>
              </w:rPr>
              <mc:AlternateContent>
                <mc:Choice Requires="wps">
                  <w:drawing>
                    <wp:anchor distT="0" distB="0" distL="114300" distR="114300" simplePos="0" relativeHeight="252064768" behindDoc="0" locked="0" layoutInCell="1" allowOverlap="1">
                      <wp:simplePos x="0" y="0"/>
                      <wp:positionH relativeFrom="column">
                        <wp:posOffset>892175</wp:posOffset>
                      </wp:positionH>
                      <wp:positionV relativeFrom="paragraph">
                        <wp:posOffset>177800</wp:posOffset>
                      </wp:positionV>
                      <wp:extent cx="228600" cy="0"/>
                      <wp:effectExtent l="10160" t="5080" r="8890" b="13970"/>
                      <wp:wrapNone/>
                      <wp:docPr id="17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F07CB3" id="Line 461" o:spid="_x0000_s1026" style="position:absolute;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14pt" to="88.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PBFQIAACs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"/>
                  </w:pict>
                </mc:Fallback>
              </mc:AlternateContent>
            </w:r>
            <w:r>
              <w:rPr>
                <w:noProof/>
              </w:rPr>
              <mc:AlternateContent>
                <mc:Choice Requires="wps">
                  <w:drawing>
                    <wp:anchor distT="0" distB="0" distL="114300" distR="114300" simplePos="0" relativeHeight="252045312" behindDoc="0" locked="0" layoutInCell="1" allowOverlap="1">
                      <wp:simplePos x="0" y="0"/>
                      <wp:positionH relativeFrom="column">
                        <wp:posOffset>892175</wp:posOffset>
                      </wp:positionH>
                      <wp:positionV relativeFrom="paragraph">
                        <wp:posOffset>60960</wp:posOffset>
                      </wp:positionV>
                      <wp:extent cx="0" cy="114300"/>
                      <wp:effectExtent l="10160" t="12065" r="8890" b="6985"/>
                      <wp:wrapNone/>
                      <wp:docPr id="170" name="Line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5CC44" id="Line 442" o:spid="_x0000_s1026" style="position:absolute;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4.8pt" to="70.2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xk1FA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"/>
                  </w:pict>
                </mc:Fallback>
              </mc:AlternateContent>
            </w:r>
            <w:r w:rsidR="00A95B0E" w:rsidRPr="0090522F">
              <w:t xml:space="preserve">Số thứ nhất:                            </w:t>
            </w:r>
            <w:r w:rsidR="00A95B0E" w:rsidRPr="0090522F">
              <w:rPr>
                <w:sz w:val="20"/>
                <w:szCs w:val="20"/>
              </w:rPr>
              <w:t>1081</w:t>
            </w:r>
          </w:p>
          <w:p w:rsidR="00A95B0E" w:rsidRPr="0090522F" w:rsidRDefault="00B056FB" w:rsidP="00217EDA">
            <w:pPr>
              <w:jc w:val="both"/>
            </w:pPr>
            <w:r>
              <w:rPr>
                <w:noProof/>
              </w:rPr>
              <mc:AlternateContent>
                <mc:Choice Requires="wps">
                  <w:drawing>
                    <wp:anchor distT="0" distB="0" distL="114300" distR="114300" simplePos="0" relativeHeight="252070912" behindDoc="0" locked="0" layoutInCell="1" allowOverlap="1">
                      <wp:simplePos x="0" y="0"/>
                      <wp:positionH relativeFrom="column">
                        <wp:posOffset>2282825</wp:posOffset>
                      </wp:positionH>
                      <wp:positionV relativeFrom="paragraph">
                        <wp:posOffset>93980</wp:posOffset>
                      </wp:positionV>
                      <wp:extent cx="0" cy="114300"/>
                      <wp:effectExtent l="10160" t="11430" r="8890" b="7620"/>
                      <wp:wrapNone/>
                      <wp:docPr id="169" name="Line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06FB3B" id="Line 467" o:spid="_x0000_s1026" style="position:absolute;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75pt,7.4pt" to="179.7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eos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"/>
                  </w:pict>
                </mc:Fallback>
              </mc:AlternateContent>
            </w:r>
            <w:r>
              <w:rPr>
                <w:noProof/>
              </w:rPr>
              <mc:AlternateContent>
                <mc:Choice Requires="wps">
                  <w:drawing>
                    <wp:anchor distT="0" distB="0" distL="114300" distR="114300" simplePos="0" relativeHeight="252069888" behindDoc="0" locked="0" layoutInCell="1" allowOverlap="1">
                      <wp:simplePos x="0" y="0"/>
                      <wp:positionH relativeFrom="column">
                        <wp:posOffset>1806575</wp:posOffset>
                      </wp:positionH>
                      <wp:positionV relativeFrom="paragraph">
                        <wp:posOffset>97155</wp:posOffset>
                      </wp:positionV>
                      <wp:extent cx="0" cy="114300"/>
                      <wp:effectExtent l="10160" t="5080" r="8890" b="13970"/>
                      <wp:wrapNone/>
                      <wp:docPr id="168" name="Line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4BBA5" id="Line 466" o:spid="_x0000_s1026" style="position:absolute;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7.65pt" to="142.2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"/>
                  </w:pict>
                </mc:Fallback>
              </mc:AlternateContent>
            </w:r>
            <w:r>
              <w:rPr>
                <w:noProof/>
              </w:rPr>
              <mc:AlternateContent>
                <mc:Choice Requires="wps">
                  <w:drawing>
                    <wp:anchor distT="0" distB="0" distL="114300" distR="114300" simplePos="0" relativeHeight="252068864" behindDoc="0" locked="0" layoutInCell="1" allowOverlap="1">
                      <wp:simplePos x="0" y="0"/>
                      <wp:positionH relativeFrom="column">
                        <wp:posOffset>1577975</wp:posOffset>
                      </wp:positionH>
                      <wp:positionV relativeFrom="paragraph">
                        <wp:posOffset>97155</wp:posOffset>
                      </wp:positionV>
                      <wp:extent cx="0" cy="114300"/>
                      <wp:effectExtent l="10160" t="5080" r="8890" b="13970"/>
                      <wp:wrapNone/>
                      <wp:docPr id="167"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CD77FA" id="Line 465" o:spid="_x0000_s1026" style="position:absolute;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5pt,7.65pt" to="124.2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XRA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"/>
                  </w:pict>
                </mc:Fallback>
              </mc:AlternateContent>
            </w:r>
            <w:r>
              <w:rPr>
                <w:noProof/>
              </w:rPr>
              <mc:AlternateContent>
                <mc:Choice Requires="wps">
                  <w:drawing>
                    <wp:anchor distT="0" distB="0" distL="114300" distR="114300" simplePos="0" relativeHeight="252067840" behindDoc="0" locked="0" layoutInCell="1" allowOverlap="1">
                      <wp:simplePos x="0" y="0"/>
                      <wp:positionH relativeFrom="column">
                        <wp:posOffset>2035175</wp:posOffset>
                      </wp:positionH>
                      <wp:positionV relativeFrom="paragraph">
                        <wp:posOffset>100330</wp:posOffset>
                      </wp:positionV>
                      <wp:extent cx="0" cy="114300"/>
                      <wp:effectExtent l="10160" t="8255" r="8890" b="10795"/>
                      <wp:wrapNone/>
                      <wp:docPr id="166"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6D8EAD" id="Line 464" o:spid="_x0000_s1026" style="position:absolute;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5pt,7.9pt" to="160.2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l1i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zGUaK&#10;dCDSViiO8lke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"/>
                  </w:pict>
                </mc:Fallback>
              </mc:AlternateContent>
            </w:r>
            <w:r>
              <w:rPr>
                <w:noProof/>
              </w:rPr>
              <mc:AlternateContent>
                <mc:Choice Requires="wps">
                  <w:drawing>
                    <wp:anchor distT="0" distB="0" distL="114300" distR="114300" simplePos="0" relativeHeight="252066816" behindDoc="0" locked="0" layoutInCell="1" allowOverlap="1">
                      <wp:simplePos x="0" y="0"/>
                      <wp:positionH relativeFrom="column">
                        <wp:posOffset>1120775</wp:posOffset>
                      </wp:positionH>
                      <wp:positionV relativeFrom="paragraph">
                        <wp:posOffset>87630</wp:posOffset>
                      </wp:positionV>
                      <wp:extent cx="0" cy="114300"/>
                      <wp:effectExtent l="10160" t="5080" r="8890" b="13970"/>
                      <wp:wrapNone/>
                      <wp:docPr id="165" name="Lin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F11FFE" id="Line 463" o:spid="_x0000_s1026" style="position:absolute;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6.9pt" to="88.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hUi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"/>
                  </w:pict>
                </mc:Fallback>
              </mc:AlternateContent>
            </w:r>
            <w:r>
              <w:rPr>
                <w:noProof/>
              </w:rPr>
              <mc:AlternateContent>
                <mc:Choice Requires="wps">
                  <w:drawing>
                    <wp:anchor distT="0" distB="0" distL="114300" distR="114300" simplePos="0" relativeHeight="252047360" behindDoc="0" locked="0" layoutInCell="1" allowOverlap="1">
                      <wp:simplePos x="0" y="0"/>
                      <wp:positionH relativeFrom="column">
                        <wp:posOffset>1349375</wp:posOffset>
                      </wp:positionH>
                      <wp:positionV relativeFrom="paragraph">
                        <wp:posOffset>90805</wp:posOffset>
                      </wp:positionV>
                      <wp:extent cx="0" cy="114300"/>
                      <wp:effectExtent l="10160" t="8255" r="8890" b="10795"/>
                      <wp:wrapNone/>
                      <wp:docPr id="164"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0508D9" id="Line 444"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5pt,7.15pt" to="106.2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N0W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"/>
                  </w:pict>
                </mc:Fallback>
              </mc:AlternateContent>
            </w:r>
            <w:r>
              <w:rPr>
                <w:noProof/>
              </w:rPr>
              <mc:AlternateContent>
                <mc:Choice Requires="wps">
                  <w:drawing>
                    <wp:anchor distT="0" distB="0" distL="114300" distR="114300" simplePos="0" relativeHeight="252062720" behindDoc="0" locked="0" layoutInCell="1" allowOverlap="1">
                      <wp:simplePos x="0" y="0"/>
                      <wp:positionH relativeFrom="column">
                        <wp:posOffset>892175</wp:posOffset>
                      </wp:positionH>
                      <wp:positionV relativeFrom="paragraph">
                        <wp:posOffset>87630</wp:posOffset>
                      </wp:positionV>
                      <wp:extent cx="0" cy="114300"/>
                      <wp:effectExtent l="10160" t="5080" r="8890" b="13970"/>
                      <wp:wrapNone/>
                      <wp:docPr id="163"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C30ED7" id="Line 459" o:spid="_x0000_s1026" style="position:absolute;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6.9pt" to="70.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SBb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"/>
                  </w:pict>
                </mc:Fallback>
              </mc:AlternateContent>
            </w:r>
            <w:r w:rsidR="00A95B0E" w:rsidRPr="0090522F">
              <w:t>Số thứ hai:</w:t>
            </w:r>
          </w:p>
          <w:p w:rsidR="00A95B0E" w:rsidRPr="0090522F" w:rsidRDefault="00B056FB" w:rsidP="00217EDA">
            <w:pPr>
              <w:tabs>
                <w:tab w:val="right" w:pos="3745"/>
              </w:tabs>
            </w:pPr>
            <w:r>
              <w:rPr>
                <w:noProof/>
              </w:rPr>
              <mc:AlternateContent>
                <mc:Choice Requires="wps">
                  <w:drawing>
                    <wp:anchor distT="0" distB="0" distL="114300" distR="114300" simplePos="0" relativeHeight="252050432" behindDoc="0" locked="0" layoutInCell="1" allowOverlap="1">
                      <wp:simplePos x="0" y="0"/>
                      <wp:positionH relativeFrom="column">
                        <wp:posOffset>1530350</wp:posOffset>
                      </wp:positionH>
                      <wp:positionV relativeFrom="paragraph">
                        <wp:posOffset>-621665</wp:posOffset>
                      </wp:positionV>
                      <wp:extent cx="114300" cy="1352550"/>
                      <wp:effectExtent l="10160" t="5080" r="8890" b="13970"/>
                      <wp:wrapNone/>
                      <wp:docPr id="162" name="AutoShape 4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352550"/>
                              </a:xfrm>
                              <a:prstGeom prst="rightBrace">
                                <a:avLst>
                                  <a:gd name="adj1" fmla="val 98611"/>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E29ADE" id="AutoShape 447" o:spid="_x0000_s1026" type="#_x0000_t88" style="position:absolute;margin-left:120.5pt;margin-top:-48.95pt;width:9pt;height:106.5pt;rotation:90;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065792" behindDoc="0" locked="0" layoutInCell="1" allowOverlap="1">
                      <wp:simplePos x="0" y="0"/>
                      <wp:positionH relativeFrom="column">
                        <wp:posOffset>892175</wp:posOffset>
                      </wp:positionH>
                      <wp:positionV relativeFrom="paragraph">
                        <wp:posOffset>-2540</wp:posOffset>
                      </wp:positionV>
                      <wp:extent cx="1371600" cy="0"/>
                      <wp:effectExtent l="10160" t="5080" r="8890" b="13970"/>
                      <wp:wrapNone/>
                      <wp:docPr id="161" name="Line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C019E2" id="Line 462" o:spid="_x0000_s1026" style="position:absolute;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2pt" to="17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"/>
                  </w:pict>
                </mc:Fallback>
              </mc:AlternateContent>
            </w:r>
            <w:r w:rsidR="00A95B0E" w:rsidRPr="0090522F">
              <w:t xml:space="preserve">                                     ?</w:t>
            </w:r>
          </w:p>
          <w:p w:rsidR="00A95B0E" w:rsidRPr="0090522F" w:rsidRDefault="00A95B0E" w:rsidP="00217EDA">
            <w:pPr>
              <w:tabs>
                <w:tab w:val="right" w:pos="3745"/>
              </w:tabs>
              <w:jc w:val="both"/>
            </w:pPr>
            <w:r w:rsidRPr="0090522F">
              <w:t xml:space="preserve">Theo sơ đồ, tổng số phần bằng nhau là: </w:t>
            </w:r>
          </w:p>
          <w:p w:rsidR="00A95B0E" w:rsidRPr="0090522F" w:rsidRDefault="00A95B0E" w:rsidP="00217EDA">
            <w:pPr>
              <w:tabs>
                <w:tab w:val="right" w:pos="3745"/>
              </w:tabs>
              <w:jc w:val="center"/>
            </w:pPr>
            <w:r w:rsidRPr="0090522F">
              <w:t>1 + 7 = 8 (phần)</w:t>
            </w:r>
          </w:p>
          <w:p w:rsidR="00A95B0E" w:rsidRPr="0090522F" w:rsidRDefault="00A95B0E" w:rsidP="00217EDA">
            <w:pPr>
              <w:tabs>
                <w:tab w:val="right" w:pos="3745"/>
              </w:tabs>
              <w:jc w:val="center"/>
            </w:pPr>
            <w:r w:rsidRPr="0090522F">
              <w:t>Số thứ nhất là:</w:t>
            </w:r>
          </w:p>
          <w:p w:rsidR="00A95B0E" w:rsidRPr="0090522F" w:rsidRDefault="00A95B0E" w:rsidP="00217EDA">
            <w:pPr>
              <w:tabs>
                <w:tab w:val="right" w:pos="3745"/>
              </w:tabs>
              <w:jc w:val="center"/>
            </w:pPr>
            <w:r w:rsidRPr="0090522F">
              <w:t xml:space="preserve">1081 : 8  = 135 </w:t>
            </w:r>
          </w:p>
          <w:p w:rsidR="00A95B0E" w:rsidRPr="0090522F" w:rsidRDefault="00A95B0E" w:rsidP="00217EDA">
            <w:pPr>
              <w:tabs>
                <w:tab w:val="right" w:pos="3745"/>
              </w:tabs>
              <w:jc w:val="center"/>
            </w:pPr>
            <w:r w:rsidRPr="0090522F">
              <w:t>Số thứ hai là:</w:t>
            </w:r>
          </w:p>
          <w:p w:rsidR="00A95B0E" w:rsidRPr="0090522F" w:rsidRDefault="00A95B0E" w:rsidP="00217EDA">
            <w:pPr>
              <w:tabs>
                <w:tab w:val="right" w:pos="3745"/>
              </w:tabs>
              <w:jc w:val="center"/>
            </w:pPr>
            <w:r w:rsidRPr="0090522F">
              <w:t xml:space="preserve">1081 - 135 = 945 </w:t>
            </w:r>
          </w:p>
          <w:p w:rsidR="00A95B0E" w:rsidRPr="0090522F" w:rsidRDefault="00A95B0E" w:rsidP="00217EDA">
            <w:pPr>
              <w:tabs>
                <w:tab w:val="right" w:pos="3745"/>
              </w:tabs>
            </w:pPr>
            <w:r w:rsidRPr="0090522F">
              <w:t xml:space="preserve">         Đáp số: Số thứ nhất: 135</w:t>
            </w:r>
          </w:p>
          <w:p w:rsidR="00A95B0E" w:rsidRPr="0090522F" w:rsidRDefault="00A95B0E" w:rsidP="00217EDA">
            <w:r w:rsidRPr="0090522F">
              <w:t xml:space="preserve">                       Số thứ hai: 945</w:t>
            </w:r>
          </w:p>
          <w:p w:rsidR="00A95B0E" w:rsidRPr="0090522F" w:rsidRDefault="00A95B0E" w:rsidP="00217EDA">
            <w:r w:rsidRPr="0090522F">
              <w:t>- Đọc.</w:t>
            </w:r>
          </w:p>
          <w:p w:rsidR="00A95B0E" w:rsidRPr="0090522F" w:rsidRDefault="00A95B0E" w:rsidP="00217EDA">
            <w:pPr>
              <w:jc w:val="both"/>
            </w:pPr>
            <w:r w:rsidRPr="0090522F">
              <w:lastRenderedPageBreak/>
              <w:t>- 1 HS lên bảng, cả lớp làm vở.</w:t>
            </w:r>
          </w:p>
          <w:p w:rsidR="00A95B0E" w:rsidRPr="0090522F" w:rsidRDefault="00A95B0E" w:rsidP="00217EDA">
            <w:pPr>
              <w:jc w:val="center"/>
            </w:pPr>
            <w:r w:rsidRPr="0090522F">
              <w:t>Bài giải</w:t>
            </w:r>
          </w:p>
          <w:p w:rsidR="00A95B0E" w:rsidRPr="0090522F" w:rsidRDefault="00A95B0E" w:rsidP="00217EDA">
            <w:pPr>
              <w:jc w:val="both"/>
            </w:pPr>
            <w:r w:rsidRPr="0090522F">
              <w:t>Ta có sơ đồ:</w:t>
            </w:r>
          </w:p>
          <w:p w:rsidR="00A95B0E" w:rsidRPr="0090522F" w:rsidRDefault="00B056FB" w:rsidP="00217EDA">
            <w:pPr>
              <w:jc w:val="both"/>
            </w:pPr>
            <w:r>
              <w:rPr>
                <w:noProof/>
              </w:rPr>
              <mc:AlternateContent>
                <mc:Choice Requires="wps">
                  <w:drawing>
                    <wp:anchor distT="0" distB="0" distL="114300" distR="114300" simplePos="0" relativeHeight="252058624" behindDoc="0" locked="0" layoutInCell="1" allowOverlap="1">
                      <wp:simplePos x="0" y="0"/>
                      <wp:positionH relativeFrom="column">
                        <wp:posOffset>1920875</wp:posOffset>
                      </wp:positionH>
                      <wp:positionV relativeFrom="paragraph">
                        <wp:posOffset>123190</wp:posOffset>
                      </wp:positionV>
                      <wp:extent cx="114300" cy="571500"/>
                      <wp:effectExtent l="13970" t="5715" r="5080" b="13335"/>
                      <wp:wrapNone/>
                      <wp:docPr id="160" name="AutoShape 4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6E3C6B" id="AutoShape 455" o:spid="_x0000_s1026" type="#_x0000_t88" style="position:absolute;margin-left:151.25pt;margin-top:9.7pt;width:9pt;height:45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"/>
                  </w:pict>
                </mc:Fallback>
              </mc:AlternateContent>
            </w:r>
            <w:r>
              <w:rPr>
                <w:noProof/>
              </w:rPr>
              <mc:AlternateContent>
                <mc:Choice Requires="wps">
                  <w:drawing>
                    <wp:anchor distT="0" distB="0" distL="114300" distR="114300" simplePos="0" relativeHeight="252059648" behindDoc="0" locked="0" layoutInCell="1" allowOverlap="1">
                      <wp:simplePos x="0" y="0"/>
                      <wp:positionH relativeFrom="column">
                        <wp:posOffset>1167130</wp:posOffset>
                      </wp:positionH>
                      <wp:positionV relativeFrom="paragraph">
                        <wp:posOffset>-140335</wp:posOffset>
                      </wp:positionV>
                      <wp:extent cx="141605" cy="679450"/>
                      <wp:effectExtent l="10795" t="10795" r="5080" b="9525"/>
                      <wp:wrapNone/>
                      <wp:docPr id="159" name="AutoShape 4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1605" cy="679450"/>
                              </a:xfrm>
                              <a:prstGeom prst="rightBrace">
                                <a:avLst>
                                  <a:gd name="adj1" fmla="val 39985"/>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DF88F" id="AutoShape 456" o:spid="_x0000_s1026" type="#_x0000_t88" style="position:absolute;margin-left:91.9pt;margin-top:-11.05pt;width:11.15pt;height:53.5pt;rotation:-90;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">
                      <v:stroke dashstyle="1 1" endcap="round"/>
                    </v:shape>
                  </w:pict>
                </mc:Fallback>
              </mc:AlternateContent>
            </w:r>
            <w:r w:rsidR="00A95B0E" w:rsidRPr="0090522F">
              <w:t xml:space="preserve">                            </w:t>
            </w:r>
            <w:r w:rsidR="00A95B0E" w:rsidRPr="0090522F">
              <w:rPr>
                <w:sz w:val="24"/>
                <w:szCs w:val="24"/>
              </w:rPr>
              <w:t xml:space="preserve">?m </w:t>
            </w:r>
          </w:p>
          <w:p w:rsidR="00A95B0E" w:rsidRPr="0090522F" w:rsidRDefault="00B056FB" w:rsidP="00217EDA">
            <w:pPr>
              <w:jc w:val="both"/>
            </w:pPr>
            <w:r>
              <w:rPr>
                <w:noProof/>
              </w:rPr>
              <mc:AlternateContent>
                <mc:Choice Requires="wps">
                  <w:drawing>
                    <wp:anchor distT="0" distB="0" distL="114300" distR="114300" simplePos="0" relativeHeight="252051456" behindDoc="0" locked="0" layoutInCell="1" allowOverlap="1">
                      <wp:simplePos x="0" y="0"/>
                      <wp:positionH relativeFrom="column">
                        <wp:posOffset>885825</wp:posOffset>
                      </wp:positionH>
                      <wp:positionV relativeFrom="paragraph">
                        <wp:posOffset>107315</wp:posOffset>
                      </wp:positionV>
                      <wp:extent cx="685800" cy="0"/>
                      <wp:effectExtent l="7620" t="12700" r="11430" b="6350"/>
                      <wp:wrapNone/>
                      <wp:docPr id="158"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C69899" id="Line 448" o:spid="_x0000_s1026" style="position:absolute;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75pt,8.45pt" to="123.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"/>
                  </w:pict>
                </mc:Fallback>
              </mc:AlternateContent>
            </w:r>
            <w:r>
              <w:rPr>
                <w:noProof/>
              </w:rPr>
              <mc:AlternateContent>
                <mc:Choice Requires="wps">
                  <w:drawing>
                    <wp:anchor distT="0" distB="0" distL="114300" distR="114300" simplePos="0" relativeHeight="252054528" behindDoc="0" locked="0" layoutInCell="1" allowOverlap="1">
                      <wp:simplePos x="0" y="0"/>
                      <wp:positionH relativeFrom="column">
                        <wp:posOffset>1584325</wp:posOffset>
                      </wp:positionH>
                      <wp:positionV relativeFrom="paragraph">
                        <wp:posOffset>68580</wp:posOffset>
                      </wp:positionV>
                      <wp:extent cx="0" cy="114300"/>
                      <wp:effectExtent l="10795" t="12065" r="8255" b="6985"/>
                      <wp:wrapNone/>
                      <wp:docPr id="157" name="Lin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E82018" id="Line 451" o:spid="_x0000_s1026" style="position:absolute;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5pt,5.4pt" to="124.7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"/>
                  </w:pict>
                </mc:Fallback>
              </mc:AlternateContent>
            </w:r>
            <w:r>
              <w:rPr>
                <w:noProof/>
              </w:rPr>
              <mc:AlternateContent>
                <mc:Choice Requires="wps">
                  <w:drawing>
                    <wp:anchor distT="0" distB="0" distL="114300" distR="114300" simplePos="0" relativeHeight="252053504" behindDoc="0" locked="0" layoutInCell="1" allowOverlap="1">
                      <wp:simplePos x="0" y="0"/>
                      <wp:positionH relativeFrom="column">
                        <wp:posOffset>1235075</wp:posOffset>
                      </wp:positionH>
                      <wp:positionV relativeFrom="paragraph">
                        <wp:posOffset>65405</wp:posOffset>
                      </wp:positionV>
                      <wp:extent cx="0" cy="114300"/>
                      <wp:effectExtent l="13970" t="8890" r="5080" b="10160"/>
                      <wp:wrapNone/>
                      <wp:docPr id="156"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D3563" id="Line 450" o:spid="_x0000_s1026" style="position:absolute;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5pt,5.15pt" to="97.2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gWIFQIAACs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"/>
                  </w:pict>
                </mc:Fallback>
              </mc:AlternateContent>
            </w:r>
            <w:r>
              <w:rPr>
                <w:noProof/>
              </w:rPr>
              <mc:AlternateContent>
                <mc:Choice Requires="wps">
                  <w:drawing>
                    <wp:anchor distT="0" distB="0" distL="114300" distR="114300" simplePos="0" relativeHeight="252052480" behindDoc="0" locked="0" layoutInCell="1" allowOverlap="1">
                      <wp:simplePos x="0" y="0"/>
                      <wp:positionH relativeFrom="column">
                        <wp:posOffset>892175</wp:posOffset>
                      </wp:positionH>
                      <wp:positionV relativeFrom="paragraph">
                        <wp:posOffset>65405</wp:posOffset>
                      </wp:positionV>
                      <wp:extent cx="0" cy="114300"/>
                      <wp:effectExtent l="13970" t="8890" r="5080" b="10160"/>
                      <wp:wrapNone/>
                      <wp:docPr id="155"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1F6844" id="Line 449" o:spid="_x0000_s1026" style="position:absolute;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5.15pt" to="70.2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l5N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TKUaK&#10;dCDSViiO8nwR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"/>
                  </w:pict>
                </mc:Fallback>
              </mc:AlternateContent>
            </w:r>
            <w:r w:rsidR="00A95B0E" w:rsidRPr="0090522F">
              <w:t xml:space="preserve">Chiều rộng:                          </w:t>
            </w:r>
            <w:r w:rsidR="00A95B0E" w:rsidRPr="0090522F">
              <w:rPr>
                <w:sz w:val="24"/>
                <w:szCs w:val="24"/>
              </w:rPr>
              <w:t xml:space="preserve">125m </w:t>
            </w:r>
            <w:r w:rsidR="00A95B0E" w:rsidRPr="0090522F">
              <w:t xml:space="preserve">                 </w:t>
            </w:r>
          </w:p>
          <w:p w:rsidR="00A95B0E" w:rsidRPr="0090522F" w:rsidRDefault="00B056FB" w:rsidP="00217EDA">
            <w:pPr>
              <w:jc w:val="both"/>
            </w:pPr>
            <w:r>
              <w:rPr>
                <w:noProof/>
              </w:rPr>
              <mc:AlternateContent>
                <mc:Choice Requires="wps">
                  <w:drawing>
                    <wp:anchor distT="0" distB="0" distL="114300" distR="114300" simplePos="0" relativeHeight="252060672" behindDoc="0" locked="0" layoutInCell="1" allowOverlap="1">
                      <wp:simplePos x="0" y="0"/>
                      <wp:positionH relativeFrom="column">
                        <wp:posOffset>1355090</wp:posOffset>
                      </wp:positionH>
                      <wp:positionV relativeFrom="paragraph">
                        <wp:posOffset>-308610</wp:posOffset>
                      </wp:positionV>
                      <wp:extent cx="133985" cy="996950"/>
                      <wp:effectExtent l="7620" t="13335" r="5080" b="5080"/>
                      <wp:wrapNone/>
                      <wp:docPr id="154" name="AutoShape 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33985" cy="996950"/>
                              </a:xfrm>
                              <a:prstGeom prst="rightBrace">
                                <a:avLst>
                                  <a:gd name="adj1" fmla="val 62006"/>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FCC9D6" id="AutoShape 457" o:spid="_x0000_s1026" type="#_x0000_t88" style="position:absolute;margin-left:106.7pt;margin-top:-24.3pt;width:10.55pt;height:78.5pt;rotation:90;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">
                      <v:stroke dashstyle="1 1" endcap="round"/>
                    </v:shape>
                  </w:pict>
                </mc:Fallback>
              </mc:AlternateContent>
            </w:r>
            <w:r>
              <w:rPr>
                <w:noProof/>
              </w:rPr>
              <mc:AlternateContent>
                <mc:Choice Requires="wps">
                  <w:drawing>
                    <wp:anchor distT="0" distB="0" distL="114300" distR="114300" simplePos="0" relativeHeight="252061696" behindDoc="0" locked="0" layoutInCell="1" allowOverlap="1">
                      <wp:simplePos x="0" y="0"/>
                      <wp:positionH relativeFrom="column">
                        <wp:posOffset>1920875</wp:posOffset>
                      </wp:positionH>
                      <wp:positionV relativeFrom="paragraph">
                        <wp:posOffset>7620</wp:posOffset>
                      </wp:positionV>
                      <wp:extent cx="0" cy="114300"/>
                      <wp:effectExtent l="13970" t="12700" r="5080" b="6350"/>
                      <wp:wrapNone/>
                      <wp:docPr id="153"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BECD9" id="Line 458" o:spid="_x0000_s1026" style="position:absolute;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6pt" to="151.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ums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"/>
                  </w:pict>
                </mc:Fallback>
              </mc:AlternateContent>
            </w:r>
            <w:r>
              <w:rPr>
                <w:noProof/>
              </w:rPr>
              <mc:AlternateContent>
                <mc:Choice Requires="wps">
                  <w:drawing>
                    <wp:anchor distT="0" distB="0" distL="114300" distR="114300" simplePos="0" relativeHeight="252057600" behindDoc="0" locked="0" layoutInCell="1" allowOverlap="1">
                      <wp:simplePos x="0" y="0"/>
                      <wp:positionH relativeFrom="column">
                        <wp:posOffset>1577975</wp:posOffset>
                      </wp:positionH>
                      <wp:positionV relativeFrom="paragraph">
                        <wp:posOffset>7620</wp:posOffset>
                      </wp:positionV>
                      <wp:extent cx="0" cy="114300"/>
                      <wp:effectExtent l="13970" t="12700" r="5080" b="6350"/>
                      <wp:wrapNone/>
                      <wp:docPr id="152" name="Lin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91080" id="Line 454" o:spid="_x0000_s1026" style="position:absolute;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5pt,.6pt" to="124.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6MA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TCUaK&#10;dCDSViiO8mke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"/>
                  </w:pict>
                </mc:Fallback>
              </mc:AlternateContent>
            </w:r>
            <w:r>
              <w:rPr>
                <w:noProof/>
              </w:rPr>
              <mc:AlternateContent>
                <mc:Choice Requires="wps">
                  <w:drawing>
                    <wp:anchor distT="0" distB="0" distL="114300" distR="114300" simplePos="0" relativeHeight="252063744" behindDoc="0" locked="0" layoutInCell="1" allowOverlap="1">
                      <wp:simplePos x="0" y="0"/>
                      <wp:positionH relativeFrom="column">
                        <wp:posOffset>898525</wp:posOffset>
                      </wp:positionH>
                      <wp:positionV relativeFrom="paragraph">
                        <wp:posOffset>120650</wp:posOffset>
                      </wp:positionV>
                      <wp:extent cx="1028700" cy="1270"/>
                      <wp:effectExtent l="10795" t="11430" r="8255" b="6350"/>
                      <wp:wrapNone/>
                      <wp:docPr id="151"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4A3FD" id="Line 460" o:spid="_x0000_s1026" style="position:absolute;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9.5pt" to="151.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"/>
                  </w:pict>
                </mc:Fallback>
              </mc:AlternateContent>
            </w:r>
            <w:r>
              <w:rPr>
                <w:noProof/>
              </w:rPr>
              <mc:AlternateContent>
                <mc:Choice Requires="wps">
                  <w:drawing>
                    <wp:anchor distT="0" distB="0" distL="114300" distR="114300" simplePos="0" relativeHeight="252056576" behindDoc="0" locked="0" layoutInCell="1" allowOverlap="1">
                      <wp:simplePos x="0" y="0"/>
                      <wp:positionH relativeFrom="column">
                        <wp:posOffset>1235075</wp:posOffset>
                      </wp:positionH>
                      <wp:positionV relativeFrom="paragraph">
                        <wp:posOffset>73025</wp:posOffset>
                      </wp:positionV>
                      <wp:extent cx="0" cy="114300"/>
                      <wp:effectExtent l="13970" t="11430" r="5080" b="7620"/>
                      <wp:wrapNone/>
                      <wp:docPr id="150"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436D13" id="Line 453" o:spid="_x0000_s1026" style="position:absolute;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5pt,5.75pt" to="97.2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PaG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"/>
                  </w:pict>
                </mc:Fallback>
              </mc:AlternateContent>
            </w:r>
            <w:r>
              <w:rPr>
                <w:noProof/>
              </w:rPr>
              <mc:AlternateContent>
                <mc:Choice Requires="wps">
                  <w:drawing>
                    <wp:anchor distT="0" distB="0" distL="114300" distR="114300" simplePos="0" relativeHeight="252055552" behindDoc="0" locked="0" layoutInCell="1" allowOverlap="1">
                      <wp:simplePos x="0" y="0"/>
                      <wp:positionH relativeFrom="column">
                        <wp:posOffset>892175</wp:posOffset>
                      </wp:positionH>
                      <wp:positionV relativeFrom="paragraph">
                        <wp:posOffset>73025</wp:posOffset>
                      </wp:positionV>
                      <wp:extent cx="0" cy="114300"/>
                      <wp:effectExtent l="13970" t="11430" r="5080" b="7620"/>
                      <wp:wrapNone/>
                      <wp:docPr id="149"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38A947" id="Line 452" o:spid="_x0000_s1026" style="position:absolute;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5.75pt" to="70.2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f2a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5AiNF&#10;OhBpKxRH+XQS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"/>
                  </w:pict>
                </mc:Fallback>
              </mc:AlternateContent>
            </w:r>
            <w:r w:rsidR="00A95B0E" w:rsidRPr="0090522F">
              <w:t xml:space="preserve">Chiều dài:                                                </w:t>
            </w:r>
          </w:p>
          <w:p w:rsidR="00A95B0E" w:rsidRPr="0090522F" w:rsidRDefault="00A95B0E" w:rsidP="00217EDA">
            <w:pPr>
              <w:jc w:val="both"/>
              <w:rPr>
                <w:sz w:val="24"/>
                <w:szCs w:val="24"/>
              </w:rPr>
            </w:pPr>
            <w:r w:rsidRPr="0090522F">
              <w:t xml:space="preserve">                                 </w:t>
            </w:r>
            <w:r w:rsidRPr="0090522F">
              <w:rPr>
                <w:sz w:val="24"/>
                <w:szCs w:val="24"/>
              </w:rPr>
              <w:t xml:space="preserve">?m                           </w:t>
            </w:r>
          </w:p>
          <w:p w:rsidR="00A95B0E" w:rsidRPr="0090522F" w:rsidRDefault="00A95B0E" w:rsidP="00217EDA">
            <w:pPr>
              <w:jc w:val="both"/>
            </w:pPr>
            <w:r w:rsidRPr="0090522F">
              <w:t xml:space="preserve">Theo sơ đồ, tổng số phần bằng nhau là: </w:t>
            </w:r>
          </w:p>
          <w:p w:rsidR="00A95B0E" w:rsidRPr="0090522F" w:rsidRDefault="00A95B0E" w:rsidP="00217EDA">
            <w:pPr>
              <w:jc w:val="center"/>
            </w:pPr>
            <w:r w:rsidRPr="0090522F">
              <w:t>2 + 3 = 5 (phần)</w:t>
            </w:r>
          </w:p>
          <w:p w:rsidR="00A95B0E" w:rsidRPr="0090522F" w:rsidRDefault="00A95B0E" w:rsidP="00217EDA">
            <w:pPr>
              <w:jc w:val="center"/>
            </w:pPr>
            <w:r w:rsidRPr="0090522F">
              <w:t>Chiều rộng hình chữ nhật là:</w:t>
            </w:r>
          </w:p>
          <w:p w:rsidR="00A95B0E" w:rsidRPr="0090522F" w:rsidRDefault="00A95B0E" w:rsidP="00217EDA">
            <w:pPr>
              <w:jc w:val="center"/>
            </w:pPr>
            <w:r w:rsidRPr="0090522F">
              <w:t>125 : 5 x 2 = 50 (m)</w:t>
            </w:r>
          </w:p>
          <w:p w:rsidR="00A95B0E" w:rsidRPr="0090522F" w:rsidRDefault="00A95B0E" w:rsidP="00217EDA">
            <w:pPr>
              <w:jc w:val="center"/>
            </w:pPr>
            <w:r w:rsidRPr="0090522F">
              <w:t>Chiều dài hình chữ nhật là:</w:t>
            </w:r>
          </w:p>
          <w:p w:rsidR="00A95B0E" w:rsidRPr="0090522F" w:rsidRDefault="00A95B0E" w:rsidP="00217EDA">
            <w:pPr>
              <w:jc w:val="center"/>
            </w:pPr>
            <w:r w:rsidRPr="0090522F">
              <w:t>125 - 50 = 75 (m)</w:t>
            </w:r>
          </w:p>
          <w:p w:rsidR="00A95B0E" w:rsidRPr="0090522F" w:rsidRDefault="00A95B0E" w:rsidP="00217EDA">
            <w:pPr>
              <w:jc w:val="both"/>
            </w:pPr>
            <w:r w:rsidRPr="0090522F">
              <w:t xml:space="preserve">            Đáp số: Chiều rộng: 50m </w:t>
            </w:r>
          </w:p>
          <w:p w:rsidR="00A95B0E" w:rsidRPr="0090522F" w:rsidRDefault="00A95B0E" w:rsidP="00217EDA">
            <w:pPr>
              <w:jc w:val="both"/>
            </w:pPr>
            <w:r w:rsidRPr="0090522F">
              <w:t xml:space="preserve">                         Chiều dài: 75m </w:t>
            </w:r>
          </w:p>
          <w:p w:rsidR="00A95B0E" w:rsidRPr="0090522F" w:rsidRDefault="0090522F" w:rsidP="00217EDA">
            <w:pPr>
              <w:jc w:val="both"/>
            </w:pPr>
            <w:r>
              <w:rPr>
                <w:rFonts w:ascii="VNI-Times" w:hAnsi="VNI-Times"/>
              </w:rPr>
              <w:t>-L</w:t>
            </w:r>
            <w:r>
              <w:t>ắng nghe, thực hiện.</w:t>
            </w:r>
          </w:p>
        </w:tc>
      </w:tr>
    </w:tbl>
    <w:p w:rsidR="00D77613" w:rsidRPr="00BC6664" w:rsidRDefault="00D77613" w:rsidP="00D77613">
      <w:pPr>
        <w:rPr>
          <w:b/>
        </w:rPr>
      </w:pPr>
      <w:r w:rsidRPr="00BC6664">
        <w:rPr>
          <w:b/>
        </w:rPr>
        <w:lastRenderedPageBreak/>
        <w:t xml:space="preserve">Tiết 1                                           </w:t>
      </w:r>
      <w:r>
        <w:rPr>
          <w:b/>
        </w:rPr>
        <w:t xml:space="preserve"> </w:t>
      </w:r>
      <w:r w:rsidRPr="00BC6664">
        <w:rPr>
          <w:b/>
        </w:rPr>
        <w:t xml:space="preserve">   </w:t>
      </w:r>
      <w:r>
        <w:rPr>
          <w:b/>
        </w:rPr>
        <w:t xml:space="preserve">     </w:t>
      </w:r>
      <w:r w:rsidRPr="00BC6664">
        <w:rPr>
          <w:b/>
        </w:rPr>
        <w:t xml:space="preserve"> </w:t>
      </w:r>
      <w:r>
        <w:rPr>
          <w:b/>
        </w:rPr>
        <w:t>Tiếng anh</w:t>
      </w:r>
    </w:p>
    <w:p w:rsidR="00D77613" w:rsidRPr="00BC6664" w:rsidRDefault="00D77613" w:rsidP="00D77613">
      <w:pPr>
        <w:jc w:val="center"/>
        <w:rPr>
          <w:b/>
        </w:rPr>
      </w:pPr>
      <w:r>
        <w:rPr>
          <w:b/>
        </w:rPr>
        <w:t>Đ/c Thuận</w:t>
      </w:r>
      <w:r w:rsidRPr="00BC6664">
        <w:rPr>
          <w:b/>
        </w:rPr>
        <w:t xml:space="preserve"> soạn giảng</w:t>
      </w:r>
    </w:p>
    <w:p w:rsidR="00D77613" w:rsidRPr="00BC6664" w:rsidRDefault="00D77613" w:rsidP="00D77613">
      <w:pPr>
        <w:jc w:val="center"/>
        <w:rPr>
          <w:b/>
        </w:rPr>
      </w:pPr>
      <w:r w:rsidRPr="00BC6664">
        <w:rPr>
          <w:b/>
        </w:rPr>
        <w:t>**********************</w:t>
      </w:r>
    </w:p>
    <w:p w:rsidR="0090522F" w:rsidRDefault="0090522F" w:rsidP="009746F4">
      <w:pPr>
        <w:spacing w:line="276" w:lineRule="auto"/>
        <w:rPr>
          <w:b/>
        </w:rPr>
      </w:pPr>
      <w:r>
        <w:rPr>
          <w:b/>
        </w:rPr>
        <w:t>Tiết 2                                                      Toán</w:t>
      </w:r>
    </w:p>
    <w:p w:rsidR="0088424D" w:rsidRDefault="0088424D" w:rsidP="009746F4">
      <w:pPr>
        <w:tabs>
          <w:tab w:val="left" w:pos="4127"/>
        </w:tabs>
        <w:spacing w:line="276" w:lineRule="auto"/>
        <w:jc w:val="center"/>
        <w:rPr>
          <w:b/>
        </w:rPr>
      </w:pPr>
      <w:r>
        <w:rPr>
          <w:b/>
        </w:rPr>
        <w:t>TÌM HAI SỐ KHI BIẾT HIỆU VÀ TỈ SỐ CỦA HAI SỐ ĐÓ</w:t>
      </w:r>
    </w:p>
    <w:p w:rsidR="0088424D" w:rsidRPr="002102C2" w:rsidRDefault="0088424D" w:rsidP="009746F4">
      <w:pPr>
        <w:spacing w:line="276" w:lineRule="auto"/>
        <w:jc w:val="both"/>
        <w:rPr>
          <w:b/>
          <w:u w:val="single"/>
        </w:rPr>
      </w:pPr>
      <w:r w:rsidRPr="00901917">
        <w:rPr>
          <w:b/>
        </w:rPr>
        <w:t>I. Mục tiêu</w:t>
      </w:r>
      <w:r w:rsidR="00D77613">
        <w:rPr>
          <w:b/>
        </w:rPr>
        <w:t>:</w:t>
      </w:r>
    </w:p>
    <w:p w:rsidR="0088424D" w:rsidRPr="0090522F" w:rsidRDefault="00D77613" w:rsidP="009746F4">
      <w:pPr>
        <w:spacing w:line="276" w:lineRule="auto"/>
        <w:jc w:val="both"/>
      </w:pPr>
      <w:r>
        <w:t xml:space="preserve">  </w:t>
      </w:r>
      <w:r w:rsidR="0088424D" w:rsidRPr="0090522F">
        <w:t>1. Kiến thức</w:t>
      </w:r>
      <w:r>
        <w:t xml:space="preserve">:  </w:t>
      </w:r>
      <w:r w:rsidR="0088424D" w:rsidRPr="0090522F">
        <w:t>- Biết cách giải bài toán Tìm hai số khi biết hiệu và tỉ số của hai số đó.</w:t>
      </w:r>
    </w:p>
    <w:p w:rsidR="0088424D" w:rsidRPr="0090522F" w:rsidRDefault="00D77613" w:rsidP="009746F4">
      <w:pPr>
        <w:spacing w:line="276" w:lineRule="auto"/>
        <w:jc w:val="both"/>
      </w:pPr>
      <w:r>
        <w:t xml:space="preserve">  </w:t>
      </w:r>
      <w:r w:rsidR="0088424D" w:rsidRPr="0090522F">
        <w:t>2. Kĩ năng</w:t>
      </w:r>
      <w:r>
        <w:t xml:space="preserve">:     </w:t>
      </w:r>
      <w:r w:rsidR="0088424D" w:rsidRPr="0090522F">
        <w:t>- Giải các bài toán có liên quan.</w:t>
      </w:r>
    </w:p>
    <w:p w:rsidR="0088424D" w:rsidRPr="0090522F" w:rsidRDefault="00D77613" w:rsidP="009746F4">
      <w:pPr>
        <w:spacing w:line="276" w:lineRule="auto"/>
        <w:jc w:val="both"/>
      </w:pPr>
      <w:r>
        <w:t xml:space="preserve">  </w:t>
      </w:r>
      <w:r w:rsidR="0088424D" w:rsidRPr="0090522F">
        <w:t>3. Thái độ</w:t>
      </w:r>
      <w:r>
        <w:t xml:space="preserve">:     </w:t>
      </w:r>
      <w:r w:rsidR="0088424D" w:rsidRPr="0090522F">
        <w:t>- Yêu thích môn học.</w:t>
      </w:r>
    </w:p>
    <w:p w:rsidR="0088424D" w:rsidRPr="0006352A" w:rsidRDefault="0088424D" w:rsidP="009746F4">
      <w:pPr>
        <w:spacing w:line="276" w:lineRule="auto"/>
        <w:jc w:val="both"/>
        <w:rPr>
          <w:b/>
        </w:rPr>
      </w:pPr>
      <w:r w:rsidRPr="0006352A">
        <w:rPr>
          <w:b/>
        </w:rPr>
        <w:t xml:space="preserve">II. Đồ dùng </w:t>
      </w:r>
      <w:r w:rsidR="0006352A">
        <w:rPr>
          <w:b/>
        </w:rPr>
        <w:t>:</w:t>
      </w:r>
    </w:p>
    <w:p w:rsidR="00F76702" w:rsidRPr="0090522F" w:rsidRDefault="0006352A" w:rsidP="009746F4">
      <w:pPr>
        <w:spacing w:line="276" w:lineRule="auto"/>
        <w:jc w:val="both"/>
      </w:pPr>
      <w:r>
        <w:t xml:space="preserve">  </w:t>
      </w:r>
      <w:r w:rsidR="00F76702" w:rsidRPr="0090522F">
        <w:t>- Giáo viên: Phiếu HT, Bảng phụ.</w:t>
      </w:r>
    </w:p>
    <w:p w:rsidR="00F76702" w:rsidRPr="0090522F" w:rsidRDefault="0006352A" w:rsidP="009746F4">
      <w:pPr>
        <w:spacing w:line="276" w:lineRule="auto"/>
        <w:jc w:val="both"/>
      </w:pPr>
      <w:r>
        <w:t xml:space="preserve">  - </w:t>
      </w:r>
      <w:r w:rsidR="00F76702" w:rsidRPr="0090522F">
        <w:t xml:space="preserve"> Học sinh: SGK, VBT Toán.</w:t>
      </w:r>
    </w:p>
    <w:p w:rsidR="0088424D" w:rsidRPr="00901917" w:rsidRDefault="0088424D" w:rsidP="009746F4">
      <w:pPr>
        <w:spacing w:line="276" w:lineRule="auto"/>
        <w:jc w:val="both"/>
        <w:rPr>
          <w:b/>
        </w:rPr>
      </w:pPr>
      <w:r w:rsidRPr="00901917">
        <w:rPr>
          <w:b/>
        </w:rPr>
        <w:t>III. Các hoạt động dạy</w:t>
      </w:r>
      <w:r w:rsidR="0006352A">
        <w:rPr>
          <w:b/>
        </w:rPr>
        <w:t>-</w:t>
      </w:r>
      <w:r w:rsidRPr="00901917">
        <w:rPr>
          <w:b/>
        </w:rPr>
        <w:t xml:space="preserve"> học</w:t>
      </w:r>
      <w:r w:rsidR="0006352A">
        <w:rPr>
          <w:b/>
        </w:rPr>
        <w:t>:</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2016"/>
        <w:gridCol w:w="3780"/>
        <w:gridCol w:w="3510"/>
      </w:tblGrid>
      <w:tr w:rsidR="00A95B0E" w:rsidRPr="006A1E65" w:rsidTr="009746F4">
        <w:tc>
          <w:tcPr>
            <w:tcW w:w="792" w:type="dxa"/>
          </w:tcPr>
          <w:p w:rsidR="00A95B0E" w:rsidRPr="006A1E65" w:rsidRDefault="00A95B0E" w:rsidP="009746F4">
            <w:pPr>
              <w:spacing w:line="276" w:lineRule="auto"/>
              <w:jc w:val="center"/>
              <w:rPr>
                <w:b/>
              </w:rPr>
            </w:pPr>
            <w:r>
              <w:rPr>
                <w:b/>
              </w:rPr>
              <w:t>TG</w:t>
            </w:r>
          </w:p>
        </w:tc>
        <w:tc>
          <w:tcPr>
            <w:tcW w:w="2016" w:type="dxa"/>
          </w:tcPr>
          <w:p w:rsidR="00A95B0E" w:rsidRPr="006A1E65" w:rsidRDefault="00A95B0E" w:rsidP="009746F4">
            <w:pPr>
              <w:spacing w:line="276" w:lineRule="auto"/>
              <w:jc w:val="center"/>
              <w:rPr>
                <w:b/>
              </w:rPr>
            </w:pPr>
            <w:r>
              <w:rPr>
                <w:b/>
              </w:rPr>
              <w:t>Nội dung</w:t>
            </w:r>
          </w:p>
        </w:tc>
        <w:tc>
          <w:tcPr>
            <w:tcW w:w="3780" w:type="dxa"/>
          </w:tcPr>
          <w:p w:rsidR="00A95B0E" w:rsidRPr="006A1E65" w:rsidRDefault="00A95B0E" w:rsidP="009746F4">
            <w:pPr>
              <w:spacing w:line="276" w:lineRule="auto"/>
              <w:jc w:val="center"/>
              <w:rPr>
                <w:b/>
              </w:rPr>
            </w:pPr>
            <w:r w:rsidRPr="006A1E65">
              <w:rPr>
                <w:b/>
              </w:rPr>
              <w:t xml:space="preserve">Hoạt động của </w:t>
            </w:r>
            <w:r>
              <w:rPr>
                <w:b/>
              </w:rPr>
              <w:t>thầy</w:t>
            </w:r>
          </w:p>
        </w:tc>
        <w:tc>
          <w:tcPr>
            <w:tcW w:w="3510" w:type="dxa"/>
          </w:tcPr>
          <w:p w:rsidR="00A95B0E" w:rsidRPr="006A1E65" w:rsidRDefault="00A95B0E" w:rsidP="009746F4">
            <w:pPr>
              <w:spacing w:line="276" w:lineRule="auto"/>
              <w:jc w:val="center"/>
              <w:rPr>
                <w:b/>
              </w:rPr>
            </w:pPr>
            <w:r w:rsidRPr="006A1E65">
              <w:rPr>
                <w:b/>
              </w:rPr>
              <w:t xml:space="preserve">Hoạt động của </w:t>
            </w:r>
            <w:r>
              <w:rPr>
                <w:b/>
              </w:rPr>
              <w:t>trò</w:t>
            </w:r>
          </w:p>
        </w:tc>
      </w:tr>
      <w:tr w:rsidR="00A95B0E" w:rsidRPr="006A1E65" w:rsidTr="009746F4">
        <w:tc>
          <w:tcPr>
            <w:tcW w:w="792" w:type="dxa"/>
          </w:tcPr>
          <w:p w:rsidR="00A95B0E" w:rsidRPr="006A1E65" w:rsidRDefault="009746F4" w:rsidP="009746F4">
            <w:pPr>
              <w:spacing w:line="276" w:lineRule="auto"/>
              <w:jc w:val="center"/>
            </w:pPr>
            <w:r>
              <w:t>4’</w:t>
            </w: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9746F4" w:rsidP="009746F4">
            <w:pPr>
              <w:spacing w:line="276" w:lineRule="auto"/>
              <w:jc w:val="center"/>
            </w:pPr>
            <w:r>
              <w:t>33’</w:t>
            </w: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06352A" w:rsidRDefault="0006352A" w:rsidP="009746F4">
            <w:pPr>
              <w:spacing w:line="276" w:lineRule="auto"/>
              <w:jc w:val="center"/>
            </w:pPr>
          </w:p>
          <w:p w:rsidR="0006352A" w:rsidRDefault="0006352A" w:rsidP="009746F4">
            <w:pPr>
              <w:spacing w:line="276" w:lineRule="auto"/>
              <w:jc w:val="center"/>
            </w:pPr>
          </w:p>
          <w:p w:rsidR="0006352A" w:rsidRDefault="0006352A" w:rsidP="009746F4">
            <w:pPr>
              <w:spacing w:line="276" w:lineRule="auto"/>
              <w:jc w:val="center"/>
            </w:pPr>
          </w:p>
          <w:p w:rsidR="00A95B0E" w:rsidRPr="006A1E65" w:rsidRDefault="00A95B0E" w:rsidP="009746F4">
            <w:pPr>
              <w:spacing w:line="276" w:lineRule="auto"/>
              <w:jc w:val="center"/>
            </w:pPr>
            <w:r w:rsidRPr="006A1E65">
              <w:t>3’</w:t>
            </w:r>
          </w:p>
          <w:p w:rsidR="00A95B0E" w:rsidRPr="006A1E65" w:rsidRDefault="00A95B0E" w:rsidP="009746F4">
            <w:pPr>
              <w:spacing w:line="276" w:lineRule="auto"/>
              <w:jc w:val="both"/>
            </w:pPr>
          </w:p>
        </w:tc>
        <w:tc>
          <w:tcPr>
            <w:tcW w:w="2016" w:type="dxa"/>
          </w:tcPr>
          <w:p w:rsidR="009746F4" w:rsidRPr="00CC1521" w:rsidRDefault="009746F4" w:rsidP="009746F4">
            <w:pPr>
              <w:spacing w:line="276" w:lineRule="auto"/>
              <w:jc w:val="both"/>
              <w:rPr>
                <w:b/>
              </w:rPr>
            </w:pPr>
            <w:r w:rsidRPr="00CC1521">
              <w:rPr>
                <w:b/>
              </w:rPr>
              <w:lastRenderedPageBreak/>
              <w:t>1.Kiểm tra bài cũ:</w:t>
            </w:r>
          </w:p>
          <w:p w:rsidR="009746F4" w:rsidRDefault="009746F4" w:rsidP="009746F4">
            <w:pPr>
              <w:spacing w:line="276" w:lineRule="auto"/>
              <w:jc w:val="both"/>
              <w:rPr>
                <w:b/>
                <w:u w:val="single"/>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Pr="00CC1521" w:rsidRDefault="009746F4" w:rsidP="009746F4">
            <w:pPr>
              <w:spacing w:line="276" w:lineRule="auto"/>
              <w:jc w:val="both"/>
              <w:rPr>
                <w:b/>
              </w:rPr>
            </w:pPr>
            <w:r w:rsidRPr="00CC1521">
              <w:rPr>
                <w:b/>
              </w:rPr>
              <w:t>2.Bài mới:</w:t>
            </w:r>
          </w:p>
          <w:p w:rsidR="009746F4" w:rsidRPr="00CC1521" w:rsidRDefault="009746F4" w:rsidP="009746F4">
            <w:pPr>
              <w:spacing w:line="276" w:lineRule="auto"/>
              <w:jc w:val="both"/>
            </w:pPr>
            <w:r w:rsidRPr="00CC1521">
              <w:t>2.1. Giới thiệu bài</w:t>
            </w:r>
          </w:p>
          <w:p w:rsidR="009746F4" w:rsidRPr="0090522F" w:rsidRDefault="009746F4" w:rsidP="009746F4">
            <w:pPr>
              <w:spacing w:line="276" w:lineRule="auto"/>
              <w:jc w:val="both"/>
            </w:pPr>
            <w:r w:rsidRPr="0090522F">
              <w:t xml:space="preserve">2.2. Hướng dẫn giải bài toán tìm hai số khi </w:t>
            </w:r>
            <w:r w:rsidRPr="0090522F">
              <w:t>biết hiệu và tỉ số của hai số đó</w:t>
            </w:r>
          </w:p>
          <w:p w:rsidR="009746F4" w:rsidRPr="0090522F" w:rsidRDefault="009746F4" w:rsidP="009746F4">
            <w:pPr>
              <w:spacing w:line="276" w:lineRule="auto"/>
              <w:jc w:val="both"/>
            </w:pPr>
            <w:r w:rsidRPr="0090522F">
              <w:t>a) Bài toán 1</w:t>
            </w:r>
          </w:p>
          <w:p w:rsidR="00A95B0E" w:rsidRDefault="00A95B0E"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Pr="0090522F" w:rsidRDefault="009746F4" w:rsidP="009746F4">
            <w:pPr>
              <w:tabs>
                <w:tab w:val="right" w:pos="4607"/>
              </w:tabs>
              <w:spacing w:line="276" w:lineRule="auto"/>
              <w:jc w:val="both"/>
            </w:pPr>
            <w:r w:rsidRPr="0090522F">
              <w:t>b) Bài toán 2</w:t>
            </w: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pPr>
          </w:p>
          <w:p w:rsidR="009746F4" w:rsidRPr="0090522F" w:rsidRDefault="009746F4" w:rsidP="009746F4">
            <w:pPr>
              <w:spacing w:line="276" w:lineRule="auto"/>
              <w:jc w:val="both"/>
            </w:pPr>
            <w:r w:rsidRPr="0090522F">
              <w:t>2.3. Luyện tập</w:t>
            </w:r>
          </w:p>
          <w:p w:rsidR="009746F4" w:rsidRPr="00CF3EB1" w:rsidRDefault="009746F4" w:rsidP="009746F4">
            <w:pPr>
              <w:jc w:val="both"/>
            </w:pPr>
            <w:r w:rsidRPr="00CF3EB1">
              <w:t xml:space="preserve">Bài </w:t>
            </w:r>
            <w:r>
              <w:t>1. Giải toán lời văn-sgk t151</w:t>
            </w:r>
          </w:p>
          <w:p w:rsidR="009746F4" w:rsidRDefault="009746F4" w:rsidP="009746F4">
            <w:pPr>
              <w:jc w:val="both"/>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06352A" w:rsidRDefault="0006352A" w:rsidP="009746F4">
            <w:pPr>
              <w:jc w:val="both"/>
              <w:rPr>
                <w:b/>
              </w:rPr>
            </w:pPr>
          </w:p>
          <w:p w:rsidR="0006352A" w:rsidRDefault="0006352A" w:rsidP="009746F4">
            <w:pPr>
              <w:jc w:val="both"/>
              <w:rPr>
                <w:b/>
              </w:rPr>
            </w:pPr>
          </w:p>
          <w:p w:rsidR="009746F4" w:rsidRPr="0086469B" w:rsidRDefault="009746F4" w:rsidP="009746F4">
            <w:pPr>
              <w:jc w:val="both"/>
              <w:rPr>
                <w:b/>
              </w:rPr>
            </w:pPr>
            <w:r w:rsidRPr="0086469B">
              <w:rPr>
                <w:b/>
              </w:rPr>
              <w:t>3. Củng cố, dặn dò</w:t>
            </w:r>
          </w:p>
          <w:p w:rsidR="009746F4" w:rsidRPr="00650BA8" w:rsidRDefault="009746F4" w:rsidP="009746F4">
            <w:pPr>
              <w:spacing w:line="276" w:lineRule="auto"/>
              <w:jc w:val="both"/>
              <w:rPr>
                <w:b/>
              </w:rPr>
            </w:pPr>
          </w:p>
        </w:tc>
        <w:tc>
          <w:tcPr>
            <w:tcW w:w="3780" w:type="dxa"/>
          </w:tcPr>
          <w:p w:rsidR="00A95B0E" w:rsidRPr="0090522F" w:rsidRDefault="00A95B0E" w:rsidP="009746F4">
            <w:pPr>
              <w:spacing w:line="276" w:lineRule="auto"/>
              <w:jc w:val="both"/>
            </w:pPr>
            <w:r w:rsidRPr="0090522F">
              <w:lastRenderedPageBreak/>
              <w:t xml:space="preserve">- Gọi HS lên bảng tìm số bé và số lớn biết tổng của hai số là 72, tỉ số của hai số là </w:t>
            </w:r>
            <w:r w:rsidRPr="0090522F">
              <w:rPr>
                <w:position w:val="-24"/>
              </w:rPr>
              <w:object w:dxaOrig="220" w:dyaOrig="620">
                <v:shape id="_x0000_i1073" type="#_x0000_t75" style="width:12pt;height:30pt" o:ole="">
                  <v:imagedata r:id="rId83" o:title=""/>
                </v:shape>
                <o:OLEObject Type="Embed" ProgID="Equation.DSMT4" ShapeID="_x0000_i1073" DrawAspect="Content" ObjectID="_1599457587" r:id="rId84"/>
              </w:object>
            </w:r>
            <w:r w:rsidRPr="0090522F">
              <w:t>.</w:t>
            </w:r>
          </w:p>
          <w:p w:rsidR="009746F4" w:rsidRPr="00401859" w:rsidRDefault="009746F4" w:rsidP="009746F4">
            <w:pPr>
              <w:spacing w:line="276" w:lineRule="auto"/>
              <w:jc w:val="both"/>
            </w:pPr>
            <w:r>
              <w:t>- GV nhận xét, đánh giá.</w:t>
            </w:r>
          </w:p>
          <w:p w:rsidR="009746F4" w:rsidRDefault="009746F4" w:rsidP="009746F4">
            <w:pPr>
              <w:spacing w:line="276" w:lineRule="auto"/>
              <w:jc w:val="both"/>
            </w:pPr>
          </w:p>
          <w:p w:rsidR="009746F4" w:rsidRDefault="009746F4" w:rsidP="009746F4">
            <w:pPr>
              <w:spacing w:line="276" w:lineRule="auto"/>
              <w:jc w:val="both"/>
            </w:pPr>
            <w:r>
              <w:t>-</w:t>
            </w:r>
            <w:r w:rsidRPr="009C02A9">
              <w:t>Ghi đầu bài lên bảng</w:t>
            </w:r>
            <w:r w:rsidRPr="00291C6C">
              <w:t xml:space="preserve"> </w:t>
            </w:r>
          </w:p>
          <w:p w:rsidR="009746F4" w:rsidRDefault="009746F4" w:rsidP="009746F4">
            <w:pPr>
              <w:spacing w:line="276" w:lineRule="auto"/>
              <w:jc w:val="both"/>
            </w:pPr>
          </w:p>
          <w:p w:rsidR="009746F4" w:rsidRDefault="009746F4" w:rsidP="009746F4">
            <w:pPr>
              <w:spacing w:line="276" w:lineRule="auto"/>
              <w:jc w:val="both"/>
            </w:pPr>
          </w:p>
          <w:p w:rsidR="00A95B0E" w:rsidRPr="0090522F" w:rsidRDefault="00A95B0E" w:rsidP="009746F4">
            <w:pPr>
              <w:spacing w:line="276" w:lineRule="auto"/>
              <w:jc w:val="both"/>
            </w:pPr>
            <w:r w:rsidRPr="0090522F">
              <w:t xml:space="preserve">- GV nêu: Hiệu của hai số là 24. Tỉ số của hai số đó là </w:t>
            </w:r>
            <w:r w:rsidRPr="0090522F">
              <w:rPr>
                <w:position w:val="-24"/>
              </w:rPr>
              <w:object w:dxaOrig="220" w:dyaOrig="620">
                <v:shape id="_x0000_i1074" type="#_x0000_t75" style="width:12pt;height:30pt" o:ole="">
                  <v:imagedata r:id="rId67" o:title=""/>
                </v:shape>
                <o:OLEObject Type="Embed" ProgID="Equation.DSMT4" ShapeID="_x0000_i1074" DrawAspect="Content" ObjectID="_1599457588" r:id="rId85"/>
              </w:object>
            </w:r>
            <w:r w:rsidRPr="0090522F">
              <w:t xml:space="preserve">. </w:t>
            </w:r>
            <w:r w:rsidRPr="0090522F">
              <w:t>Tìm hai số đó.</w:t>
            </w:r>
          </w:p>
          <w:p w:rsidR="00A95B0E" w:rsidRPr="0090522F" w:rsidRDefault="00A95B0E" w:rsidP="009746F4">
            <w:pPr>
              <w:spacing w:line="276" w:lineRule="auto"/>
            </w:pPr>
            <w:r w:rsidRPr="0090522F">
              <w:t>+ Bài toán cho biết những gì?</w:t>
            </w:r>
          </w:p>
          <w:p w:rsidR="00A95B0E" w:rsidRPr="0090522F" w:rsidRDefault="00A95B0E" w:rsidP="009746F4">
            <w:pPr>
              <w:spacing w:line="276" w:lineRule="auto"/>
            </w:pPr>
          </w:p>
          <w:p w:rsidR="00A95B0E" w:rsidRPr="0090522F" w:rsidRDefault="00A95B0E" w:rsidP="009746F4">
            <w:pPr>
              <w:spacing w:line="276" w:lineRule="auto"/>
            </w:pPr>
            <w:r w:rsidRPr="0090522F">
              <w:t>+ Bài toán hỏi gì?</w:t>
            </w:r>
          </w:p>
          <w:p w:rsidR="00A95B0E" w:rsidRPr="0090522F" w:rsidRDefault="00A95B0E" w:rsidP="009746F4">
            <w:pPr>
              <w:spacing w:line="276" w:lineRule="auto"/>
              <w:jc w:val="both"/>
            </w:pPr>
            <w:r w:rsidRPr="0090522F">
              <w:t>- Yêu cầu HS tóm tắt bài toán bằng sơ đồ đoạn thẳng.</w:t>
            </w:r>
          </w:p>
          <w:p w:rsidR="00A95B0E" w:rsidRPr="0090522F" w:rsidRDefault="00A95B0E" w:rsidP="009746F4">
            <w:pPr>
              <w:spacing w:line="276" w:lineRule="auto"/>
              <w:jc w:val="both"/>
            </w:pPr>
            <w:r w:rsidRPr="0090522F">
              <w:t>- GV hướng dẫn HS tóm tắt bài toán.</w:t>
            </w:r>
          </w:p>
          <w:p w:rsidR="009746F4" w:rsidRDefault="00A95B0E" w:rsidP="009746F4">
            <w:pPr>
              <w:spacing w:line="276" w:lineRule="auto"/>
              <w:jc w:val="both"/>
            </w:pPr>
            <w:r w:rsidRPr="0090522F">
              <w:t xml:space="preserve">        </w:t>
            </w:r>
          </w:p>
          <w:p w:rsidR="0090522F" w:rsidRDefault="0090522F" w:rsidP="009746F4">
            <w:pPr>
              <w:spacing w:line="276" w:lineRule="auto"/>
              <w:jc w:val="both"/>
            </w:pPr>
          </w:p>
          <w:p w:rsidR="00A95B0E" w:rsidRPr="0090522F" w:rsidRDefault="00B056FB" w:rsidP="009746F4">
            <w:pPr>
              <w:spacing w:line="276" w:lineRule="auto"/>
              <w:jc w:val="both"/>
            </w:pPr>
            <w:r>
              <w:rPr>
                <w:noProof/>
              </w:rPr>
              <mc:AlternateContent>
                <mc:Choice Requires="wps">
                  <w:drawing>
                    <wp:anchor distT="0" distB="0" distL="114300" distR="114300" simplePos="0" relativeHeight="252085248" behindDoc="0" locked="0" layoutInCell="1" allowOverlap="1">
                      <wp:simplePos x="0" y="0"/>
                      <wp:positionH relativeFrom="column">
                        <wp:posOffset>1097280</wp:posOffset>
                      </wp:positionH>
                      <wp:positionV relativeFrom="paragraph">
                        <wp:posOffset>-452755</wp:posOffset>
                      </wp:positionV>
                      <wp:extent cx="114300" cy="1028700"/>
                      <wp:effectExtent l="5715" t="5715" r="13335" b="13335"/>
                      <wp:wrapNone/>
                      <wp:docPr id="148" name="AutoShape 4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028700"/>
                              </a:xfrm>
                              <a:prstGeom prst="rightBrace">
                                <a:avLst>
                                  <a:gd name="adj1" fmla="val 750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AD7651" id="AutoShape 480" o:spid="_x0000_s1026" type="#_x0000_t88" style="position:absolute;margin-left:86.4pt;margin-top:-35.65pt;width:9pt;height:81pt;rotation:-90;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">
                      <v:stroke dashstyle="1 1" endcap="round"/>
                    </v:shape>
                  </w:pict>
                </mc:Fallback>
              </mc:AlternateContent>
            </w:r>
            <w:r w:rsidR="00A95B0E" w:rsidRPr="0090522F">
              <w:t xml:space="preserve">                ?</w:t>
            </w:r>
          </w:p>
          <w:p w:rsidR="00A95B0E" w:rsidRPr="0090522F" w:rsidRDefault="00B056FB" w:rsidP="009746F4">
            <w:pPr>
              <w:spacing w:line="276" w:lineRule="auto"/>
              <w:jc w:val="both"/>
            </w:pPr>
            <w:r>
              <w:rPr>
                <w:noProof/>
              </w:rPr>
              <mc:AlternateContent>
                <mc:Choice Requires="wps">
                  <w:drawing>
                    <wp:anchor distT="0" distB="0" distL="114300" distR="114300" simplePos="0" relativeHeight="252108800" behindDoc="0" locked="0" layoutInCell="1" allowOverlap="1">
                      <wp:simplePos x="0" y="0"/>
                      <wp:positionH relativeFrom="column">
                        <wp:posOffset>1954530</wp:posOffset>
                      </wp:positionH>
                      <wp:positionV relativeFrom="paragraph">
                        <wp:posOffset>-198755</wp:posOffset>
                      </wp:positionV>
                      <wp:extent cx="114300" cy="685800"/>
                      <wp:effectExtent l="5715" t="8890" r="13335" b="10160"/>
                      <wp:wrapNone/>
                      <wp:docPr id="147" name="AutoShape 5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685800"/>
                              </a:xfrm>
                              <a:prstGeom prst="rightBrace">
                                <a:avLst>
                                  <a:gd name="adj1" fmla="val 500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97E79E" id="AutoShape 503" o:spid="_x0000_s1026" type="#_x0000_t88" style="position:absolute;margin-left:153.9pt;margin-top:-15.65pt;width:9pt;height:54pt;rotation:-90;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">
                      <v:stroke dashstyle="1 1" endcap="round"/>
                    </v:shape>
                  </w:pict>
                </mc:Fallback>
              </mc:AlternateContent>
            </w:r>
            <w:r>
              <w:rPr>
                <w:noProof/>
              </w:rPr>
              <mc:AlternateContent>
                <mc:Choice Requires="wps">
                  <w:drawing>
                    <wp:anchor distT="0" distB="0" distL="114300" distR="114300" simplePos="0" relativeHeight="252072960" behindDoc="0" locked="0" layoutInCell="1" allowOverlap="1">
                      <wp:simplePos x="0" y="0"/>
                      <wp:positionH relativeFrom="column">
                        <wp:posOffset>640715</wp:posOffset>
                      </wp:positionH>
                      <wp:positionV relativeFrom="paragraph">
                        <wp:posOffset>113665</wp:posOffset>
                      </wp:positionV>
                      <wp:extent cx="1028065" cy="5715"/>
                      <wp:effectExtent l="6350" t="6985" r="13335" b="6350"/>
                      <wp:wrapNone/>
                      <wp:docPr id="146"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065"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53E55" id="Line 468" o:spid="_x0000_s1026" style="position:absolute;flip:y;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8.95pt" to="131.4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"/>
                  </w:pict>
                </mc:Fallback>
              </mc:AlternateContent>
            </w:r>
            <w:r>
              <w:rPr>
                <w:noProof/>
              </w:rPr>
              <mc:AlternateContent>
                <mc:Choice Requires="wps">
                  <w:drawing>
                    <wp:anchor distT="0" distB="0" distL="114300" distR="114300" simplePos="0" relativeHeight="252079104" behindDoc="0" locked="0" layoutInCell="1" allowOverlap="1">
                      <wp:simplePos x="0" y="0"/>
                      <wp:positionH relativeFrom="column">
                        <wp:posOffset>1668780</wp:posOffset>
                      </wp:positionH>
                      <wp:positionV relativeFrom="paragraph">
                        <wp:posOffset>-635</wp:posOffset>
                      </wp:positionV>
                      <wp:extent cx="0" cy="114300"/>
                      <wp:effectExtent l="5715" t="6985" r="13335" b="12065"/>
                      <wp:wrapNone/>
                      <wp:docPr id="145"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412AF" id="Line 474" o:spid="_x0000_s1026" style="position:absolute;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05pt" to="131.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tGkFA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"/>
                  </w:pict>
                </mc:Fallback>
              </mc:AlternateContent>
            </w:r>
            <w:r>
              <w:rPr>
                <w:noProof/>
              </w:rPr>
              <mc:AlternateContent>
                <mc:Choice Requires="wps">
                  <w:drawing>
                    <wp:anchor distT="0" distB="0" distL="114300" distR="114300" simplePos="0" relativeHeight="252078080" behindDoc="0" locked="0" layoutInCell="1" allowOverlap="1">
                      <wp:simplePos x="0" y="0"/>
                      <wp:positionH relativeFrom="column">
                        <wp:posOffset>1325880</wp:posOffset>
                      </wp:positionH>
                      <wp:positionV relativeFrom="paragraph">
                        <wp:posOffset>-635</wp:posOffset>
                      </wp:positionV>
                      <wp:extent cx="0" cy="114300"/>
                      <wp:effectExtent l="5715" t="6985" r="13335" b="12065"/>
                      <wp:wrapNone/>
                      <wp:docPr id="144"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F9F4D" id="Line 473" o:spid="_x0000_s1026" style="position:absolute;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05pt" to="104.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tOz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"/>
                  </w:pict>
                </mc:Fallback>
              </mc:AlternateContent>
            </w:r>
            <w:r>
              <w:rPr>
                <w:noProof/>
              </w:rPr>
              <mc:AlternateContent>
                <mc:Choice Requires="wps">
                  <w:drawing>
                    <wp:anchor distT="0" distB="0" distL="114300" distR="114300" simplePos="0" relativeHeight="252076032" behindDoc="0" locked="0" layoutInCell="1" allowOverlap="1">
                      <wp:simplePos x="0" y="0"/>
                      <wp:positionH relativeFrom="column">
                        <wp:posOffset>982980</wp:posOffset>
                      </wp:positionH>
                      <wp:positionV relativeFrom="paragraph">
                        <wp:posOffset>-635</wp:posOffset>
                      </wp:positionV>
                      <wp:extent cx="0" cy="114300"/>
                      <wp:effectExtent l="5715" t="6985" r="13335" b="12065"/>
                      <wp:wrapNone/>
                      <wp:docPr id="143"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7E739C" id="Line 471" o:spid="_x0000_s1026" style="position:absolute;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4pt,-.05pt" to="77.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"/>
                  </w:pict>
                </mc:Fallback>
              </mc:AlternateContent>
            </w:r>
            <w:r>
              <w:rPr>
                <w:noProof/>
              </w:rPr>
              <mc:AlternateContent>
                <mc:Choice Requires="wps">
                  <w:drawing>
                    <wp:anchor distT="0" distB="0" distL="114300" distR="114300" simplePos="0" relativeHeight="252075008" behindDoc="0" locked="0" layoutInCell="1" allowOverlap="1">
                      <wp:simplePos x="0" y="0"/>
                      <wp:positionH relativeFrom="column">
                        <wp:posOffset>640715</wp:posOffset>
                      </wp:positionH>
                      <wp:positionV relativeFrom="paragraph">
                        <wp:posOffset>-635</wp:posOffset>
                      </wp:positionV>
                      <wp:extent cx="0" cy="114300"/>
                      <wp:effectExtent l="6350" t="6985" r="12700" b="12065"/>
                      <wp:wrapNone/>
                      <wp:docPr id="142"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FFF3E" id="Line 470" o:spid="_x0000_s1026" style="position:absolute;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05pt" to="50.4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"/>
                  </w:pict>
                </mc:Fallback>
              </mc:AlternateContent>
            </w:r>
            <w:r w:rsidR="00A95B0E" w:rsidRPr="0090522F">
              <w:t xml:space="preserve">Số bé  :                                  24                        </w:t>
            </w:r>
          </w:p>
          <w:p w:rsidR="00A95B0E" w:rsidRPr="0090522F" w:rsidRDefault="00B056FB" w:rsidP="009746F4">
            <w:pPr>
              <w:tabs>
                <w:tab w:val="right" w:pos="4607"/>
              </w:tabs>
              <w:spacing w:line="276" w:lineRule="auto"/>
              <w:jc w:val="both"/>
            </w:pPr>
            <w:r>
              <w:rPr>
                <w:noProof/>
              </w:rPr>
              <mc:AlternateContent>
                <mc:Choice Requires="wps">
                  <w:drawing>
                    <wp:anchor distT="0" distB="0" distL="114300" distR="114300" simplePos="0" relativeHeight="252086272" behindDoc="0" locked="0" layoutInCell="1" allowOverlap="1">
                      <wp:simplePos x="0" y="0"/>
                      <wp:positionH relativeFrom="column">
                        <wp:posOffset>1383030</wp:posOffset>
                      </wp:positionH>
                      <wp:positionV relativeFrom="paragraph">
                        <wp:posOffset>-605155</wp:posOffset>
                      </wp:positionV>
                      <wp:extent cx="228600" cy="1714500"/>
                      <wp:effectExtent l="5715" t="8890" r="13335" b="10160"/>
                      <wp:wrapNone/>
                      <wp:docPr id="141" name="AutoShape 4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28600" cy="1714500"/>
                              </a:xfrm>
                              <a:prstGeom prst="rightBrace">
                                <a:avLst>
                                  <a:gd name="adj1" fmla="val 625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58190C" id="AutoShape 481" o:spid="_x0000_s1026" type="#_x0000_t88" style="position:absolute;margin-left:108.9pt;margin-top:-47.65pt;width:18pt;height:135pt;rotation:90;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">
                      <v:stroke dashstyle="1 1" endcap="round"/>
                    </v:shape>
                  </w:pict>
                </mc:Fallback>
              </mc:AlternateContent>
            </w:r>
            <w:r>
              <w:rPr>
                <w:noProof/>
              </w:rPr>
              <mc:AlternateContent>
                <mc:Choice Requires="wps">
                  <w:drawing>
                    <wp:anchor distT="0" distB="0" distL="114300" distR="114300" simplePos="0" relativeHeight="252084224" behindDoc="0" locked="0" layoutInCell="1" allowOverlap="1">
                      <wp:simplePos x="0" y="0"/>
                      <wp:positionH relativeFrom="column">
                        <wp:posOffset>2355215</wp:posOffset>
                      </wp:positionH>
                      <wp:positionV relativeFrom="paragraph">
                        <wp:posOffset>29210</wp:posOffset>
                      </wp:positionV>
                      <wp:extent cx="0" cy="114300"/>
                      <wp:effectExtent l="6350" t="5080" r="12700" b="13970"/>
                      <wp:wrapNone/>
                      <wp:docPr id="140"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D552F" id="Line 479" o:spid="_x0000_s1026" style="position:absolute;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5pt,2.3pt" to="185.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ztCFA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"/>
                  </w:pict>
                </mc:Fallback>
              </mc:AlternateContent>
            </w:r>
            <w:r>
              <w:rPr>
                <w:noProof/>
              </w:rPr>
              <mc:AlternateContent>
                <mc:Choice Requires="wps">
                  <w:drawing>
                    <wp:anchor distT="0" distB="0" distL="114300" distR="114300" simplePos="0" relativeHeight="252073984" behindDoc="0" locked="0" layoutInCell="1" allowOverlap="1">
                      <wp:simplePos x="0" y="0"/>
                      <wp:positionH relativeFrom="column">
                        <wp:posOffset>640715</wp:posOffset>
                      </wp:positionH>
                      <wp:positionV relativeFrom="paragraph">
                        <wp:posOffset>142875</wp:posOffset>
                      </wp:positionV>
                      <wp:extent cx="1714500" cy="635"/>
                      <wp:effectExtent l="6350" t="13970" r="12700" b="13970"/>
                      <wp:wrapNone/>
                      <wp:docPr id="139" name="Line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A12E0" id="Line 469" o:spid="_x0000_s1026" style="position:absolute;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11.25pt" to="185.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kalFw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"/>
                  </w:pict>
                </mc:Fallback>
              </mc:AlternateContent>
            </w:r>
            <w:r>
              <w:rPr>
                <w:noProof/>
              </w:rPr>
              <mc:AlternateContent>
                <mc:Choice Requires="wps">
                  <w:drawing>
                    <wp:anchor distT="0" distB="0" distL="114300" distR="114300" simplePos="0" relativeHeight="252083200" behindDoc="0" locked="0" layoutInCell="1" allowOverlap="1">
                      <wp:simplePos x="0" y="0"/>
                      <wp:positionH relativeFrom="column">
                        <wp:posOffset>2011680</wp:posOffset>
                      </wp:positionH>
                      <wp:positionV relativeFrom="paragraph">
                        <wp:posOffset>29210</wp:posOffset>
                      </wp:positionV>
                      <wp:extent cx="0" cy="114300"/>
                      <wp:effectExtent l="5715" t="5080" r="13335" b="13970"/>
                      <wp:wrapNone/>
                      <wp:docPr id="138"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7AD0D" id="Line 478" o:spid="_x0000_s1026" style="position:absolute;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2.3pt" to="158.4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"/>
                  </w:pict>
                </mc:Fallback>
              </mc:AlternateContent>
            </w:r>
            <w:r>
              <w:rPr>
                <w:noProof/>
              </w:rPr>
              <mc:AlternateContent>
                <mc:Choice Requires="wps">
                  <w:drawing>
                    <wp:anchor distT="0" distB="0" distL="114300" distR="114300" simplePos="0" relativeHeight="252082176" behindDoc="0" locked="0" layoutInCell="1" allowOverlap="1">
                      <wp:simplePos x="0" y="0"/>
                      <wp:positionH relativeFrom="column">
                        <wp:posOffset>1669415</wp:posOffset>
                      </wp:positionH>
                      <wp:positionV relativeFrom="paragraph">
                        <wp:posOffset>29210</wp:posOffset>
                      </wp:positionV>
                      <wp:extent cx="0" cy="114300"/>
                      <wp:effectExtent l="6350" t="5080" r="12700" b="13970"/>
                      <wp:wrapNone/>
                      <wp:docPr id="137"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5D005" id="Line 477" o:spid="_x0000_s1026" style="position:absolute;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5pt,2.3pt" to="131.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"/>
                  </w:pict>
                </mc:Fallback>
              </mc:AlternateContent>
            </w:r>
            <w:r>
              <w:rPr>
                <w:noProof/>
              </w:rPr>
              <mc:AlternateContent>
                <mc:Choice Requires="wps">
                  <w:drawing>
                    <wp:anchor distT="0" distB="0" distL="114300" distR="114300" simplePos="0" relativeHeight="252077056" behindDoc="0" locked="0" layoutInCell="1" allowOverlap="1">
                      <wp:simplePos x="0" y="0"/>
                      <wp:positionH relativeFrom="column">
                        <wp:posOffset>982980</wp:posOffset>
                      </wp:positionH>
                      <wp:positionV relativeFrom="paragraph">
                        <wp:posOffset>29210</wp:posOffset>
                      </wp:positionV>
                      <wp:extent cx="0" cy="114300"/>
                      <wp:effectExtent l="5715" t="5080" r="13335" b="13970"/>
                      <wp:wrapNone/>
                      <wp:docPr id="136"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BABFC" id="Line 472" o:spid="_x0000_s1026" style="position:absolute;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4pt,2.3pt" to="77.4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2f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"/>
                  </w:pict>
                </mc:Fallback>
              </mc:AlternateContent>
            </w:r>
            <w:r>
              <w:rPr>
                <w:noProof/>
              </w:rPr>
              <mc:AlternateContent>
                <mc:Choice Requires="wps">
                  <w:drawing>
                    <wp:anchor distT="0" distB="0" distL="114300" distR="114300" simplePos="0" relativeHeight="252081152" behindDoc="0" locked="0" layoutInCell="1" allowOverlap="1">
                      <wp:simplePos x="0" y="0"/>
                      <wp:positionH relativeFrom="column">
                        <wp:posOffset>1325880</wp:posOffset>
                      </wp:positionH>
                      <wp:positionV relativeFrom="paragraph">
                        <wp:posOffset>23495</wp:posOffset>
                      </wp:positionV>
                      <wp:extent cx="0" cy="114300"/>
                      <wp:effectExtent l="5715" t="8890" r="13335" b="10160"/>
                      <wp:wrapNone/>
                      <wp:docPr id="135" name="Lin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37229E" id="Line 476" o:spid="_x0000_s1026" style="position:absolute;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1.85pt" to="104.4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0go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"/>
                  </w:pict>
                </mc:Fallback>
              </mc:AlternateContent>
            </w:r>
            <w:r>
              <w:rPr>
                <w:noProof/>
              </w:rPr>
              <mc:AlternateContent>
                <mc:Choice Requires="wps">
                  <w:drawing>
                    <wp:anchor distT="0" distB="0" distL="114300" distR="114300" simplePos="0" relativeHeight="252080128" behindDoc="0" locked="0" layoutInCell="1" allowOverlap="1">
                      <wp:simplePos x="0" y="0"/>
                      <wp:positionH relativeFrom="column">
                        <wp:posOffset>640080</wp:posOffset>
                      </wp:positionH>
                      <wp:positionV relativeFrom="paragraph">
                        <wp:posOffset>23495</wp:posOffset>
                      </wp:positionV>
                      <wp:extent cx="0" cy="114300"/>
                      <wp:effectExtent l="5715" t="8890" r="13335" b="10160"/>
                      <wp:wrapNone/>
                      <wp:docPr id="134"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56D81" id="Line 475" o:spid="_x0000_s1026" style="position:absolute;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85pt" to="50.4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ngZ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"/>
                  </w:pict>
                </mc:Fallback>
              </mc:AlternateContent>
            </w:r>
            <w:r w:rsidR="00A95B0E" w:rsidRPr="0090522F">
              <w:t xml:space="preserve">Số lớn :  </w:t>
            </w:r>
            <w:r w:rsidR="00A95B0E" w:rsidRPr="0090522F">
              <w:tab/>
            </w:r>
          </w:p>
          <w:p w:rsidR="00A95B0E" w:rsidRPr="0090522F" w:rsidRDefault="00A95B0E" w:rsidP="009746F4">
            <w:pPr>
              <w:tabs>
                <w:tab w:val="right" w:pos="4607"/>
              </w:tabs>
              <w:spacing w:line="276" w:lineRule="auto"/>
              <w:jc w:val="both"/>
            </w:pPr>
            <w:r w:rsidRPr="0090522F">
              <w:t xml:space="preserve">                               ?</w:t>
            </w:r>
          </w:p>
          <w:p w:rsidR="00A95B0E" w:rsidRPr="0090522F" w:rsidRDefault="00A95B0E" w:rsidP="009746F4">
            <w:pPr>
              <w:tabs>
                <w:tab w:val="right" w:pos="4607"/>
              </w:tabs>
              <w:spacing w:line="276" w:lineRule="auto"/>
              <w:jc w:val="both"/>
            </w:pPr>
            <w:r w:rsidRPr="0090522F">
              <w:t>+ Theo sơ đồ thì số lớn hơn số bé mấy phần bằng nhau?</w:t>
            </w:r>
          </w:p>
          <w:p w:rsidR="00A95B0E" w:rsidRPr="0090522F" w:rsidRDefault="00A95B0E" w:rsidP="009746F4">
            <w:pPr>
              <w:tabs>
                <w:tab w:val="right" w:pos="4607"/>
              </w:tabs>
              <w:spacing w:line="276" w:lineRule="auto"/>
              <w:jc w:val="both"/>
            </w:pPr>
            <w:r w:rsidRPr="0090522F">
              <w:t>+ Làm thế nào để tìm được 2 phần?</w:t>
            </w:r>
          </w:p>
          <w:p w:rsidR="00A95B0E" w:rsidRPr="0090522F" w:rsidRDefault="00A95B0E" w:rsidP="009746F4">
            <w:pPr>
              <w:tabs>
                <w:tab w:val="right" w:pos="4607"/>
              </w:tabs>
              <w:spacing w:line="276" w:lineRule="auto"/>
              <w:jc w:val="both"/>
            </w:pPr>
            <w:r w:rsidRPr="0090522F">
              <w:t>+ Hiệu số phần bằng nhau là mấy?</w:t>
            </w:r>
          </w:p>
          <w:p w:rsidR="00A95B0E" w:rsidRPr="0090522F" w:rsidRDefault="00A95B0E" w:rsidP="009746F4">
            <w:pPr>
              <w:tabs>
                <w:tab w:val="right" w:pos="4607"/>
              </w:tabs>
              <w:spacing w:line="276" w:lineRule="auto"/>
              <w:jc w:val="both"/>
            </w:pPr>
            <w:r w:rsidRPr="0090522F">
              <w:t>+ Số lớn hơn số bé bao nhiêu đơn vị?</w:t>
            </w:r>
          </w:p>
          <w:p w:rsidR="00A95B0E" w:rsidRPr="0090522F" w:rsidRDefault="00A95B0E" w:rsidP="009746F4">
            <w:pPr>
              <w:tabs>
                <w:tab w:val="right" w:pos="4607"/>
              </w:tabs>
              <w:spacing w:line="276" w:lineRule="auto"/>
              <w:jc w:val="both"/>
            </w:pPr>
            <w:r w:rsidRPr="0090522F">
              <w:t>+ 24 ứng với bao nhiêu phần bằng nhau?</w:t>
            </w:r>
          </w:p>
          <w:p w:rsidR="00A95B0E" w:rsidRPr="0090522F" w:rsidRDefault="00A95B0E" w:rsidP="009746F4">
            <w:pPr>
              <w:tabs>
                <w:tab w:val="right" w:pos="4607"/>
              </w:tabs>
              <w:spacing w:line="276" w:lineRule="auto"/>
              <w:jc w:val="both"/>
            </w:pPr>
            <w:r w:rsidRPr="0090522F">
              <w:t>+ Hãy tìm giá trị của một phần?</w:t>
            </w:r>
          </w:p>
          <w:p w:rsidR="00A95B0E" w:rsidRPr="0090522F" w:rsidRDefault="00A95B0E" w:rsidP="009746F4">
            <w:pPr>
              <w:tabs>
                <w:tab w:val="right" w:pos="4607"/>
              </w:tabs>
              <w:spacing w:line="276" w:lineRule="auto"/>
              <w:jc w:val="both"/>
            </w:pPr>
            <w:r w:rsidRPr="0090522F">
              <w:t>+ Vậy số bé là bao nhiêu?</w:t>
            </w:r>
          </w:p>
          <w:p w:rsidR="00A95B0E" w:rsidRPr="0090522F" w:rsidRDefault="00A95B0E" w:rsidP="009746F4">
            <w:pPr>
              <w:tabs>
                <w:tab w:val="right" w:pos="4607"/>
              </w:tabs>
              <w:spacing w:line="276" w:lineRule="auto"/>
              <w:jc w:val="both"/>
            </w:pPr>
            <w:r w:rsidRPr="0090522F">
              <w:t>+ Hãy tính số lớn.</w:t>
            </w:r>
          </w:p>
          <w:p w:rsidR="00A95B0E" w:rsidRPr="0090522F" w:rsidRDefault="00A95B0E" w:rsidP="009746F4">
            <w:pPr>
              <w:tabs>
                <w:tab w:val="right" w:pos="4607"/>
              </w:tabs>
              <w:spacing w:line="276" w:lineRule="auto"/>
              <w:jc w:val="both"/>
            </w:pPr>
            <w:r w:rsidRPr="0090522F">
              <w:t>- Yêu cầu HS trình bày lại lời giải.</w:t>
            </w:r>
          </w:p>
          <w:p w:rsidR="00A95B0E" w:rsidRPr="0090522F" w:rsidRDefault="00A95B0E" w:rsidP="009746F4">
            <w:pPr>
              <w:tabs>
                <w:tab w:val="right" w:pos="4607"/>
              </w:tabs>
              <w:spacing w:line="276" w:lineRule="auto"/>
              <w:jc w:val="both"/>
            </w:pPr>
            <w:r w:rsidRPr="0090522F">
              <w:t>- Gọi HS đọc đề bài.</w:t>
            </w:r>
          </w:p>
          <w:p w:rsidR="00A95B0E" w:rsidRPr="0090522F" w:rsidRDefault="00A95B0E" w:rsidP="009746F4">
            <w:pPr>
              <w:tabs>
                <w:tab w:val="right" w:pos="4607"/>
              </w:tabs>
              <w:spacing w:line="276" w:lineRule="auto"/>
              <w:jc w:val="both"/>
            </w:pPr>
            <w:r w:rsidRPr="0090522F">
              <w:t xml:space="preserve">+ Bài toán thuộc dạng toán gì? </w:t>
            </w: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r w:rsidRPr="0090522F">
              <w:t>+ Hiệu của hai số là bao nhiêu?</w:t>
            </w:r>
          </w:p>
          <w:p w:rsidR="00A95B0E" w:rsidRPr="0090522F" w:rsidRDefault="00A95B0E" w:rsidP="009746F4">
            <w:pPr>
              <w:tabs>
                <w:tab w:val="right" w:pos="4607"/>
              </w:tabs>
              <w:spacing w:line="276" w:lineRule="auto"/>
              <w:jc w:val="both"/>
            </w:pPr>
            <w:r w:rsidRPr="0090522F">
              <w:t>+ Tỉ số của hai số là bao nhiêu?</w:t>
            </w:r>
          </w:p>
          <w:p w:rsidR="00A95B0E" w:rsidRPr="0090522F" w:rsidRDefault="00A95B0E" w:rsidP="009746F4">
            <w:pPr>
              <w:tabs>
                <w:tab w:val="right" w:pos="4607"/>
              </w:tabs>
              <w:spacing w:line="276" w:lineRule="auto"/>
              <w:jc w:val="both"/>
            </w:pPr>
            <w:r w:rsidRPr="0090522F">
              <w:t>- Yêu cầu HS vẽ sơ đồ đoạn thẳng.</w:t>
            </w:r>
          </w:p>
          <w:p w:rsidR="00A95B0E" w:rsidRPr="0090522F" w:rsidRDefault="00A95B0E" w:rsidP="009746F4">
            <w:pPr>
              <w:tabs>
                <w:tab w:val="right" w:pos="4607"/>
              </w:tabs>
              <w:spacing w:line="276" w:lineRule="auto"/>
              <w:jc w:val="both"/>
            </w:pPr>
            <w:r w:rsidRPr="0090522F">
              <w:t>- GV hướng dẫn HS giải bài toán:</w:t>
            </w:r>
          </w:p>
          <w:p w:rsidR="00A95B0E" w:rsidRPr="0090522F" w:rsidRDefault="00A95B0E" w:rsidP="009746F4">
            <w:pPr>
              <w:tabs>
                <w:tab w:val="right" w:pos="4607"/>
              </w:tabs>
              <w:spacing w:line="276" w:lineRule="auto"/>
              <w:jc w:val="both"/>
            </w:pPr>
            <w:r w:rsidRPr="0090522F">
              <w:t xml:space="preserve">+ Vì sao lại vẽ chiều dài tương </w:t>
            </w:r>
            <w:r w:rsidRPr="0090522F">
              <w:lastRenderedPageBreak/>
              <w:t>ứng với 7 phần bằng nhau và chiều rộng tương ứng với 4 phần bằng nhau?</w:t>
            </w: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r w:rsidRPr="0090522F">
              <w:t>+ Hiệu số phần bằng nhau là mấy?</w:t>
            </w:r>
          </w:p>
          <w:p w:rsidR="00A95B0E" w:rsidRPr="0090522F" w:rsidRDefault="00A95B0E" w:rsidP="009746F4">
            <w:pPr>
              <w:tabs>
                <w:tab w:val="right" w:pos="4607"/>
              </w:tabs>
              <w:spacing w:line="276" w:lineRule="auto"/>
              <w:jc w:val="both"/>
            </w:pPr>
            <w:r w:rsidRPr="0090522F">
              <w:t>+ Hiệu số phần bằng nhau tương ứng với bao nhiêu mét?</w:t>
            </w:r>
          </w:p>
          <w:p w:rsidR="00A95B0E" w:rsidRPr="0090522F" w:rsidRDefault="00A95B0E" w:rsidP="009746F4">
            <w:pPr>
              <w:tabs>
                <w:tab w:val="right" w:pos="4607"/>
              </w:tabs>
              <w:spacing w:line="276" w:lineRule="auto"/>
              <w:jc w:val="both"/>
            </w:pPr>
            <w:r w:rsidRPr="0090522F">
              <w:t>+ Tính giá trị của một phần.</w:t>
            </w: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r w:rsidRPr="0090522F">
              <w:t>+ Yêu cầu HS tìm chiều dài, chiều rộng.</w:t>
            </w:r>
          </w:p>
          <w:p w:rsidR="00A95B0E" w:rsidRPr="0090522F" w:rsidRDefault="00A95B0E" w:rsidP="009746F4">
            <w:pPr>
              <w:tabs>
                <w:tab w:val="right" w:pos="4607"/>
              </w:tabs>
              <w:spacing w:line="276" w:lineRule="auto"/>
              <w:jc w:val="both"/>
            </w:pPr>
            <w:r w:rsidRPr="0090522F">
              <w:t>- Yêu cầu HS trình bày lời giải bài toán.</w:t>
            </w: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r w:rsidRPr="0090522F">
              <w:t>- Yêu cầu HS nêu cách giải bài toán tìm hai số khi biết tổng và tỉ số của hai số đó.</w:t>
            </w:r>
          </w:p>
          <w:p w:rsidR="00A95B0E" w:rsidRPr="0090522F" w:rsidRDefault="00A95B0E" w:rsidP="009746F4">
            <w:pPr>
              <w:tabs>
                <w:tab w:val="right" w:pos="4607"/>
              </w:tabs>
              <w:spacing w:line="276" w:lineRule="auto"/>
              <w:jc w:val="both"/>
            </w:pPr>
          </w:p>
          <w:p w:rsidR="00A95B0E" w:rsidRPr="0090522F" w:rsidRDefault="00A95B0E" w:rsidP="009746F4">
            <w:pPr>
              <w:tabs>
                <w:tab w:val="right" w:pos="4607"/>
              </w:tabs>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A95B0E" w:rsidRPr="0090522F" w:rsidRDefault="00A95B0E" w:rsidP="009746F4">
            <w:pPr>
              <w:spacing w:line="276" w:lineRule="auto"/>
              <w:jc w:val="both"/>
            </w:pPr>
            <w:r w:rsidRPr="0090522F">
              <w:t>- Yêu cầu HS đọc đề bài.</w:t>
            </w:r>
          </w:p>
          <w:p w:rsidR="00A95B0E" w:rsidRPr="0090522F" w:rsidRDefault="00A95B0E" w:rsidP="009746F4">
            <w:pPr>
              <w:tabs>
                <w:tab w:val="left" w:pos="3041"/>
              </w:tabs>
              <w:spacing w:line="276" w:lineRule="auto"/>
              <w:jc w:val="both"/>
            </w:pPr>
            <w:r w:rsidRPr="0090522F">
              <w:t>- Bài toán thuộc dạng toán gì?</w:t>
            </w: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r w:rsidRPr="0090522F">
              <w:t>- Yêu cầu HS nêu các bước giải bài toán.</w:t>
            </w:r>
          </w:p>
          <w:p w:rsidR="00A95B0E" w:rsidRPr="0090522F" w:rsidRDefault="00A95B0E" w:rsidP="009746F4">
            <w:pPr>
              <w:tabs>
                <w:tab w:val="left" w:pos="3041"/>
              </w:tabs>
              <w:spacing w:line="276" w:lineRule="auto"/>
              <w:jc w:val="both"/>
            </w:pPr>
            <w:r w:rsidRPr="0090522F">
              <w:t>- Yêu cầu HS tự làm bài.</w:t>
            </w: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A95B0E" w:rsidRPr="0090522F" w:rsidRDefault="00A95B0E" w:rsidP="009746F4">
            <w:pPr>
              <w:tabs>
                <w:tab w:val="left" w:pos="3041"/>
              </w:tabs>
              <w:spacing w:line="276" w:lineRule="auto"/>
              <w:jc w:val="both"/>
            </w:pPr>
          </w:p>
          <w:p w:rsidR="0006352A" w:rsidRDefault="0006352A" w:rsidP="009746F4">
            <w:pPr>
              <w:tabs>
                <w:tab w:val="left" w:pos="3041"/>
              </w:tabs>
              <w:spacing w:line="276" w:lineRule="auto"/>
              <w:jc w:val="both"/>
            </w:pPr>
          </w:p>
          <w:p w:rsidR="0006352A" w:rsidRDefault="0006352A" w:rsidP="009746F4">
            <w:pPr>
              <w:tabs>
                <w:tab w:val="left" w:pos="3041"/>
              </w:tabs>
              <w:spacing w:line="276" w:lineRule="auto"/>
              <w:jc w:val="both"/>
            </w:pPr>
          </w:p>
          <w:p w:rsidR="0006352A" w:rsidRDefault="0006352A" w:rsidP="009746F4">
            <w:pPr>
              <w:tabs>
                <w:tab w:val="left" w:pos="3041"/>
              </w:tabs>
              <w:spacing w:line="276" w:lineRule="auto"/>
              <w:jc w:val="both"/>
            </w:pPr>
          </w:p>
          <w:p w:rsidR="0006352A" w:rsidRDefault="0006352A" w:rsidP="009746F4">
            <w:pPr>
              <w:tabs>
                <w:tab w:val="left" w:pos="3041"/>
              </w:tabs>
              <w:spacing w:line="276" w:lineRule="auto"/>
              <w:jc w:val="both"/>
            </w:pPr>
          </w:p>
          <w:p w:rsidR="00A95B0E" w:rsidRPr="0090522F" w:rsidRDefault="009746F4" w:rsidP="009746F4">
            <w:pPr>
              <w:tabs>
                <w:tab w:val="left" w:pos="3041"/>
              </w:tabs>
              <w:spacing w:line="276" w:lineRule="auto"/>
              <w:jc w:val="both"/>
            </w:pPr>
            <w:r>
              <w:t>- GV nhận xét, chữa bài</w:t>
            </w:r>
          </w:p>
          <w:p w:rsidR="00A95B0E" w:rsidRPr="0090522F" w:rsidRDefault="00A95B0E" w:rsidP="009746F4">
            <w:pPr>
              <w:spacing w:line="276" w:lineRule="auto"/>
              <w:jc w:val="both"/>
            </w:pPr>
            <w:r w:rsidRPr="0090522F">
              <w:t>- Nhận xét tiết học.</w:t>
            </w:r>
          </w:p>
          <w:p w:rsidR="00A95B0E" w:rsidRPr="0090522F" w:rsidRDefault="00A95B0E" w:rsidP="009746F4">
            <w:pPr>
              <w:spacing w:line="276" w:lineRule="auto"/>
              <w:jc w:val="both"/>
            </w:pPr>
            <w:r w:rsidRPr="0090522F">
              <w:t>- Chuẩn bị bài sau.</w:t>
            </w:r>
          </w:p>
        </w:tc>
        <w:tc>
          <w:tcPr>
            <w:tcW w:w="3510" w:type="dxa"/>
          </w:tcPr>
          <w:p w:rsidR="00A95B0E" w:rsidRPr="0090522F" w:rsidRDefault="00A95B0E" w:rsidP="009746F4">
            <w:pPr>
              <w:spacing w:line="276" w:lineRule="auto"/>
              <w:jc w:val="both"/>
            </w:pPr>
          </w:p>
          <w:p w:rsidR="00A95B0E" w:rsidRPr="0090522F" w:rsidRDefault="00A95B0E" w:rsidP="009746F4">
            <w:pPr>
              <w:spacing w:line="276" w:lineRule="auto"/>
              <w:jc w:val="both"/>
            </w:pPr>
            <w:r w:rsidRPr="0090522F">
              <w:t>- 1 HS lên bảng.</w:t>
            </w:r>
          </w:p>
          <w:p w:rsidR="00A95B0E" w:rsidRPr="0090522F" w:rsidRDefault="00A95B0E" w:rsidP="009746F4">
            <w:pPr>
              <w:spacing w:line="276" w:lineRule="auto"/>
              <w:jc w:val="both"/>
            </w:pPr>
          </w:p>
          <w:p w:rsidR="00A95B0E" w:rsidRPr="0090522F" w:rsidRDefault="00A95B0E" w:rsidP="009746F4">
            <w:pPr>
              <w:spacing w:line="276" w:lineRule="auto"/>
              <w:jc w:val="both"/>
            </w:pPr>
          </w:p>
          <w:p w:rsidR="00A95B0E" w:rsidRPr="0090522F" w:rsidRDefault="00A95B0E" w:rsidP="009746F4">
            <w:pPr>
              <w:spacing w:line="276" w:lineRule="auto"/>
              <w:jc w:val="both"/>
            </w:pPr>
          </w:p>
          <w:p w:rsidR="00A95B0E" w:rsidRPr="0090522F" w:rsidRDefault="00A95B0E" w:rsidP="009746F4">
            <w:pPr>
              <w:spacing w:line="276" w:lineRule="auto"/>
              <w:jc w:val="both"/>
            </w:pPr>
          </w:p>
          <w:p w:rsidR="009746F4" w:rsidRPr="009C02A9" w:rsidRDefault="009746F4" w:rsidP="009746F4">
            <w:pPr>
              <w:spacing w:line="276" w:lineRule="auto"/>
              <w:jc w:val="both"/>
            </w:pPr>
            <w:r>
              <w:t>-Lắng nghe, ghi bài.</w:t>
            </w:r>
          </w:p>
          <w:p w:rsidR="00A95B0E" w:rsidRPr="0090522F" w:rsidRDefault="00A95B0E" w:rsidP="009746F4">
            <w:pPr>
              <w:spacing w:line="276" w:lineRule="auto"/>
              <w:jc w:val="both"/>
            </w:pPr>
          </w:p>
          <w:p w:rsidR="00A95B0E" w:rsidRPr="0090522F" w:rsidRDefault="00A95B0E" w:rsidP="009746F4">
            <w:pPr>
              <w:spacing w:line="276" w:lineRule="auto"/>
              <w:jc w:val="both"/>
            </w:pPr>
          </w:p>
          <w:p w:rsidR="00A95B0E" w:rsidRPr="0090522F" w:rsidRDefault="00A95B0E" w:rsidP="009746F4">
            <w:pPr>
              <w:spacing w:line="276" w:lineRule="auto"/>
              <w:jc w:val="both"/>
            </w:pPr>
            <w:r w:rsidRPr="0090522F">
              <w:t>- Nghe và nêu lại.</w:t>
            </w:r>
          </w:p>
          <w:p w:rsidR="00A95B0E" w:rsidRPr="0090522F" w:rsidRDefault="00A95B0E" w:rsidP="009746F4">
            <w:pPr>
              <w:spacing w:line="276" w:lineRule="auto"/>
              <w:jc w:val="both"/>
            </w:pPr>
          </w:p>
          <w:p w:rsidR="00A95B0E" w:rsidRPr="0090522F" w:rsidRDefault="00A95B0E" w:rsidP="009746F4">
            <w:pPr>
              <w:spacing w:line="276" w:lineRule="auto"/>
              <w:jc w:val="both"/>
            </w:pPr>
          </w:p>
          <w:p w:rsidR="00A95B0E" w:rsidRPr="0090522F" w:rsidRDefault="00A95B0E" w:rsidP="009746F4">
            <w:pPr>
              <w:spacing w:line="276" w:lineRule="auto"/>
              <w:jc w:val="both"/>
            </w:pPr>
            <w:r w:rsidRPr="0090522F">
              <w:t xml:space="preserve">+ Hiệu của hai số là 24. Tỉ số của hai số đó là </w:t>
            </w:r>
            <w:r w:rsidRPr="0090522F">
              <w:rPr>
                <w:position w:val="-24"/>
              </w:rPr>
              <w:object w:dxaOrig="220" w:dyaOrig="620">
                <v:shape id="_x0000_i1075" type="#_x0000_t75" style="width:12pt;height:30pt" o:ole="">
                  <v:imagedata r:id="rId67" o:title=""/>
                </v:shape>
                <o:OLEObject Type="Embed" ProgID="Equation.DSMT4" ShapeID="_x0000_i1075" DrawAspect="Content" ObjectID="_1599457589" r:id="rId86"/>
              </w:object>
            </w:r>
            <w:r w:rsidRPr="0090522F">
              <w:t>.</w:t>
            </w:r>
          </w:p>
          <w:p w:rsidR="00A95B0E" w:rsidRPr="0090522F" w:rsidRDefault="00A95B0E" w:rsidP="009746F4">
            <w:pPr>
              <w:spacing w:line="276" w:lineRule="auto"/>
            </w:pPr>
            <w:r w:rsidRPr="0090522F">
              <w:t>- Tìm hai số đó.</w:t>
            </w:r>
          </w:p>
          <w:p w:rsidR="00A95B0E" w:rsidRPr="0090522F" w:rsidRDefault="00A95B0E" w:rsidP="009746F4">
            <w:pPr>
              <w:spacing w:line="276" w:lineRule="auto"/>
              <w:jc w:val="both"/>
            </w:pPr>
            <w:r w:rsidRPr="0090522F">
              <w:t>- Tóm tắt theo suy nghĩ.</w:t>
            </w:r>
          </w:p>
          <w:p w:rsidR="00A95B0E" w:rsidRPr="0090522F" w:rsidRDefault="00A95B0E" w:rsidP="009746F4">
            <w:pPr>
              <w:spacing w:line="276" w:lineRule="auto"/>
              <w:jc w:val="both"/>
            </w:pPr>
          </w:p>
          <w:p w:rsidR="00A95B0E" w:rsidRPr="0090522F" w:rsidRDefault="00A95B0E" w:rsidP="009746F4">
            <w:pPr>
              <w:spacing w:line="276" w:lineRule="auto"/>
              <w:jc w:val="both"/>
            </w:pPr>
            <w:r w:rsidRPr="0090522F">
              <w:t>- Theo dõi.</w:t>
            </w:r>
          </w:p>
          <w:p w:rsidR="00A95B0E" w:rsidRPr="0090522F" w:rsidRDefault="00A95B0E" w:rsidP="009746F4">
            <w:pPr>
              <w:spacing w:line="276" w:lineRule="auto"/>
              <w:jc w:val="both"/>
            </w:pPr>
          </w:p>
          <w:p w:rsidR="00A95B0E" w:rsidRPr="0090522F" w:rsidRDefault="00A95B0E"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A95B0E" w:rsidRPr="0090522F" w:rsidRDefault="00A95B0E" w:rsidP="009746F4">
            <w:pPr>
              <w:spacing w:line="276" w:lineRule="auto"/>
              <w:jc w:val="both"/>
            </w:pPr>
            <w:r w:rsidRPr="0090522F">
              <w:t>+ Số lớn hơn số bé 2 phần bằng nhau.</w:t>
            </w:r>
          </w:p>
          <w:p w:rsidR="00A95B0E" w:rsidRPr="0090522F" w:rsidRDefault="00A95B0E" w:rsidP="009746F4">
            <w:pPr>
              <w:spacing w:line="276" w:lineRule="auto"/>
              <w:jc w:val="both"/>
            </w:pPr>
            <w:r w:rsidRPr="0090522F">
              <w:t>+ Thực hiện phép trừ 5 - 3 = 2 (phần).</w:t>
            </w:r>
          </w:p>
          <w:p w:rsidR="00A95B0E" w:rsidRPr="0090522F" w:rsidRDefault="00A95B0E" w:rsidP="009746F4">
            <w:pPr>
              <w:spacing w:line="276" w:lineRule="auto"/>
              <w:jc w:val="both"/>
            </w:pPr>
            <w:r w:rsidRPr="0090522F">
              <w:t>+ Hiệu số phần bằng nhau là 5 - 3 = 2 (phần).</w:t>
            </w:r>
          </w:p>
          <w:p w:rsidR="00A95B0E" w:rsidRPr="0090522F" w:rsidRDefault="00A95B0E" w:rsidP="009746F4">
            <w:pPr>
              <w:spacing w:line="276" w:lineRule="auto"/>
              <w:jc w:val="both"/>
            </w:pPr>
            <w:r w:rsidRPr="0090522F">
              <w:t>+ Số lớn hơn số bé 24 đơn vị.</w:t>
            </w:r>
          </w:p>
          <w:p w:rsidR="00A95B0E" w:rsidRPr="0090522F" w:rsidRDefault="00A95B0E" w:rsidP="009746F4">
            <w:pPr>
              <w:spacing w:line="276" w:lineRule="auto"/>
              <w:jc w:val="both"/>
            </w:pPr>
            <w:r w:rsidRPr="0090522F">
              <w:t>+ 24 ứng với 2 phần bằng nhau.</w:t>
            </w:r>
          </w:p>
          <w:p w:rsidR="00A95B0E" w:rsidRPr="0090522F" w:rsidRDefault="00A95B0E" w:rsidP="009746F4">
            <w:pPr>
              <w:spacing w:line="276" w:lineRule="auto"/>
              <w:jc w:val="both"/>
            </w:pPr>
            <w:r w:rsidRPr="0090522F">
              <w:t>+ Giá trị của một phần là:</w:t>
            </w:r>
          </w:p>
          <w:p w:rsidR="00A95B0E" w:rsidRPr="0090522F" w:rsidRDefault="00A95B0E" w:rsidP="009746F4">
            <w:pPr>
              <w:spacing w:line="276" w:lineRule="auto"/>
              <w:jc w:val="center"/>
            </w:pPr>
            <w:r w:rsidRPr="0090522F">
              <w:t>24 : 2 = 12</w:t>
            </w:r>
          </w:p>
          <w:p w:rsidR="00A95B0E" w:rsidRPr="0090522F" w:rsidRDefault="00A95B0E" w:rsidP="009746F4">
            <w:pPr>
              <w:spacing w:line="276" w:lineRule="auto"/>
              <w:jc w:val="both"/>
            </w:pPr>
            <w:r w:rsidRPr="0090522F">
              <w:t>+ Số bé là: 12 x 3 = 36</w:t>
            </w:r>
          </w:p>
          <w:p w:rsidR="00A95B0E" w:rsidRPr="0090522F" w:rsidRDefault="00A95B0E" w:rsidP="009746F4">
            <w:pPr>
              <w:spacing w:line="276" w:lineRule="auto"/>
              <w:jc w:val="both"/>
            </w:pPr>
            <w:r w:rsidRPr="0090522F">
              <w:t xml:space="preserve">+ Số lớn là: 36 + 24 = 60 </w:t>
            </w:r>
          </w:p>
          <w:p w:rsidR="00A95B0E" w:rsidRPr="0090522F" w:rsidRDefault="00A95B0E" w:rsidP="009746F4">
            <w:pPr>
              <w:spacing w:line="276" w:lineRule="auto"/>
              <w:jc w:val="both"/>
            </w:pPr>
            <w:r w:rsidRPr="0090522F">
              <w:t>-  1 HS lên bảng trình bày.</w:t>
            </w:r>
          </w:p>
          <w:p w:rsidR="00A95B0E" w:rsidRPr="0090522F" w:rsidRDefault="00A95B0E" w:rsidP="009746F4">
            <w:pPr>
              <w:tabs>
                <w:tab w:val="left" w:pos="860"/>
              </w:tabs>
              <w:spacing w:line="276" w:lineRule="auto"/>
            </w:pPr>
            <w:r w:rsidRPr="0090522F">
              <w:tab/>
            </w:r>
          </w:p>
          <w:p w:rsidR="00A95B0E" w:rsidRPr="0090522F" w:rsidRDefault="00A95B0E" w:rsidP="009746F4">
            <w:pPr>
              <w:spacing w:line="276" w:lineRule="auto"/>
              <w:jc w:val="both"/>
            </w:pPr>
            <w:r w:rsidRPr="0090522F">
              <w:t>- Đọc.</w:t>
            </w:r>
          </w:p>
          <w:p w:rsidR="00A95B0E" w:rsidRPr="0090522F" w:rsidRDefault="00A95B0E" w:rsidP="009746F4">
            <w:pPr>
              <w:spacing w:line="276" w:lineRule="auto"/>
              <w:jc w:val="both"/>
            </w:pPr>
            <w:r w:rsidRPr="0090522F">
              <w:t>+ Bài toán thuộc dạng Tìm hai số khi biết hiệu và tỉ số của hai số đó.</w:t>
            </w:r>
          </w:p>
          <w:p w:rsidR="00A95B0E" w:rsidRPr="0090522F" w:rsidRDefault="00A95B0E" w:rsidP="009746F4">
            <w:pPr>
              <w:spacing w:line="276" w:lineRule="auto"/>
              <w:jc w:val="both"/>
            </w:pPr>
            <w:r w:rsidRPr="0090522F">
              <w:t>+ 12m.</w:t>
            </w:r>
          </w:p>
          <w:p w:rsidR="00A95B0E" w:rsidRPr="0090522F" w:rsidRDefault="00A95B0E" w:rsidP="009746F4">
            <w:pPr>
              <w:spacing w:line="276" w:lineRule="auto"/>
              <w:jc w:val="both"/>
            </w:pPr>
            <w:r w:rsidRPr="0090522F">
              <w:t xml:space="preserve">+ </w:t>
            </w:r>
            <w:r w:rsidRPr="0090522F">
              <w:rPr>
                <w:position w:val="-24"/>
              </w:rPr>
              <w:object w:dxaOrig="240" w:dyaOrig="620">
                <v:shape id="_x0000_i1076" type="#_x0000_t75" style="width:12pt;height:30pt" o:ole="">
                  <v:imagedata r:id="rId87" o:title=""/>
                </v:shape>
                <o:OLEObject Type="Embed" ProgID="Equation.DSMT4" ShapeID="_x0000_i1076" DrawAspect="Content" ObjectID="_1599457590" r:id="rId88"/>
              </w:object>
            </w:r>
          </w:p>
          <w:p w:rsidR="00A95B0E" w:rsidRPr="0090522F" w:rsidRDefault="00A95B0E" w:rsidP="009746F4">
            <w:pPr>
              <w:spacing w:line="276" w:lineRule="auto"/>
              <w:jc w:val="both"/>
            </w:pPr>
            <w:r w:rsidRPr="0090522F">
              <w:t>- Vẽ sơ đồ.</w:t>
            </w:r>
          </w:p>
          <w:p w:rsidR="00A95B0E" w:rsidRPr="0090522F" w:rsidRDefault="00A95B0E" w:rsidP="009746F4">
            <w:pPr>
              <w:spacing w:line="276" w:lineRule="auto"/>
              <w:jc w:val="both"/>
            </w:pPr>
          </w:p>
          <w:p w:rsidR="009746F4" w:rsidRDefault="009746F4" w:rsidP="009746F4">
            <w:pPr>
              <w:spacing w:line="276" w:lineRule="auto"/>
              <w:jc w:val="both"/>
            </w:pPr>
          </w:p>
          <w:p w:rsidR="00A95B0E" w:rsidRPr="0090522F" w:rsidRDefault="00A95B0E" w:rsidP="009746F4">
            <w:pPr>
              <w:spacing w:line="276" w:lineRule="auto"/>
              <w:jc w:val="both"/>
            </w:pPr>
            <w:r w:rsidRPr="0090522F">
              <w:lastRenderedPageBreak/>
              <w:t xml:space="preserve">+ Vì tỉ số của chiều dài và chiều rộng hình chữ nhật là </w:t>
            </w:r>
            <w:r w:rsidRPr="0090522F">
              <w:rPr>
                <w:position w:val="-24"/>
              </w:rPr>
              <w:object w:dxaOrig="240" w:dyaOrig="620">
                <v:shape id="_x0000_i1077" type="#_x0000_t75" style="width:12pt;height:30pt" o:ole="">
                  <v:imagedata r:id="rId87" o:title=""/>
                </v:shape>
                <o:OLEObject Type="Embed" ProgID="Equation.DSMT4" ShapeID="_x0000_i1077" DrawAspect="Content" ObjectID="_1599457591" r:id="rId89"/>
              </w:object>
            </w:r>
            <w:r w:rsidRPr="0090522F">
              <w:t xml:space="preserve"> nên nếu biểu thị chiều dài là 7 phần bằng nhau thì chiều rộng là 4 phần như thế.</w:t>
            </w:r>
          </w:p>
          <w:p w:rsidR="00A95B0E" w:rsidRPr="0090522F" w:rsidRDefault="00A95B0E" w:rsidP="009746F4">
            <w:pPr>
              <w:spacing w:line="276" w:lineRule="auto"/>
              <w:jc w:val="both"/>
            </w:pPr>
            <w:r w:rsidRPr="0090522F">
              <w:t>+ Hiệu số phần bằng nhau là:</w:t>
            </w:r>
          </w:p>
          <w:p w:rsidR="00A95B0E" w:rsidRPr="0090522F" w:rsidRDefault="00A95B0E" w:rsidP="009746F4">
            <w:pPr>
              <w:spacing w:line="276" w:lineRule="auto"/>
              <w:jc w:val="both"/>
            </w:pPr>
            <w:r w:rsidRPr="0090522F">
              <w:t>7 - 4 = 3 (m)</w:t>
            </w:r>
          </w:p>
          <w:p w:rsidR="00A95B0E" w:rsidRPr="0090522F" w:rsidRDefault="00A95B0E" w:rsidP="009746F4">
            <w:pPr>
              <w:spacing w:line="276" w:lineRule="auto"/>
              <w:jc w:val="both"/>
            </w:pPr>
            <w:r w:rsidRPr="0090522F">
              <w:t>+ Tương ứng với 12m.</w:t>
            </w:r>
          </w:p>
          <w:p w:rsidR="00A95B0E" w:rsidRPr="0090522F" w:rsidRDefault="00A95B0E" w:rsidP="009746F4">
            <w:pPr>
              <w:spacing w:line="276" w:lineRule="auto"/>
              <w:jc w:val="both"/>
            </w:pPr>
          </w:p>
          <w:p w:rsidR="00A95B0E" w:rsidRPr="0090522F" w:rsidRDefault="00A95B0E" w:rsidP="009746F4">
            <w:pPr>
              <w:spacing w:line="276" w:lineRule="auto"/>
              <w:jc w:val="both"/>
            </w:pPr>
            <w:r w:rsidRPr="0090522F">
              <w:t>+ Giá trị của một phần là:</w:t>
            </w:r>
          </w:p>
          <w:p w:rsidR="00A95B0E" w:rsidRPr="0090522F" w:rsidRDefault="00A95B0E" w:rsidP="009746F4">
            <w:pPr>
              <w:spacing w:line="276" w:lineRule="auto"/>
              <w:jc w:val="both"/>
            </w:pPr>
            <w:r w:rsidRPr="0090522F">
              <w:t>12 : 3 = 4 (m)</w:t>
            </w:r>
          </w:p>
          <w:p w:rsidR="00A95B0E" w:rsidRPr="0090522F" w:rsidRDefault="00A95B0E" w:rsidP="009746F4">
            <w:pPr>
              <w:spacing w:line="276" w:lineRule="auto"/>
              <w:jc w:val="both"/>
            </w:pPr>
            <w:r w:rsidRPr="0090522F">
              <w:t>+ Tìm.</w:t>
            </w:r>
          </w:p>
          <w:p w:rsidR="00A95B0E" w:rsidRPr="0090522F" w:rsidRDefault="00A95B0E" w:rsidP="009746F4">
            <w:pPr>
              <w:spacing w:line="276" w:lineRule="auto"/>
              <w:jc w:val="both"/>
            </w:pPr>
            <w:r w:rsidRPr="0090522F">
              <w:t>- 1 HS lên bảng trình bày.</w:t>
            </w:r>
          </w:p>
          <w:p w:rsidR="00A95B0E" w:rsidRPr="0090522F" w:rsidRDefault="00A95B0E" w:rsidP="009746F4">
            <w:pPr>
              <w:spacing w:line="276" w:lineRule="auto"/>
              <w:jc w:val="center"/>
            </w:pPr>
            <w:r w:rsidRPr="0090522F">
              <w:t>Bài giải</w:t>
            </w:r>
          </w:p>
          <w:p w:rsidR="00A95B0E" w:rsidRPr="0090522F" w:rsidRDefault="00A95B0E" w:rsidP="009746F4">
            <w:pPr>
              <w:spacing w:line="276" w:lineRule="auto"/>
              <w:jc w:val="both"/>
            </w:pPr>
            <w:r w:rsidRPr="0090522F">
              <w:t>Ta có sơ đồ:</w:t>
            </w:r>
          </w:p>
          <w:p w:rsidR="00A95B0E" w:rsidRPr="0090522F" w:rsidRDefault="00B056FB" w:rsidP="009746F4">
            <w:pPr>
              <w:spacing w:line="276" w:lineRule="auto"/>
              <w:jc w:val="both"/>
              <w:rPr>
                <w:sz w:val="24"/>
                <w:szCs w:val="24"/>
              </w:rPr>
            </w:pPr>
            <w:r>
              <w:rPr>
                <w:noProof/>
              </w:rPr>
              <mc:AlternateContent>
                <mc:Choice Requires="wps">
                  <w:drawing>
                    <wp:anchor distT="0" distB="0" distL="114300" distR="114300" simplePos="0" relativeHeight="252095488" behindDoc="0" locked="0" layoutInCell="1" allowOverlap="1">
                      <wp:simplePos x="0" y="0"/>
                      <wp:positionH relativeFrom="column">
                        <wp:posOffset>1289685</wp:posOffset>
                      </wp:positionH>
                      <wp:positionV relativeFrom="paragraph">
                        <wp:posOffset>-631190</wp:posOffset>
                      </wp:positionV>
                      <wp:extent cx="137795" cy="1593850"/>
                      <wp:effectExtent l="7620" t="12700" r="8255" b="11430"/>
                      <wp:wrapNone/>
                      <wp:docPr id="133" name="AutoShape 4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37795" cy="1593850"/>
                              </a:xfrm>
                              <a:prstGeom prst="rightBrace">
                                <a:avLst>
                                  <a:gd name="adj1" fmla="val 9639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8F5562" id="AutoShape 490" o:spid="_x0000_s1026" type="#_x0000_t88" style="position:absolute;margin-left:101.55pt;margin-top:-49.7pt;width:10.85pt;height:125.5pt;rotation:-90;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">
                      <v:stroke dashstyle="1 1" endcap="round"/>
                    </v:shape>
                  </w:pict>
                </mc:Fallback>
              </mc:AlternateContent>
            </w:r>
            <w:r w:rsidR="00A95B0E" w:rsidRPr="0090522F">
              <w:t xml:space="preserve">                             </w:t>
            </w:r>
            <w:r w:rsidR="00A95B0E" w:rsidRPr="0090522F">
              <w:rPr>
                <w:sz w:val="24"/>
                <w:szCs w:val="24"/>
              </w:rPr>
              <w:t>? m</w:t>
            </w:r>
          </w:p>
          <w:p w:rsidR="00A95B0E" w:rsidRPr="0090522F" w:rsidRDefault="00B056FB" w:rsidP="009746F4">
            <w:pPr>
              <w:spacing w:line="276" w:lineRule="auto"/>
              <w:jc w:val="both"/>
              <w:rPr>
                <w:sz w:val="24"/>
                <w:szCs w:val="24"/>
              </w:rPr>
            </w:pPr>
            <w:r>
              <w:rPr>
                <w:noProof/>
              </w:rPr>
              <mc:AlternateContent>
                <mc:Choice Requires="wps">
                  <w:drawing>
                    <wp:anchor distT="0" distB="0" distL="114300" distR="114300" simplePos="0" relativeHeight="252116992" behindDoc="0" locked="0" layoutInCell="1" allowOverlap="1">
                      <wp:simplePos x="0" y="0"/>
                      <wp:positionH relativeFrom="column">
                        <wp:posOffset>1741805</wp:posOffset>
                      </wp:positionH>
                      <wp:positionV relativeFrom="paragraph">
                        <wp:posOffset>-131445</wp:posOffset>
                      </wp:positionV>
                      <wp:extent cx="129540" cy="685800"/>
                      <wp:effectExtent l="13970" t="6985" r="5080" b="6350"/>
                      <wp:wrapNone/>
                      <wp:docPr id="132" name="AutoShape 5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9540" cy="685800"/>
                              </a:xfrm>
                              <a:prstGeom prst="rightBrace">
                                <a:avLst>
                                  <a:gd name="adj1" fmla="val 44118"/>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0620B" id="AutoShape 511" o:spid="_x0000_s1026" type="#_x0000_t88" style="position:absolute;margin-left:137.15pt;margin-top:-10.35pt;width:10.2pt;height:54pt;rotation:90;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">
                      <v:stroke dashstyle="1 1" endcap="round"/>
                    </v:shape>
                  </w:pict>
                </mc:Fallback>
              </mc:AlternateContent>
            </w:r>
            <w:r>
              <w:rPr>
                <w:noProof/>
                <w:sz w:val="24"/>
                <w:szCs w:val="24"/>
              </w:rPr>
              <mc:AlternateContent>
                <mc:Choice Requires="wps">
                  <w:drawing>
                    <wp:anchor distT="0" distB="0" distL="114300" distR="114300" simplePos="0" relativeHeight="252109824" behindDoc="0" locked="0" layoutInCell="1" allowOverlap="1">
                      <wp:simplePos x="0" y="0"/>
                      <wp:positionH relativeFrom="column">
                        <wp:posOffset>555625</wp:posOffset>
                      </wp:positionH>
                      <wp:positionV relativeFrom="paragraph">
                        <wp:posOffset>120650</wp:posOffset>
                      </wp:positionV>
                      <wp:extent cx="1600200" cy="6350"/>
                      <wp:effectExtent l="10795" t="9525" r="8255" b="12700"/>
                      <wp:wrapNone/>
                      <wp:docPr id="131"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C51357" id="Line 504" o:spid="_x0000_s1026" style="position:absolute;flip:y;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9.5pt" to="169.7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"/>
                  </w:pict>
                </mc:Fallback>
              </mc:AlternateContent>
            </w:r>
            <w:r>
              <w:rPr>
                <w:noProof/>
              </w:rPr>
              <mc:AlternateContent>
                <mc:Choice Requires="wps">
                  <w:drawing>
                    <wp:anchor distT="0" distB="0" distL="114300" distR="114300" simplePos="0" relativeHeight="252113920" behindDoc="0" locked="0" layoutInCell="1" allowOverlap="1">
                      <wp:simplePos x="0" y="0"/>
                      <wp:positionH relativeFrom="column">
                        <wp:posOffset>1933575</wp:posOffset>
                      </wp:positionH>
                      <wp:positionV relativeFrom="paragraph">
                        <wp:posOffset>9525</wp:posOffset>
                      </wp:positionV>
                      <wp:extent cx="0" cy="114300"/>
                      <wp:effectExtent l="7620" t="12700" r="11430" b="6350"/>
                      <wp:wrapNone/>
                      <wp:docPr id="130" name="Lin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F0DC3" id="Line 508" o:spid="_x0000_s1026" style="position:absolute;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25pt,.75pt" to="152.2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3D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"/>
                  </w:pict>
                </mc:Fallback>
              </mc:AlternateContent>
            </w:r>
            <w:r>
              <w:rPr>
                <w:noProof/>
              </w:rPr>
              <mc:AlternateContent>
                <mc:Choice Requires="wps">
                  <w:drawing>
                    <wp:anchor distT="0" distB="0" distL="114300" distR="114300" simplePos="0" relativeHeight="252114944" behindDoc="0" locked="0" layoutInCell="1" allowOverlap="1">
                      <wp:simplePos x="0" y="0"/>
                      <wp:positionH relativeFrom="column">
                        <wp:posOffset>2162175</wp:posOffset>
                      </wp:positionH>
                      <wp:positionV relativeFrom="paragraph">
                        <wp:posOffset>9525</wp:posOffset>
                      </wp:positionV>
                      <wp:extent cx="0" cy="114300"/>
                      <wp:effectExtent l="7620" t="12700" r="11430" b="6350"/>
                      <wp:wrapNone/>
                      <wp:docPr id="129"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A74814" id="Line 509" o:spid="_x0000_s1026" style="position:absolute;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25pt,.75pt" to="170.2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qbf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"/>
                  </w:pict>
                </mc:Fallback>
              </mc:AlternateContent>
            </w:r>
            <w:r>
              <w:rPr>
                <w:noProof/>
              </w:rPr>
              <mc:AlternateContent>
                <mc:Choice Requires="wps">
                  <w:drawing>
                    <wp:anchor distT="0" distB="0" distL="114300" distR="114300" simplePos="0" relativeHeight="252110848" behindDoc="0" locked="0" layoutInCell="1" allowOverlap="1">
                      <wp:simplePos x="0" y="0"/>
                      <wp:positionH relativeFrom="column">
                        <wp:posOffset>1247775</wp:posOffset>
                      </wp:positionH>
                      <wp:positionV relativeFrom="paragraph">
                        <wp:posOffset>9525</wp:posOffset>
                      </wp:positionV>
                      <wp:extent cx="0" cy="114300"/>
                      <wp:effectExtent l="7620" t="12700" r="11430" b="6350"/>
                      <wp:wrapNone/>
                      <wp:docPr id="128" name="Line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5DD6F" id="Line 505" o:spid="_x0000_s1026" style="position:absolute;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75pt" to="98.2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xz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"/>
                  </w:pict>
                </mc:Fallback>
              </mc:AlternateContent>
            </w:r>
            <w:r>
              <w:rPr>
                <w:noProof/>
              </w:rPr>
              <mc:AlternateContent>
                <mc:Choice Requires="wps">
                  <w:drawing>
                    <wp:anchor distT="0" distB="0" distL="114300" distR="114300" simplePos="0" relativeHeight="252112896" behindDoc="0" locked="0" layoutInCell="1" allowOverlap="1">
                      <wp:simplePos x="0" y="0"/>
                      <wp:positionH relativeFrom="column">
                        <wp:posOffset>1698625</wp:posOffset>
                      </wp:positionH>
                      <wp:positionV relativeFrom="paragraph">
                        <wp:posOffset>12700</wp:posOffset>
                      </wp:positionV>
                      <wp:extent cx="0" cy="114300"/>
                      <wp:effectExtent l="10795" t="6350" r="8255" b="12700"/>
                      <wp:wrapNone/>
                      <wp:docPr id="127" name="Line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0CCE7" id="Line 507" o:spid="_x0000_s1026" style="position:absolute;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75pt,1pt" to="133.7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G/ZFQIAACs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"/>
                  </w:pict>
                </mc:Fallback>
              </mc:AlternateContent>
            </w:r>
            <w:r>
              <w:rPr>
                <w:noProof/>
              </w:rPr>
              <mc:AlternateContent>
                <mc:Choice Requires="wps">
                  <w:drawing>
                    <wp:anchor distT="0" distB="0" distL="114300" distR="114300" simplePos="0" relativeHeight="252111872" behindDoc="0" locked="0" layoutInCell="1" allowOverlap="1">
                      <wp:simplePos x="0" y="0"/>
                      <wp:positionH relativeFrom="column">
                        <wp:posOffset>1476375</wp:posOffset>
                      </wp:positionH>
                      <wp:positionV relativeFrom="paragraph">
                        <wp:posOffset>9525</wp:posOffset>
                      </wp:positionV>
                      <wp:extent cx="0" cy="114300"/>
                      <wp:effectExtent l="7620" t="12700" r="11430" b="6350"/>
                      <wp:wrapNone/>
                      <wp:docPr id="126" name="Lin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0C3147" id="Line 506" o:spid="_x0000_s1026" style="position:absolute;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25pt,.75pt" to="116.2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0b7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"/>
                  </w:pict>
                </mc:Fallback>
              </mc:AlternateContent>
            </w:r>
            <w:r>
              <w:rPr>
                <w:noProof/>
                <w:sz w:val="24"/>
                <w:szCs w:val="24"/>
              </w:rPr>
              <mc:AlternateContent>
                <mc:Choice Requires="wps">
                  <w:drawing>
                    <wp:anchor distT="0" distB="0" distL="114300" distR="114300" simplePos="0" relativeHeight="252090368" behindDoc="0" locked="0" layoutInCell="1" allowOverlap="1">
                      <wp:simplePos x="0" y="0"/>
                      <wp:positionH relativeFrom="column">
                        <wp:posOffset>1006475</wp:posOffset>
                      </wp:positionH>
                      <wp:positionV relativeFrom="paragraph">
                        <wp:posOffset>29845</wp:posOffset>
                      </wp:positionV>
                      <wp:extent cx="0" cy="114300"/>
                      <wp:effectExtent l="13970" t="13970" r="5080" b="5080"/>
                      <wp:wrapNone/>
                      <wp:docPr id="125" name="Lin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013E4" id="Line 485" o:spid="_x0000_s1026" style="position:absolute;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2.35pt" to="79.2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TRwEgIAACsEAAAOAAAAZHJzL2Uyb0RvYy54bWysU8GO2jAQvVfqP1i+QxI2U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"/>
                  </w:pict>
                </mc:Fallback>
              </mc:AlternateContent>
            </w:r>
            <w:r>
              <w:rPr>
                <w:noProof/>
                <w:sz w:val="24"/>
                <w:szCs w:val="24"/>
              </w:rPr>
              <mc:AlternateContent>
                <mc:Choice Requires="wps">
                  <w:drawing>
                    <wp:anchor distT="0" distB="0" distL="114300" distR="114300" simplePos="0" relativeHeight="252089344" behindDoc="0" locked="0" layoutInCell="1" allowOverlap="1">
                      <wp:simplePos x="0" y="0"/>
                      <wp:positionH relativeFrom="column">
                        <wp:posOffset>784225</wp:posOffset>
                      </wp:positionH>
                      <wp:positionV relativeFrom="paragraph">
                        <wp:posOffset>26670</wp:posOffset>
                      </wp:positionV>
                      <wp:extent cx="0" cy="114300"/>
                      <wp:effectExtent l="10795" t="10795" r="8255" b="8255"/>
                      <wp:wrapNone/>
                      <wp:docPr id="124" name="Lin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42578" id="Line 484" o:spid="_x0000_s1026" style="position:absolute;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2.1pt" to="61.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h1S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"/>
                  </w:pict>
                </mc:Fallback>
              </mc:AlternateContent>
            </w:r>
            <w:r>
              <w:rPr>
                <w:noProof/>
                <w:sz w:val="24"/>
                <w:szCs w:val="24"/>
              </w:rPr>
              <mc:AlternateContent>
                <mc:Choice Requires="wps">
                  <w:drawing>
                    <wp:anchor distT="0" distB="0" distL="114300" distR="114300" simplePos="0" relativeHeight="252088320" behindDoc="0" locked="0" layoutInCell="1" allowOverlap="1">
                      <wp:simplePos x="0" y="0"/>
                      <wp:positionH relativeFrom="column">
                        <wp:posOffset>549275</wp:posOffset>
                      </wp:positionH>
                      <wp:positionV relativeFrom="paragraph">
                        <wp:posOffset>23495</wp:posOffset>
                      </wp:positionV>
                      <wp:extent cx="0" cy="114300"/>
                      <wp:effectExtent l="13970" t="7620" r="5080" b="11430"/>
                      <wp:wrapNone/>
                      <wp:docPr id="123"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EBE028" id="Line 483" o:spid="_x0000_s1026" style="position:absolute;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1.85pt" to="43.2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sG8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"/>
                  </w:pict>
                </mc:Fallback>
              </mc:AlternateContent>
            </w:r>
            <w:r w:rsidR="00A95B0E" w:rsidRPr="0090522F">
              <w:rPr>
                <w:sz w:val="24"/>
                <w:szCs w:val="24"/>
              </w:rPr>
              <w:t xml:space="preserve">C.dài:                              </w:t>
            </w:r>
          </w:p>
          <w:p w:rsidR="00A95B0E" w:rsidRPr="0090522F" w:rsidRDefault="00B056FB" w:rsidP="009746F4">
            <w:pPr>
              <w:spacing w:line="276" w:lineRule="auto"/>
              <w:jc w:val="both"/>
              <w:rPr>
                <w:sz w:val="24"/>
                <w:szCs w:val="24"/>
              </w:rPr>
            </w:pPr>
            <w:r>
              <w:rPr>
                <w:noProof/>
                <w:sz w:val="24"/>
                <w:szCs w:val="24"/>
              </w:rPr>
              <mc:AlternateContent>
                <mc:Choice Requires="wps">
                  <w:drawing>
                    <wp:anchor distT="0" distB="0" distL="114300" distR="114300" simplePos="0" relativeHeight="252096512" behindDoc="0" locked="0" layoutInCell="1" allowOverlap="1">
                      <wp:simplePos x="0" y="0"/>
                      <wp:positionH relativeFrom="column">
                        <wp:posOffset>952500</wp:posOffset>
                      </wp:positionH>
                      <wp:positionV relativeFrom="paragraph">
                        <wp:posOffset>-224155</wp:posOffset>
                      </wp:positionV>
                      <wp:extent cx="126365" cy="908050"/>
                      <wp:effectExtent l="7620" t="9525" r="8255" b="6985"/>
                      <wp:wrapNone/>
                      <wp:docPr id="122" name="AutoShape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6365" cy="908050"/>
                              </a:xfrm>
                              <a:prstGeom prst="rightBrace">
                                <a:avLst>
                                  <a:gd name="adj1" fmla="val 59883"/>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F1EC42" id="AutoShape 491" o:spid="_x0000_s1026" type="#_x0000_t88" style="position:absolute;margin-left:75pt;margin-top:-17.65pt;width:9.95pt;height:71.5pt;rotation:90;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115968" behindDoc="0" locked="0" layoutInCell="1" allowOverlap="1">
                      <wp:simplePos x="0" y="0"/>
                      <wp:positionH relativeFrom="column">
                        <wp:posOffset>1006475</wp:posOffset>
                      </wp:positionH>
                      <wp:positionV relativeFrom="paragraph">
                        <wp:posOffset>56515</wp:posOffset>
                      </wp:positionV>
                      <wp:extent cx="0" cy="114300"/>
                      <wp:effectExtent l="13970" t="13970" r="5080" b="5080"/>
                      <wp:wrapNone/>
                      <wp:docPr id="121"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573718" id="Line 510" o:spid="_x0000_s1026" style="position:absolute;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4.45pt" to="79.2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MNFQIAACs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"/>
                  </w:pict>
                </mc:Fallback>
              </mc:AlternateContent>
            </w:r>
            <w:r>
              <w:rPr>
                <w:noProof/>
                <w:sz w:val="24"/>
                <w:szCs w:val="24"/>
              </w:rPr>
              <mc:AlternateContent>
                <mc:Choice Requires="wps">
                  <w:drawing>
                    <wp:anchor distT="0" distB="0" distL="114300" distR="114300" simplePos="0" relativeHeight="252092416" behindDoc="0" locked="0" layoutInCell="1" allowOverlap="1">
                      <wp:simplePos x="0" y="0"/>
                      <wp:positionH relativeFrom="column">
                        <wp:posOffset>777875</wp:posOffset>
                      </wp:positionH>
                      <wp:positionV relativeFrom="paragraph">
                        <wp:posOffset>60325</wp:posOffset>
                      </wp:positionV>
                      <wp:extent cx="0" cy="114300"/>
                      <wp:effectExtent l="13970" t="8255" r="5080" b="10795"/>
                      <wp:wrapNone/>
                      <wp:docPr id="120" name="Lin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F08D5" id="Line 487" o:spid="_x0000_s1026" style="position:absolute;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5pt,4.75pt" to="61.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KQLFA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"/>
                  </w:pict>
                </mc:Fallback>
              </mc:AlternateContent>
            </w:r>
            <w:r>
              <w:rPr>
                <w:noProof/>
                <w:sz w:val="24"/>
                <w:szCs w:val="24"/>
              </w:rPr>
              <mc:AlternateContent>
                <mc:Choice Requires="wps">
                  <w:drawing>
                    <wp:anchor distT="0" distB="0" distL="114300" distR="114300" simplePos="0" relativeHeight="252094464" behindDoc="0" locked="0" layoutInCell="1" allowOverlap="1">
                      <wp:simplePos x="0" y="0"/>
                      <wp:positionH relativeFrom="column">
                        <wp:posOffset>1463675</wp:posOffset>
                      </wp:positionH>
                      <wp:positionV relativeFrom="paragraph">
                        <wp:posOffset>53975</wp:posOffset>
                      </wp:positionV>
                      <wp:extent cx="0" cy="114300"/>
                      <wp:effectExtent l="13970" t="11430" r="5080" b="7620"/>
                      <wp:wrapNone/>
                      <wp:docPr id="119"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94CFE" id="Line 489" o:spid="_x0000_s1026" style="position:absolute;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4.25pt" to="115.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lMh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ZAiNF&#10;OhBpKxRH+XwR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"/>
                  </w:pict>
                </mc:Fallback>
              </mc:AlternateContent>
            </w:r>
            <w:r>
              <w:rPr>
                <w:noProof/>
                <w:sz w:val="24"/>
                <w:szCs w:val="24"/>
              </w:rPr>
              <mc:AlternateContent>
                <mc:Choice Requires="wps">
                  <w:drawing>
                    <wp:anchor distT="0" distB="0" distL="114300" distR="114300" simplePos="0" relativeHeight="252087296" behindDoc="0" locked="0" layoutInCell="1" allowOverlap="1">
                      <wp:simplePos x="0" y="0"/>
                      <wp:positionH relativeFrom="column">
                        <wp:posOffset>561975</wp:posOffset>
                      </wp:positionH>
                      <wp:positionV relativeFrom="paragraph">
                        <wp:posOffset>168275</wp:posOffset>
                      </wp:positionV>
                      <wp:extent cx="908050" cy="5715"/>
                      <wp:effectExtent l="7620" t="11430" r="8255" b="11430"/>
                      <wp:wrapNone/>
                      <wp:docPr id="118"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8050"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43E95" id="Line 482" o:spid="_x0000_s1026" style="position:absolute;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13.25pt" to="115.7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"/>
                  </w:pict>
                </mc:Fallback>
              </mc:AlternateContent>
            </w:r>
            <w:r>
              <w:rPr>
                <w:noProof/>
                <w:sz w:val="24"/>
                <w:szCs w:val="24"/>
              </w:rPr>
              <mc:AlternateContent>
                <mc:Choice Requires="wps">
                  <w:drawing>
                    <wp:anchor distT="0" distB="0" distL="114300" distR="114300" simplePos="0" relativeHeight="252091392" behindDoc="0" locked="0" layoutInCell="1" allowOverlap="1">
                      <wp:simplePos x="0" y="0"/>
                      <wp:positionH relativeFrom="column">
                        <wp:posOffset>555625</wp:posOffset>
                      </wp:positionH>
                      <wp:positionV relativeFrom="paragraph">
                        <wp:posOffset>57150</wp:posOffset>
                      </wp:positionV>
                      <wp:extent cx="0" cy="114300"/>
                      <wp:effectExtent l="10795" t="5080" r="8255" b="13970"/>
                      <wp:wrapNone/>
                      <wp:docPr id="117"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DE944" id="Line 486" o:spid="_x0000_s1026" style="position:absolute;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4.5pt" to="43.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K7D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"/>
                  </w:pict>
                </mc:Fallback>
              </mc:AlternateContent>
            </w:r>
            <w:r>
              <w:rPr>
                <w:noProof/>
                <w:sz w:val="24"/>
                <w:szCs w:val="24"/>
              </w:rPr>
              <mc:AlternateContent>
                <mc:Choice Requires="wps">
                  <w:drawing>
                    <wp:anchor distT="0" distB="0" distL="114300" distR="114300" simplePos="0" relativeHeight="252093440" behindDoc="0" locked="0" layoutInCell="1" allowOverlap="1">
                      <wp:simplePos x="0" y="0"/>
                      <wp:positionH relativeFrom="column">
                        <wp:posOffset>1241425</wp:posOffset>
                      </wp:positionH>
                      <wp:positionV relativeFrom="paragraph">
                        <wp:posOffset>57150</wp:posOffset>
                      </wp:positionV>
                      <wp:extent cx="0" cy="114300"/>
                      <wp:effectExtent l="10795" t="5080" r="8255" b="13970"/>
                      <wp:wrapNone/>
                      <wp:docPr id="116" name="Lin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83643" id="Line 488" o:spid="_x0000_s1026" style="position:absolute;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75pt,4.5pt" to="97.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18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ZDCNF&#10;OhBpKxRH+Xwe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"/>
                  </w:pict>
                </mc:Fallback>
              </mc:AlternateContent>
            </w:r>
            <w:r w:rsidR="00A95B0E" w:rsidRPr="0090522F">
              <w:rPr>
                <w:sz w:val="24"/>
                <w:szCs w:val="24"/>
              </w:rPr>
              <w:t xml:space="preserve">C.rộng:                               12m      </w:t>
            </w:r>
          </w:p>
          <w:p w:rsidR="00A95B0E" w:rsidRPr="0090522F" w:rsidRDefault="00A95B0E" w:rsidP="009746F4">
            <w:pPr>
              <w:spacing w:line="276" w:lineRule="auto"/>
              <w:jc w:val="both"/>
              <w:rPr>
                <w:sz w:val="24"/>
                <w:szCs w:val="24"/>
              </w:rPr>
            </w:pPr>
            <w:r w:rsidRPr="0090522F">
              <w:rPr>
                <w:sz w:val="24"/>
                <w:szCs w:val="24"/>
              </w:rPr>
              <w:t xml:space="preserve">                    ? m</w:t>
            </w:r>
          </w:p>
          <w:p w:rsidR="00A95B0E" w:rsidRPr="0090522F" w:rsidRDefault="00A95B0E" w:rsidP="009746F4">
            <w:pPr>
              <w:spacing w:line="276" w:lineRule="auto"/>
              <w:jc w:val="both"/>
            </w:pPr>
            <w:r w:rsidRPr="0090522F">
              <w:t>Theo sơ đồ, hiệu số phần bằng nhau là: 7 - 4 = 3 (phần)</w:t>
            </w:r>
          </w:p>
          <w:p w:rsidR="00A95B0E" w:rsidRPr="0090522F" w:rsidRDefault="00A95B0E" w:rsidP="009746F4">
            <w:pPr>
              <w:spacing w:line="276" w:lineRule="auto"/>
              <w:jc w:val="center"/>
            </w:pPr>
            <w:r w:rsidRPr="0090522F">
              <w:t>Chiều dài là:</w:t>
            </w:r>
          </w:p>
          <w:p w:rsidR="00A95B0E" w:rsidRPr="0090522F" w:rsidRDefault="00A95B0E" w:rsidP="009746F4">
            <w:pPr>
              <w:spacing w:line="276" w:lineRule="auto"/>
              <w:jc w:val="center"/>
            </w:pPr>
            <w:r w:rsidRPr="0090522F">
              <w:t>12 : 3 x 7 = 28 (m)</w:t>
            </w:r>
          </w:p>
          <w:p w:rsidR="00A95B0E" w:rsidRPr="0090522F" w:rsidRDefault="00A95B0E" w:rsidP="009746F4">
            <w:pPr>
              <w:spacing w:line="276" w:lineRule="auto"/>
              <w:jc w:val="center"/>
            </w:pPr>
            <w:r w:rsidRPr="0090522F">
              <w:t>Chiều rộng là:</w:t>
            </w:r>
          </w:p>
          <w:p w:rsidR="00A95B0E" w:rsidRPr="0090522F" w:rsidRDefault="00A95B0E" w:rsidP="009746F4">
            <w:pPr>
              <w:spacing w:line="276" w:lineRule="auto"/>
              <w:jc w:val="center"/>
            </w:pPr>
            <w:r w:rsidRPr="0090522F">
              <w:t>28 - 12 = 16 (m)</w:t>
            </w:r>
          </w:p>
          <w:p w:rsidR="00A95B0E" w:rsidRPr="0090522F" w:rsidRDefault="009746F4" w:rsidP="009746F4">
            <w:pPr>
              <w:spacing w:line="276" w:lineRule="auto"/>
              <w:jc w:val="both"/>
            </w:pPr>
            <w:r>
              <w:t xml:space="preserve">        </w:t>
            </w:r>
            <w:r w:rsidR="00A95B0E" w:rsidRPr="0090522F">
              <w:t>Đáp số: Chiều dài: 28m</w:t>
            </w:r>
          </w:p>
          <w:p w:rsidR="00A95B0E" w:rsidRPr="0090522F" w:rsidRDefault="009746F4" w:rsidP="009746F4">
            <w:pPr>
              <w:spacing w:line="276" w:lineRule="auto"/>
              <w:jc w:val="both"/>
            </w:pPr>
            <w:r>
              <w:t xml:space="preserve">                   Chiều </w:t>
            </w:r>
            <w:r w:rsidR="00A95B0E" w:rsidRPr="0090522F">
              <w:t>rộng: 16m</w:t>
            </w:r>
          </w:p>
          <w:p w:rsidR="00A95B0E" w:rsidRPr="0090522F" w:rsidRDefault="00A95B0E" w:rsidP="009746F4">
            <w:pPr>
              <w:spacing w:line="276" w:lineRule="auto"/>
              <w:jc w:val="both"/>
            </w:pPr>
            <w:r w:rsidRPr="0090522F">
              <w:t>- Nêu.</w:t>
            </w:r>
          </w:p>
          <w:p w:rsidR="00A95B0E" w:rsidRPr="0090522F" w:rsidRDefault="00A95B0E" w:rsidP="009746F4">
            <w:pPr>
              <w:spacing w:line="276" w:lineRule="auto"/>
              <w:jc w:val="both"/>
            </w:pPr>
            <w:r w:rsidRPr="0090522F">
              <w:t>+ Vẽ sơ đồ minh họa bài toán.</w:t>
            </w:r>
          </w:p>
          <w:p w:rsidR="00A95B0E" w:rsidRPr="0090522F" w:rsidRDefault="00A95B0E" w:rsidP="009746F4">
            <w:pPr>
              <w:spacing w:line="276" w:lineRule="auto"/>
              <w:jc w:val="both"/>
            </w:pPr>
            <w:r w:rsidRPr="0090522F">
              <w:t>+ Tìm hiệu số phần bằng nhau.</w:t>
            </w:r>
          </w:p>
          <w:p w:rsidR="00A95B0E" w:rsidRPr="0090522F" w:rsidRDefault="00A95B0E" w:rsidP="009746F4">
            <w:pPr>
              <w:spacing w:line="276" w:lineRule="auto"/>
              <w:jc w:val="both"/>
            </w:pPr>
            <w:r w:rsidRPr="0090522F">
              <w:t>+ Tìm số bé.</w:t>
            </w:r>
          </w:p>
          <w:p w:rsidR="00A95B0E" w:rsidRPr="0090522F" w:rsidRDefault="00A95B0E" w:rsidP="009746F4">
            <w:pPr>
              <w:spacing w:line="276" w:lineRule="auto"/>
              <w:jc w:val="both"/>
            </w:pPr>
            <w:r w:rsidRPr="0090522F">
              <w:t>+ Tìm số lớn.</w:t>
            </w:r>
          </w:p>
          <w:p w:rsidR="00A95B0E" w:rsidRPr="0090522F" w:rsidRDefault="00A95B0E" w:rsidP="009746F4">
            <w:pPr>
              <w:spacing w:line="276" w:lineRule="auto"/>
              <w:jc w:val="both"/>
            </w:pPr>
          </w:p>
          <w:p w:rsidR="00A95B0E" w:rsidRPr="0090522F" w:rsidRDefault="00A95B0E" w:rsidP="009746F4">
            <w:pPr>
              <w:spacing w:line="276" w:lineRule="auto"/>
              <w:jc w:val="both"/>
            </w:pPr>
            <w:r w:rsidRPr="0090522F">
              <w:t>- Đọc.</w:t>
            </w:r>
          </w:p>
          <w:p w:rsidR="00A95B0E" w:rsidRPr="0090522F" w:rsidRDefault="00A95B0E" w:rsidP="009746F4">
            <w:pPr>
              <w:spacing w:line="276" w:lineRule="auto"/>
              <w:jc w:val="both"/>
            </w:pPr>
            <w:r w:rsidRPr="0090522F">
              <w:t>- Bài toán thuộc dạng tìm hai số khi biết hiệu và tỉ số  của hai số đó.</w:t>
            </w:r>
          </w:p>
          <w:p w:rsidR="00A95B0E" w:rsidRPr="0090522F" w:rsidRDefault="00A95B0E" w:rsidP="009746F4">
            <w:pPr>
              <w:spacing w:line="276" w:lineRule="auto"/>
              <w:jc w:val="both"/>
            </w:pPr>
            <w:r w:rsidRPr="0090522F">
              <w:t>- Nêu.</w:t>
            </w:r>
          </w:p>
          <w:p w:rsidR="00A95B0E" w:rsidRPr="0090522F" w:rsidRDefault="00A95B0E" w:rsidP="009746F4">
            <w:pPr>
              <w:spacing w:line="276" w:lineRule="auto"/>
              <w:jc w:val="both"/>
            </w:pPr>
            <w:r w:rsidRPr="0090522F">
              <w:lastRenderedPageBreak/>
              <w:t>- 1 HS lên bảng làm bài.</w:t>
            </w:r>
          </w:p>
          <w:p w:rsidR="00A95B0E" w:rsidRPr="0090522F" w:rsidRDefault="00A95B0E" w:rsidP="009746F4">
            <w:pPr>
              <w:spacing w:line="276" w:lineRule="auto"/>
              <w:jc w:val="center"/>
            </w:pPr>
            <w:r w:rsidRPr="0090522F">
              <w:t>Bài giải</w:t>
            </w: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A95B0E" w:rsidRPr="0090522F" w:rsidRDefault="00A95B0E" w:rsidP="009746F4">
            <w:pPr>
              <w:spacing w:line="276" w:lineRule="auto"/>
              <w:jc w:val="both"/>
            </w:pPr>
            <w:r w:rsidRPr="0090522F">
              <w:t>Ta có sơ đồ:</w:t>
            </w:r>
          </w:p>
          <w:p w:rsidR="00A95B0E" w:rsidRPr="0090522F" w:rsidRDefault="00B056FB" w:rsidP="009746F4">
            <w:pPr>
              <w:spacing w:line="276" w:lineRule="auto"/>
              <w:jc w:val="both"/>
            </w:pPr>
            <w:r>
              <w:rPr>
                <w:noProof/>
              </w:rPr>
              <mc:AlternateContent>
                <mc:Choice Requires="wps">
                  <w:drawing>
                    <wp:anchor distT="0" distB="0" distL="114300" distR="114300" simplePos="0" relativeHeight="252106752" behindDoc="0" locked="0" layoutInCell="1" allowOverlap="1">
                      <wp:simplePos x="0" y="0"/>
                      <wp:positionH relativeFrom="column">
                        <wp:posOffset>1047750</wp:posOffset>
                      </wp:positionH>
                      <wp:positionV relativeFrom="paragraph">
                        <wp:posOffset>-52705</wp:posOffset>
                      </wp:positionV>
                      <wp:extent cx="145415" cy="457200"/>
                      <wp:effectExtent l="10160" t="11430" r="8890" b="5080"/>
                      <wp:wrapNone/>
                      <wp:docPr id="115" name="AutoShape 5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457200"/>
                              </a:xfrm>
                              <a:prstGeom prst="rightBrace">
                                <a:avLst>
                                  <a:gd name="adj1" fmla="val 26201"/>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E247DD" id="AutoShape 501" o:spid="_x0000_s1026" type="#_x0000_t88" style="position:absolute;margin-left:82.5pt;margin-top:-4.15pt;width:11.45pt;height:36pt;rotation:-90;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">
                      <v:stroke dashstyle="1 1" endcap="round"/>
                    </v:shape>
                  </w:pict>
                </mc:Fallback>
              </mc:AlternateContent>
            </w:r>
            <w:r w:rsidR="00A95B0E" w:rsidRPr="0090522F">
              <w:t xml:space="preserve">                        ?</w:t>
            </w:r>
          </w:p>
          <w:p w:rsidR="00A95B0E" w:rsidRPr="0090522F" w:rsidRDefault="00B056FB" w:rsidP="009746F4">
            <w:pPr>
              <w:spacing w:line="276" w:lineRule="auto"/>
              <w:jc w:val="both"/>
            </w:pPr>
            <w:r>
              <w:rPr>
                <w:noProof/>
              </w:rPr>
              <mc:AlternateContent>
                <mc:Choice Requires="wps">
                  <w:drawing>
                    <wp:anchor distT="0" distB="0" distL="114300" distR="114300" simplePos="0" relativeHeight="252120064" behindDoc="0" locked="0" layoutInCell="1" allowOverlap="1">
                      <wp:simplePos x="0" y="0"/>
                      <wp:positionH relativeFrom="column">
                        <wp:posOffset>1619250</wp:posOffset>
                      </wp:positionH>
                      <wp:positionV relativeFrom="paragraph">
                        <wp:posOffset>-142875</wp:posOffset>
                      </wp:positionV>
                      <wp:extent cx="145415" cy="685800"/>
                      <wp:effectExtent l="10160" t="13335" r="8890" b="12700"/>
                      <wp:wrapNone/>
                      <wp:docPr id="114" name="AutoShape 5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685800"/>
                              </a:xfrm>
                              <a:prstGeom prst="rightBrace">
                                <a:avLst>
                                  <a:gd name="adj1" fmla="val 39301"/>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23D04" id="AutoShape 514" o:spid="_x0000_s1026" type="#_x0000_t88" style="position:absolute;margin-left:127.5pt;margin-top:-11.25pt;width:11.45pt;height:54pt;rotation:-90;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">
                      <v:stroke dashstyle="1 1" endcap="round"/>
                    </v:shape>
                  </w:pict>
                </mc:Fallback>
              </mc:AlternateContent>
            </w:r>
            <w:r>
              <w:rPr>
                <w:noProof/>
              </w:rPr>
              <mc:AlternateContent>
                <mc:Choice Requires="wps">
                  <w:drawing>
                    <wp:anchor distT="0" distB="0" distL="114300" distR="114300" simplePos="0" relativeHeight="252098560" behindDoc="0" locked="0" layoutInCell="1" allowOverlap="1">
                      <wp:simplePos x="0" y="0"/>
                      <wp:positionH relativeFrom="column">
                        <wp:posOffset>1355725</wp:posOffset>
                      </wp:positionH>
                      <wp:positionV relativeFrom="paragraph">
                        <wp:posOffset>46990</wp:posOffset>
                      </wp:positionV>
                      <wp:extent cx="0" cy="114300"/>
                      <wp:effectExtent l="6985" t="9525" r="12065" b="9525"/>
                      <wp:wrapNone/>
                      <wp:docPr id="113" name="Lin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764C0" id="Line 493" o:spid="_x0000_s1026" style="position:absolute;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5pt,3.7pt" to="106.7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WFT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"/>
                  </w:pict>
                </mc:Fallback>
              </mc:AlternateContent>
            </w:r>
            <w:r>
              <w:rPr>
                <w:noProof/>
              </w:rPr>
              <mc:AlternateContent>
                <mc:Choice Requires="wps">
                  <w:drawing>
                    <wp:anchor distT="0" distB="0" distL="114300" distR="114300" simplePos="0" relativeHeight="252118016" behindDoc="0" locked="0" layoutInCell="1" allowOverlap="1">
                      <wp:simplePos x="0" y="0"/>
                      <wp:positionH relativeFrom="column">
                        <wp:posOffset>904875</wp:posOffset>
                      </wp:positionH>
                      <wp:positionV relativeFrom="paragraph">
                        <wp:posOffset>161290</wp:posOffset>
                      </wp:positionV>
                      <wp:extent cx="450850" cy="2540"/>
                      <wp:effectExtent l="13335" t="9525" r="12065" b="6985"/>
                      <wp:wrapNone/>
                      <wp:docPr id="112"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0850"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714B65" id="Line 512" o:spid="_x0000_s1026" style="position:absolute;flip:y;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12.7pt" to="106.7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"/>
                  </w:pict>
                </mc:Fallback>
              </mc:AlternateContent>
            </w:r>
            <w:r>
              <w:rPr>
                <w:noProof/>
              </w:rPr>
              <mc:AlternateContent>
                <mc:Choice Requires="wps">
                  <w:drawing>
                    <wp:anchor distT="0" distB="0" distL="114300" distR="114300" simplePos="0" relativeHeight="252097536" behindDoc="0" locked="0" layoutInCell="1" allowOverlap="1">
                      <wp:simplePos x="0" y="0"/>
                      <wp:positionH relativeFrom="column">
                        <wp:posOffset>1127125</wp:posOffset>
                      </wp:positionH>
                      <wp:positionV relativeFrom="paragraph">
                        <wp:posOffset>46990</wp:posOffset>
                      </wp:positionV>
                      <wp:extent cx="0" cy="114300"/>
                      <wp:effectExtent l="6985" t="9525" r="12065" b="9525"/>
                      <wp:wrapNone/>
                      <wp:docPr id="111" name="Lin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5D09D" id="Line 492" o:spid="_x0000_s1026" style="position:absolute;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5pt,3.7pt" to="88.7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R/g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"/>
                  </w:pict>
                </mc:Fallback>
              </mc:AlternateContent>
            </w:r>
            <w:r>
              <w:rPr>
                <w:noProof/>
              </w:rPr>
              <mc:AlternateContent>
                <mc:Choice Requires="wps">
                  <w:drawing>
                    <wp:anchor distT="0" distB="0" distL="114300" distR="114300" simplePos="0" relativeHeight="252099584" behindDoc="0" locked="0" layoutInCell="1" allowOverlap="1">
                      <wp:simplePos x="0" y="0"/>
                      <wp:positionH relativeFrom="column">
                        <wp:posOffset>898525</wp:posOffset>
                      </wp:positionH>
                      <wp:positionV relativeFrom="paragraph">
                        <wp:posOffset>46990</wp:posOffset>
                      </wp:positionV>
                      <wp:extent cx="0" cy="114300"/>
                      <wp:effectExtent l="6985" t="9525" r="12065" b="9525"/>
                      <wp:wrapNone/>
                      <wp:docPr id="110"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44A63" id="Line 494" o:spid="_x0000_s1026" style="position:absolute;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3.7pt" to="70.7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SkTEw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"/>
                  </w:pict>
                </mc:Fallback>
              </mc:AlternateContent>
            </w:r>
            <w:r w:rsidR="00A95B0E" w:rsidRPr="0090522F">
              <w:t xml:space="preserve">Số thứ nhất:                123                   </w:t>
            </w:r>
          </w:p>
          <w:p w:rsidR="00A95B0E" w:rsidRPr="0090522F" w:rsidRDefault="00B056FB" w:rsidP="009746F4">
            <w:pPr>
              <w:spacing w:line="276" w:lineRule="auto"/>
              <w:jc w:val="both"/>
            </w:pPr>
            <w:r>
              <w:rPr>
                <w:noProof/>
              </w:rPr>
              <mc:AlternateContent>
                <mc:Choice Requires="wps">
                  <w:drawing>
                    <wp:anchor distT="0" distB="0" distL="114300" distR="114300" simplePos="0" relativeHeight="252107776" behindDoc="0" locked="0" layoutInCell="1" allowOverlap="1">
                      <wp:simplePos x="0" y="0"/>
                      <wp:positionH relativeFrom="column">
                        <wp:posOffset>1390650</wp:posOffset>
                      </wp:positionH>
                      <wp:positionV relativeFrom="paragraph">
                        <wp:posOffset>-316230</wp:posOffset>
                      </wp:positionV>
                      <wp:extent cx="145415" cy="1143000"/>
                      <wp:effectExtent l="10160" t="8255" r="8890" b="8255"/>
                      <wp:wrapNone/>
                      <wp:docPr id="109" name="AutoShape 5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5415" cy="1143000"/>
                              </a:xfrm>
                              <a:prstGeom prst="rightBrace">
                                <a:avLst>
                                  <a:gd name="adj1" fmla="val 65502"/>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4BC7E" id="AutoShape 502" o:spid="_x0000_s1026" type="#_x0000_t88" style="position:absolute;margin-left:109.5pt;margin-top:-24.9pt;width:11.45pt;height:90pt;rotation:90;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119040" behindDoc="0" locked="0" layoutInCell="1" allowOverlap="1">
                      <wp:simplePos x="0" y="0"/>
                      <wp:positionH relativeFrom="column">
                        <wp:posOffset>898525</wp:posOffset>
                      </wp:positionH>
                      <wp:positionV relativeFrom="paragraph">
                        <wp:posOffset>184785</wp:posOffset>
                      </wp:positionV>
                      <wp:extent cx="1143000" cy="635"/>
                      <wp:effectExtent l="6985" t="10795" r="12065" b="7620"/>
                      <wp:wrapNone/>
                      <wp:docPr id="108"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C8FF2" id="Line 513"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14.55pt" to="160.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"/>
                  </w:pict>
                </mc:Fallback>
              </mc:AlternateContent>
            </w:r>
            <w:r>
              <w:rPr>
                <w:noProof/>
              </w:rPr>
              <mc:AlternateContent>
                <mc:Choice Requires="wps">
                  <w:drawing>
                    <wp:anchor distT="0" distB="0" distL="114300" distR="114300" simplePos="0" relativeHeight="252104704" behindDoc="0" locked="0" layoutInCell="1" allowOverlap="1">
                      <wp:simplePos x="0" y="0"/>
                      <wp:positionH relativeFrom="column">
                        <wp:posOffset>2041525</wp:posOffset>
                      </wp:positionH>
                      <wp:positionV relativeFrom="paragraph">
                        <wp:posOffset>71120</wp:posOffset>
                      </wp:positionV>
                      <wp:extent cx="0" cy="114300"/>
                      <wp:effectExtent l="6985" t="11430" r="12065" b="7620"/>
                      <wp:wrapNone/>
                      <wp:docPr id="107"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FF8AB" id="Line 499" o:spid="_x0000_s1026" style="position:absolute;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75pt,5.6pt" to="160.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PIa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"/>
                  </w:pict>
                </mc:Fallback>
              </mc:AlternateContent>
            </w:r>
            <w:r>
              <w:rPr>
                <w:noProof/>
              </w:rPr>
              <mc:AlternateContent>
                <mc:Choice Requires="wps">
                  <w:drawing>
                    <wp:anchor distT="0" distB="0" distL="114300" distR="114300" simplePos="0" relativeHeight="252105728" behindDoc="0" locked="0" layoutInCell="1" allowOverlap="1">
                      <wp:simplePos x="0" y="0"/>
                      <wp:positionH relativeFrom="column">
                        <wp:posOffset>1812925</wp:posOffset>
                      </wp:positionH>
                      <wp:positionV relativeFrom="paragraph">
                        <wp:posOffset>71120</wp:posOffset>
                      </wp:positionV>
                      <wp:extent cx="0" cy="114300"/>
                      <wp:effectExtent l="6985" t="11430" r="12065" b="7620"/>
                      <wp:wrapNone/>
                      <wp:docPr id="106"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DCCCE" id="Line 500" o:spid="_x0000_s1026" style="position:absolute;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75pt,5.6pt" to="142.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"/>
                  </w:pict>
                </mc:Fallback>
              </mc:AlternateContent>
            </w:r>
            <w:r>
              <w:rPr>
                <w:noProof/>
              </w:rPr>
              <mc:AlternateContent>
                <mc:Choice Requires="wps">
                  <w:drawing>
                    <wp:anchor distT="0" distB="0" distL="114300" distR="114300" simplePos="0" relativeHeight="252103680" behindDoc="0" locked="0" layoutInCell="1" allowOverlap="1">
                      <wp:simplePos x="0" y="0"/>
                      <wp:positionH relativeFrom="column">
                        <wp:posOffset>1590675</wp:posOffset>
                      </wp:positionH>
                      <wp:positionV relativeFrom="paragraph">
                        <wp:posOffset>71120</wp:posOffset>
                      </wp:positionV>
                      <wp:extent cx="0" cy="114300"/>
                      <wp:effectExtent l="13335" t="11430" r="5715" b="7620"/>
                      <wp:wrapNone/>
                      <wp:docPr id="105"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A42F1" id="Line 498" o:spid="_x0000_s1026" style="position:absolute;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25pt,5.6pt" to="125.2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Iyp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"/>
                  </w:pict>
                </mc:Fallback>
              </mc:AlternateContent>
            </w:r>
            <w:r>
              <w:rPr>
                <w:noProof/>
              </w:rPr>
              <mc:AlternateContent>
                <mc:Choice Requires="wps">
                  <w:drawing>
                    <wp:anchor distT="0" distB="0" distL="114300" distR="114300" simplePos="0" relativeHeight="252100608" behindDoc="0" locked="0" layoutInCell="1" allowOverlap="1">
                      <wp:simplePos x="0" y="0"/>
                      <wp:positionH relativeFrom="column">
                        <wp:posOffset>898525</wp:posOffset>
                      </wp:positionH>
                      <wp:positionV relativeFrom="paragraph">
                        <wp:posOffset>71120</wp:posOffset>
                      </wp:positionV>
                      <wp:extent cx="0" cy="114300"/>
                      <wp:effectExtent l="6985" t="11430" r="12065" b="7620"/>
                      <wp:wrapNone/>
                      <wp:docPr id="104"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F1E84" id="Line 495" o:spid="_x0000_s1026" style="position:absolute;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5.6pt" to="70.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Lh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"/>
                  </w:pict>
                </mc:Fallback>
              </mc:AlternateContent>
            </w:r>
            <w:r>
              <w:rPr>
                <w:noProof/>
              </w:rPr>
              <mc:AlternateContent>
                <mc:Choice Requires="wps">
                  <w:drawing>
                    <wp:anchor distT="0" distB="0" distL="114300" distR="114300" simplePos="0" relativeHeight="252101632" behindDoc="0" locked="0" layoutInCell="1" allowOverlap="1">
                      <wp:simplePos x="0" y="0"/>
                      <wp:positionH relativeFrom="column">
                        <wp:posOffset>1133475</wp:posOffset>
                      </wp:positionH>
                      <wp:positionV relativeFrom="paragraph">
                        <wp:posOffset>71120</wp:posOffset>
                      </wp:positionV>
                      <wp:extent cx="0" cy="114300"/>
                      <wp:effectExtent l="13335" t="11430" r="5715" b="7620"/>
                      <wp:wrapNone/>
                      <wp:docPr id="103"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2B53B6" id="Line 496" o:spid="_x0000_s1026" style="position:absolute;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5.6pt" to="89.2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Bwp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"/>
                  </w:pict>
                </mc:Fallback>
              </mc:AlternateContent>
            </w:r>
            <w:r>
              <w:rPr>
                <w:noProof/>
              </w:rPr>
              <mc:AlternateContent>
                <mc:Choice Requires="wps">
                  <w:drawing>
                    <wp:anchor distT="0" distB="0" distL="114300" distR="114300" simplePos="0" relativeHeight="252102656" behindDoc="0" locked="0" layoutInCell="1" allowOverlap="1">
                      <wp:simplePos x="0" y="0"/>
                      <wp:positionH relativeFrom="column">
                        <wp:posOffset>1355725</wp:posOffset>
                      </wp:positionH>
                      <wp:positionV relativeFrom="paragraph">
                        <wp:posOffset>67310</wp:posOffset>
                      </wp:positionV>
                      <wp:extent cx="6350" cy="118110"/>
                      <wp:effectExtent l="6985" t="7620" r="5715" b="7620"/>
                      <wp:wrapNone/>
                      <wp:docPr id="102"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F706A" id="Line 497" o:spid="_x0000_s1026" style="position:absolute;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5pt,5.3pt" to="107.2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"/>
                  </w:pict>
                </mc:Fallback>
              </mc:AlternateContent>
            </w:r>
            <w:r w:rsidR="00A95B0E" w:rsidRPr="0090522F">
              <w:t xml:space="preserve">Số thứ hai: </w:t>
            </w:r>
          </w:p>
          <w:p w:rsidR="00A95B0E" w:rsidRPr="0090522F" w:rsidRDefault="00A95B0E" w:rsidP="009746F4">
            <w:pPr>
              <w:tabs>
                <w:tab w:val="right" w:pos="3745"/>
              </w:tabs>
              <w:spacing w:line="276" w:lineRule="auto"/>
            </w:pPr>
            <w:r w:rsidRPr="0090522F">
              <w:t xml:space="preserve">                              ?</w:t>
            </w:r>
            <w:r w:rsidRPr="0090522F">
              <w:tab/>
            </w:r>
          </w:p>
          <w:p w:rsidR="00A95B0E" w:rsidRPr="0090522F" w:rsidRDefault="00A95B0E" w:rsidP="009746F4">
            <w:pPr>
              <w:tabs>
                <w:tab w:val="right" w:pos="3745"/>
              </w:tabs>
              <w:spacing w:line="276" w:lineRule="auto"/>
              <w:jc w:val="both"/>
            </w:pPr>
            <w:r w:rsidRPr="0090522F">
              <w:t xml:space="preserve">Theo sơ đồ, hiệu số phần bằng nhau là: </w:t>
            </w:r>
          </w:p>
          <w:p w:rsidR="00A95B0E" w:rsidRPr="0090522F" w:rsidRDefault="00A95B0E" w:rsidP="009746F4">
            <w:pPr>
              <w:tabs>
                <w:tab w:val="right" w:pos="3745"/>
              </w:tabs>
              <w:spacing w:line="276" w:lineRule="auto"/>
              <w:jc w:val="center"/>
            </w:pPr>
            <w:r w:rsidRPr="0090522F">
              <w:t>5 - 2 = 3 (phần)</w:t>
            </w:r>
          </w:p>
          <w:p w:rsidR="00A95B0E" w:rsidRPr="0090522F" w:rsidRDefault="00A95B0E" w:rsidP="009746F4">
            <w:pPr>
              <w:tabs>
                <w:tab w:val="right" w:pos="3745"/>
              </w:tabs>
              <w:spacing w:line="276" w:lineRule="auto"/>
              <w:jc w:val="center"/>
            </w:pPr>
            <w:r w:rsidRPr="0090522F">
              <w:t>Số thứ nhất là:</w:t>
            </w:r>
          </w:p>
          <w:p w:rsidR="00A95B0E" w:rsidRPr="0090522F" w:rsidRDefault="00A95B0E" w:rsidP="009746F4">
            <w:pPr>
              <w:tabs>
                <w:tab w:val="right" w:pos="3745"/>
              </w:tabs>
              <w:spacing w:line="276" w:lineRule="auto"/>
              <w:jc w:val="center"/>
            </w:pPr>
            <w:r w:rsidRPr="0090522F">
              <w:t>123 : 3 x 2 = 82</w:t>
            </w:r>
          </w:p>
          <w:p w:rsidR="00A95B0E" w:rsidRPr="0090522F" w:rsidRDefault="00A95B0E" w:rsidP="009746F4">
            <w:pPr>
              <w:tabs>
                <w:tab w:val="right" w:pos="3745"/>
              </w:tabs>
              <w:spacing w:line="276" w:lineRule="auto"/>
              <w:jc w:val="center"/>
            </w:pPr>
            <w:r w:rsidRPr="0090522F">
              <w:t>Số thứ hai là:</w:t>
            </w:r>
          </w:p>
          <w:p w:rsidR="00A95B0E" w:rsidRPr="0090522F" w:rsidRDefault="00A95B0E" w:rsidP="009746F4">
            <w:pPr>
              <w:tabs>
                <w:tab w:val="right" w:pos="3745"/>
              </w:tabs>
              <w:spacing w:line="276" w:lineRule="auto"/>
              <w:jc w:val="center"/>
            </w:pPr>
            <w:r w:rsidRPr="0090522F">
              <w:t>82 + 123 = 205</w:t>
            </w:r>
          </w:p>
          <w:p w:rsidR="00A95B0E" w:rsidRPr="0090522F" w:rsidRDefault="009746F4" w:rsidP="009746F4">
            <w:pPr>
              <w:tabs>
                <w:tab w:val="right" w:pos="3745"/>
              </w:tabs>
              <w:spacing w:line="276" w:lineRule="auto"/>
            </w:pPr>
            <w:r>
              <w:t xml:space="preserve">       </w:t>
            </w:r>
            <w:r w:rsidR="00A95B0E" w:rsidRPr="0090522F">
              <w:t xml:space="preserve"> Đáp số: Số thứ nhất: 82</w:t>
            </w:r>
          </w:p>
          <w:p w:rsidR="00A95B0E" w:rsidRDefault="009746F4" w:rsidP="009746F4">
            <w:pPr>
              <w:tabs>
                <w:tab w:val="right" w:pos="3745"/>
              </w:tabs>
              <w:spacing w:line="276" w:lineRule="auto"/>
            </w:pPr>
            <w:r>
              <w:t xml:space="preserve">                   </w:t>
            </w:r>
            <w:r w:rsidR="00A95B0E" w:rsidRPr="0090522F">
              <w:t xml:space="preserve">  Số thứ hai: 205</w:t>
            </w:r>
          </w:p>
          <w:p w:rsidR="009746F4" w:rsidRPr="0090522F" w:rsidRDefault="009746F4" w:rsidP="009746F4">
            <w:pPr>
              <w:tabs>
                <w:tab w:val="right" w:pos="3745"/>
              </w:tabs>
              <w:spacing w:line="276" w:lineRule="auto"/>
            </w:pPr>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9746F4" w:rsidRDefault="0006352A" w:rsidP="009746F4">
      <w:pPr>
        <w:spacing w:line="276" w:lineRule="auto"/>
        <w:rPr>
          <w:b/>
        </w:rPr>
      </w:pPr>
      <w:r>
        <w:rPr>
          <w:b/>
        </w:rPr>
        <w:t>Tiết 1</w:t>
      </w:r>
      <w:r w:rsidR="009746F4">
        <w:rPr>
          <w:b/>
        </w:rPr>
        <w:t xml:space="preserve">                                                    </w:t>
      </w:r>
      <w:r>
        <w:rPr>
          <w:b/>
        </w:rPr>
        <w:t xml:space="preserve"> </w:t>
      </w:r>
      <w:r w:rsidR="009746F4">
        <w:rPr>
          <w:b/>
        </w:rPr>
        <w:t xml:space="preserve"> Toán</w:t>
      </w:r>
    </w:p>
    <w:p w:rsidR="0088424D" w:rsidRDefault="0088424D" w:rsidP="009746F4">
      <w:pPr>
        <w:tabs>
          <w:tab w:val="left" w:pos="4127"/>
        </w:tabs>
        <w:spacing w:line="276" w:lineRule="auto"/>
        <w:jc w:val="center"/>
        <w:rPr>
          <w:b/>
        </w:rPr>
      </w:pPr>
      <w:r>
        <w:rPr>
          <w:b/>
        </w:rPr>
        <w:t xml:space="preserve">LUYỆN TẬP </w:t>
      </w:r>
    </w:p>
    <w:p w:rsidR="0088424D" w:rsidRPr="002102C2" w:rsidRDefault="0088424D" w:rsidP="009746F4">
      <w:pPr>
        <w:spacing w:line="276" w:lineRule="auto"/>
        <w:jc w:val="both"/>
        <w:rPr>
          <w:b/>
          <w:u w:val="single"/>
        </w:rPr>
      </w:pPr>
      <w:r w:rsidRPr="00901917">
        <w:rPr>
          <w:b/>
        </w:rPr>
        <w:t>I. Mục tiêu</w:t>
      </w:r>
      <w:r w:rsidR="0006352A">
        <w:rPr>
          <w:b/>
        </w:rPr>
        <w:t>:</w:t>
      </w:r>
    </w:p>
    <w:p w:rsidR="0088424D" w:rsidRPr="009746F4" w:rsidRDefault="0006352A" w:rsidP="009746F4">
      <w:pPr>
        <w:spacing w:line="276" w:lineRule="auto"/>
        <w:jc w:val="both"/>
      </w:pPr>
      <w:r>
        <w:t xml:space="preserve">  </w:t>
      </w:r>
      <w:r w:rsidR="0088424D" w:rsidRPr="009746F4">
        <w:t>1. Kiến thức</w:t>
      </w:r>
      <w:r>
        <w:t xml:space="preserve">:  </w:t>
      </w:r>
      <w:r w:rsidR="0088424D" w:rsidRPr="009746F4">
        <w:t>- Giải được bài toán Tìm hai số khi biết hiệu và tỉ số của hai số đó.</w:t>
      </w:r>
    </w:p>
    <w:p w:rsidR="0088424D" w:rsidRPr="009746F4" w:rsidRDefault="0006352A" w:rsidP="009746F4">
      <w:pPr>
        <w:spacing w:line="276" w:lineRule="auto"/>
        <w:jc w:val="both"/>
      </w:pPr>
      <w:r>
        <w:t xml:space="preserve">  </w:t>
      </w:r>
      <w:r w:rsidR="0088424D" w:rsidRPr="009746F4">
        <w:t>2. Kĩ năng</w:t>
      </w:r>
      <w:r>
        <w:t xml:space="preserve">:     </w:t>
      </w:r>
      <w:r w:rsidR="0088424D" w:rsidRPr="009746F4">
        <w:t>- Có kĩ năng vẽ sơ đồ đoạn thẳng.</w:t>
      </w:r>
    </w:p>
    <w:p w:rsidR="0088424D" w:rsidRPr="009746F4" w:rsidRDefault="0006352A" w:rsidP="009746F4">
      <w:pPr>
        <w:spacing w:line="276" w:lineRule="auto"/>
        <w:jc w:val="both"/>
      </w:pPr>
      <w:r>
        <w:t xml:space="preserve">  </w:t>
      </w:r>
      <w:r w:rsidR="0088424D" w:rsidRPr="009746F4">
        <w:t>3. Thái độ</w:t>
      </w:r>
      <w:r>
        <w:t xml:space="preserve">:     </w:t>
      </w:r>
      <w:r w:rsidR="0088424D" w:rsidRPr="009746F4">
        <w:t>- Tự giác làm bài.</w:t>
      </w:r>
    </w:p>
    <w:p w:rsidR="0088424D" w:rsidRPr="0006352A" w:rsidRDefault="0088424D" w:rsidP="009746F4">
      <w:pPr>
        <w:spacing w:line="276" w:lineRule="auto"/>
        <w:jc w:val="both"/>
        <w:rPr>
          <w:b/>
        </w:rPr>
      </w:pPr>
      <w:r w:rsidRPr="0006352A">
        <w:rPr>
          <w:b/>
        </w:rPr>
        <w:t xml:space="preserve">II. Đồ dùng </w:t>
      </w:r>
      <w:r w:rsidR="0006352A">
        <w:rPr>
          <w:b/>
        </w:rPr>
        <w:t>:</w:t>
      </w:r>
    </w:p>
    <w:p w:rsidR="00F76702" w:rsidRPr="009746F4" w:rsidRDefault="0006352A" w:rsidP="009746F4">
      <w:pPr>
        <w:spacing w:line="276" w:lineRule="auto"/>
        <w:jc w:val="both"/>
      </w:pPr>
      <w:r>
        <w:t xml:space="preserve">  </w:t>
      </w:r>
      <w:r w:rsidR="00F76702" w:rsidRPr="009746F4">
        <w:t>- Giáo viên: Phiếu HT, Bảng phụ.</w:t>
      </w:r>
    </w:p>
    <w:p w:rsidR="00F76702" w:rsidRPr="009746F4" w:rsidRDefault="0006352A" w:rsidP="009746F4">
      <w:pPr>
        <w:spacing w:line="276" w:lineRule="auto"/>
        <w:jc w:val="both"/>
      </w:pPr>
      <w:r>
        <w:t xml:space="preserve">  </w:t>
      </w:r>
      <w:r w:rsidR="00F76702" w:rsidRPr="009746F4">
        <w:t>- Học sinh: SGK, VBT Toán.</w:t>
      </w:r>
    </w:p>
    <w:p w:rsidR="0088424D" w:rsidRPr="00901917" w:rsidRDefault="0088424D" w:rsidP="009746F4">
      <w:pPr>
        <w:spacing w:line="276" w:lineRule="auto"/>
        <w:jc w:val="both"/>
        <w:rPr>
          <w:b/>
        </w:rPr>
      </w:pPr>
      <w:r w:rsidRPr="00901917">
        <w:rPr>
          <w:b/>
        </w:rPr>
        <w:t>III. Các hoạt động dạy</w:t>
      </w:r>
      <w:r w:rsidR="0006352A">
        <w:rPr>
          <w:b/>
        </w:rPr>
        <w:t>-</w:t>
      </w:r>
      <w:r w:rsidRPr="00901917">
        <w:rPr>
          <w:b/>
        </w:rPr>
        <w:t xml:space="preserve"> học</w:t>
      </w:r>
      <w:r w:rsidR="0006352A">
        <w:rPr>
          <w:b/>
        </w:rPr>
        <w:t>:</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16"/>
        <w:gridCol w:w="3240"/>
        <w:gridCol w:w="3780"/>
      </w:tblGrid>
      <w:tr w:rsidR="00A95B0E" w:rsidRPr="006A1E65" w:rsidTr="009746F4">
        <w:tc>
          <w:tcPr>
            <w:tcW w:w="792" w:type="dxa"/>
          </w:tcPr>
          <w:p w:rsidR="00A95B0E" w:rsidRPr="006A1E65" w:rsidRDefault="00A95B0E" w:rsidP="009746F4">
            <w:pPr>
              <w:spacing w:line="276" w:lineRule="auto"/>
              <w:jc w:val="center"/>
              <w:rPr>
                <w:b/>
              </w:rPr>
            </w:pPr>
            <w:r>
              <w:rPr>
                <w:b/>
              </w:rPr>
              <w:t>TG</w:t>
            </w:r>
          </w:p>
        </w:tc>
        <w:tc>
          <w:tcPr>
            <w:tcW w:w="2016" w:type="dxa"/>
          </w:tcPr>
          <w:p w:rsidR="00A95B0E" w:rsidRPr="006A1E65" w:rsidRDefault="00A95B0E" w:rsidP="009746F4">
            <w:pPr>
              <w:spacing w:line="276" w:lineRule="auto"/>
              <w:jc w:val="center"/>
              <w:rPr>
                <w:b/>
              </w:rPr>
            </w:pPr>
            <w:r>
              <w:rPr>
                <w:b/>
              </w:rPr>
              <w:t>Nội dung</w:t>
            </w:r>
          </w:p>
        </w:tc>
        <w:tc>
          <w:tcPr>
            <w:tcW w:w="3240" w:type="dxa"/>
          </w:tcPr>
          <w:p w:rsidR="00A95B0E" w:rsidRPr="006A1E65" w:rsidRDefault="00A95B0E" w:rsidP="009746F4">
            <w:pPr>
              <w:spacing w:line="276" w:lineRule="auto"/>
              <w:jc w:val="center"/>
              <w:rPr>
                <w:b/>
              </w:rPr>
            </w:pPr>
            <w:r w:rsidRPr="006A1E65">
              <w:rPr>
                <w:b/>
              </w:rPr>
              <w:t xml:space="preserve">Hoạt động của </w:t>
            </w:r>
            <w:r>
              <w:rPr>
                <w:b/>
              </w:rPr>
              <w:t>thầy</w:t>
            </w:r>
          </w:p>
        </w:tc>
        <w:tc>
          <w:tcPr>
            <w:tcW w:w="3780" w:type="dxa"/>
          </w:tcPr>
          <w:p w:rsidR="00A95B0E" w:rsidRPr="006A1E65" w:rsidRDefault="00A95B0E" w:rsidP="009746F4">
            <w:pPr>
              <w:spacing w:line="276" w:lineRule="auto"/>
              <w:jc w:val="center"/>
              <w:rPr>
                <w:b/>
              </w:rPr>
            </w:pPr>
            <w:r w:rsidRPr="006A1E65">
              <w:rPr>
                <w:b/>
              </w:rPr>
              <w:t xml:space="preserve">Hoạt động của </w:t>
            </w:r>
            <w:r>
              <w:rPr>
                <w:b/>
              </w:rPr>
              <w:t>trò</w:t>
            </w:r>
          </w:p>
        </w:tc>
      </w:tr>
      <w:tr w:rsidR="00A95B0E" w:rsidRPr="006A1E65" w:rsidTr="009746F4">
        <w:tc>
          <w:tcPr>
            <w:tcW w:w="792" w:type="dxa"/>
          </w:tcPr>
          <w:p w:rsidR="00A95B0E" w:rsidRPr="006A1E65" w:rsidRDefault="007716A7" w:rsidP="007716A7">
            <w:pPr>
              <w:spacing w:line="276" w:lineRule="auto"/>
              <w:jc w:val="center"/>
            </w:pPr>
            <w:r>
              <w:t>4’</w:t>
            </w: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7716A7" w:rsidP="007716A7">
            <w:pPr>
              <w:spacing w:line="276" w:lineRule="auto"/>
              <w:jc w:val="center"/>
            </w:pPr>
            <w:r>
              <w:t>33’</w:t>
            </w: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Pr="006A1E65"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A95B0E" w:rsidRDefault="00A95B0E" w:rsidP="009746F4">
            <w:pPr>
              <w:spacing w:line="276" w:lineRule="auto"/>
              <w:jc w:val="both"/>
            </w:pPr>
          </w:p>
          <w:p w:rsidR="007716A7" w:rsidRDefault="007716A7" w:rsidP="009746F4">
            <w:pPr>
              <w:spacing w:line="276" w:lineRule="auto"/>
              <w:jc w:val="both"/>
            </w:pPr>
          </w:p>
          <w:p w:rsidR="007716A7" w:rsidRDefault="007716A7" w:rsidP="009746F4">
            <w:pPr>
              <w:spacing w:line="276" w:lineRule="auto"/>
              <w:jc w:val="both"/>
            </w:pPr>
          </w:p>
          <w:p w:rsidR="007716A7" w:rsidRDefault="007716A7" w:rsidP="009746F4">
            <w:pPr>
              <w:spacing w:line="276" w:lineRule="auto"/>
              <w:jc w:val="both"/>
            </w:pPr>
          </w:p>
          <w:p w:rsidR="007716A7" w:rsidRDefault="007716A7" w:rsidP="009746F4">
            <w:pPr>
              <w:spacing w:line="276" w:lineRule="auto"/>
              <w:jc w:val="both"/>
            </w:pPr>
          </w:p>
          <w:p w:rsidR="007716A7" w:rsidRDefault="007716A7" w:rsidP="009746F4">
            <w:pPr>
              <w:spacing w:line="276" w:lineRule="auto"/>
              <w:jc w:val="both"/>
            </w:pPr>
          </w:p>
          <w:p w:rsidR="007716A7" w:rsidRDefault="007716A7" w:rsidP="009746F4">
            <w:pPr>
              <w:spacing w:line="276" w:lineRule="auto"/>
              <w:jc w:val="both"/>
            </w:pPr>
          </w:p>
          <w:p w:rsidR="00A95B0E" w:rsidRPr="006A1E65" w:rsidRDefault="00A95B0E" w:rsidP="007716A7">
            <w:pPr>
              <w:spacing w:line="276" w:lineRule="auto"/>
              <w:jc w:val="center"/>
            </w:pPr>
            <w:r w:rsidRPr="006A1E65">
              <w:lastRenderedPageBreak/>
              <w:t>3’</w:t>
            </w:r>
          </w:p>
          <w:p w:rsidR="00A95B0E" w:rsidRPr="006A1E65" w:rsidRDefault="00A95B0E" w:rsidP="009746F4">
            <w:pPr>
              <w:spacing w:line="276" w:lineRule="auto"/>
              <w:jc w:val="both"/>
            </w:pPr>
          </w:p>
        </w:tc>
        <w:tc>
          <w:tcPr>
            <w:tcW w:w="2016" w:type="dxa"/>
          </w:tcPr>
          <w:p w:rsidR="009746F4" w:rsidRPr="00CC1521" w:rsidRDefault="009746F4" w:rsidP="009746F4">
            <w:pPr>
              <w:spacing w:line="276" w:lineRule="auto"/>
              <w:jc w:val="both"/>
              <w:rPr>
                <w:b/>
              </w:rPr>
            </w:pPr>
            <w:r w:rsidRPr="00CC1521">
              <w:rPr>
                <w:b/>
              </w:rPr>
              <w:lastRenderedPageBreak/>
              <w:t>1.Kiểm tra bài cũ:</w:t>
            </w:r>
          </w:p>
          <w:p w:rsidR="009746F4" w:rsidRDefault="009746F4" w:rsidP="009746F4">
            <w:pPr>
              <w:spacing w:line="276" w:lineRule="auto"/>
              <w:jc w:val="both"/>
              <w:rPr>
                <w:b/>
                <w:u w:val="single"/>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Pr="00CC1521" w:rsidRDefault="009746F4" w:rsidP="009746F4">
            <w:pPr>
              <w:spacing w:line="276" w:lineRule="auto"/>
              <w:jc w:val="both"/>
              <w:rPr>
                <w:b/>
              </w:rPr>
            </w:pPr>
            <w:r w:rsidRPr="00CC1521">
              <w:rPr>
                <w:b/>
              </w:rPr>
              <w:t>2.Bài mới:</w:t>
            </w:r>
          </w:p>
          <w:p w:rsidR="009746F4" w:rsidRPr="00CC1521" w:rsidRDefault="009746F4" w:rsidP="009746F4">
            <w:pPr>
              <w:spacing w:line="276" w:lineRule="auto"/>
              <w:jc w:val="both"/>
            </w:pPr>
            <w:r w:rsidRPr="00CC1521">
              <w:t>2.1. Giới thiệu bài</w:t>
            </w:r>
          </w:p>
          <w:p w:rsidR="009746F4" w:rsidRDefault="009746F4" w:rsidP="009746F4">
            <w:pPr>
              <w:spacing w:line="276" w:lineRule="auto"/>
              <w:jc w:val="both"/>
            </w:pPr>
            <w:r w:rsidRPr="00CC1521">
              <w:t xml:space="preserve">2.2. Hướng dẫn HS luyện tập </w:t>
            </w:r>
          </w:p>
          <w:p w:rsidR="009746F4" w:rsidRPr="00CF3EB1" w:rsidRDefault="009746F4" w:rsidP="009746F4">
            <w:pPr>
              <w:jc w:val="both"/>
            </w:pPr>
            <w:r w:rsidRPr="00CF3EB1">
              <w:t xml:space="preserve">Bài </w:t>
            </w:r>
            <w:r>
              <w:t>1. Giải toán lời văn-sgk t151</w:t>
            </w:r>
          </w:p>
          <w:p w:rsidR="009746F4" w:rsidRDefault="009746F4" w:rsidP="009746F4">
            <w:pPr>
              <w:jc w:val="both"/>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9746F4" w:rsidRPr="00CF3EB1" w:rsidRDefault="009746F4" w:rsidP="009746F4">
            <w:pPr>
              <w:jc w:val="both"/>
            </w:pPr>
            <w:r w:rsidRPr="00CF3EB1">
              <w:t xml:space="preserve">Bài </w:t>
            </w:r>
            <w:r>
              <w:t>2. Giải toán lời văn-sgk t151</w:t>
            </w:r>
          </w:p>
          <w:p w:rsidR="009746F4" w:rsidRDefault="009746F4" w:rsidP="009746F4">
            <w:pPr>
              <w:jc w:val="both"/>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9746F4" w:rsidRDefault="009746F4" w:rsidP="009746F4">
            <w:pPr>
              <w:spacing w:line="276" w:lineRule="auto"/>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Pr="0086469B" w:rsidRDefault="007716A7" w:rsidP="007716A7">
            <w:pPr>
              <w:jc w:val="both"/>
              <w:rPr>
                <w:b/>
              </w:rPr>
            </w:pPr>
            <w:r w:rsidRPr="0086469B">
              <w:rPr>
                <w:b/>
              </w:rPr>
              <w:lastRenderedPageBreak/>
              <w:t>3. Củng cố, dặn dò</w:t>
            </w:r>
          </w:p>
          <w:p w:rsidR="00A95B0E" w:rsidRPr="00650BA8" w:rsidRDefault="00A95B0E" w:rsidP="009746F4">
            <w:pPr>
              <w:spacing w:line="276" w:lineRule="auto"/>
              <w:jc w:val="both"/>
              <w:rPr>
                <w:b/>
              </w:rPr>
            </w:pPr>
          </w:p>
        </w:tc>
        <w:tc>
          <w:tcPr>
            <w:tcW w:w="3240" w:type="dxa"/>
          </w:tcPr>
          <w:p w:rsidR="00A95B0E" w:rsidRPr="009746F4" w:rsidRDefault="00A95B0E" w:rsidP="009746F4">
            <w:pPr>
              <w:spacing w:line="276" w:lineRule="auto"/>
              <w:jc w:val="both"/>
            </w:pPr>
            <w:r w:rsidRPr="009746F4">
              <w:lastRenderedPageBreak/>
              <w:t>- Gọi HS lên bảng nhắc lại các bước giải bài toán Tìm hai số khi biết hiệu và tỉ số của hai số đó.</w:t>
            </w:r>
          </w:p>
          <w:p w:rsidR="009746F4" w:rsidRPr="00401859" w:rsidRDefault="009746F4" w:rsidP="009746F4">
            <w:pPr>
              <w:spacing w:line="276" w:lineRule="auto"/>
              <w:jc w:val="both"/>
            </w:pPr>
            <w:r>
              <w:t>- GV nhận xét, đánh giá.</w:t>
            </w:r>
          </w:p>
          <w:p w:rsidR="009746F4" w:rsidRDefault="009746F4" w:rsidP="009746F4">
            <w:pPr>
              <w:spacing w:line="276" w:lineRule="auto"/>
              <w:jc w:val="both"/>
            </w:pPr>
          </w:p>
          <w:p w:rsidR="009746F4" w:rsidRDefault="009746F4" w:rsidP="009746F4">
            <w:pPr>
              <w:spacing w:line="276" w:lineRule="auto"/>
              <w:jc w:val="both"/>
            </w:pPr>
            <w:r>
              <w:t>-</w:t>
            </w:r>
            <w:r w:rsidRPr="009C02A9">
              <w:t>Ghi đầu bài lên bảng</w:t>
            </w:r>
            <w:r w:rsidRPr="00291C6C">
              <w:t xml:space="preserve"> </w:t>
            </w:r>
          </w:p>
          <w:p w:rsidR="009746F4" w:rsidRDefault="009746F4" w:rsidP="009746F4">
            <w:pPr>
              <w:spacing w:line="276" w:lineRule="auto"/>
              <w:jc w:val="both"/>
            </w:pPr>
          </w:p>
          <w:p w:rsidR="009746F4" w:rsidRDefault="009746F4" w:rsidP="009746F4">
            <w:pPr>
              <w:spacing w:line="276" w:lineRule="auto"/>
              <w:jc w:val="both"/>
            </w:pPr>
          </w:p>
          <w:p w:rsidR="009746F4" w:rsidRDefault="009746F4" w:rsidP="009746F4">
            <w:pPr>
              <w:spacing w:line="276" w:lineRule="auto"/>
              <w:jc w:val="both"/>
            </w:pPr>
          </w:p>
          <w:p w:rsidR="00A95B0E" w:rsidRPr="009746F4" w:rsidRDefault="00A95B0E" w:rsidP="009746F4">
            <w:pPr>
              <w:spacing w:line="276" w:lineRule="auto"/>
              <w:jc w:val="both"/>
            </w:pPr>
            <w:r w:rsidRPr="009746F4">
              <w:t>- Gọi HS đọc đầu bài.</w:t>
            </w:r>
          </w:p>
          <w:p w:rsidR="00A95B0E" w:rsidRPr="009746F4" w:rsidRDefault="00A95B0E" w:rsidP="009746F4">
            <w:pPr>
              <w:spacing w:line="276" w:lineRule="auto"/>
              <w:jc w:val="both"/>
            </w:pPr>
            <w:r w:rsidRPr="009746F4">
              <w:t>- Yêu cầu HS tự làm bài.</w:t>
            </w: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r w:rsidRPr="009746F4">
              <w:t>- GV nhận xét, chữa bài.</w:t>
            </w:r>
          </w:p>
          <w:p w:rsidR="00A95B0E" w:rsidRPr="009746F4" w:rsidRDefault="00A95B0E" w:rsidP="009746F4">
            <w:pPr>
              <w:spacing w:line="276" w:lineRule="auto"/>
              <w:jc w:val="both"/>
            </w:pPr>
            <w:r w:rsidRPr="009746F4">
              <w:t>- Gọi HS đọc đề bài.</w:t>
            </w:r>
          </w:p>
          <w:p w:rsidR="00A95B0E" w:rsidRPr="009746F4" w:rsidRDefault="00A95B0E" w:rsidP="009746F4">
            <w:pPr>
              <w:spacing w:line="276" w:lineRule="auto"/>
              <w:jc w:val="both"/>
            </w:pPr>
            <w:r w:rsidRPr="009746F4">
              <w:t>- Yêu cầu HS tự làm bài.</w:t>
            </w: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r w:rsidRPr="009746F4">
              <w:t>- GV nhận xét, chữa bài.</w:t>
            </w:r>
          </w:p>
          <w:p w:rsidR="00A95B0E" w:rsidRPr="009746F4" w:rsidRDefault="00A95B0E" w:rsidP="009746F4">
            <w:pPr>
              <w:spacing w:line="276" w:lineRule="auto"/>
              <w:jc w:val="both"/>
            </w:pPr>
            <w:r w:rsidRPr="009746F4">
              <w:lastRenderedPageBreak/>
              <w:t>- Nhận xét tiết học.</w:t>
            </w:r>
          </w:p>
          <w:p w:rsidR="00A95B0E" w:rsidRPr="009746F4" w:rsidRDefault="00A95B0E" w:rsidP="009746F4">
            <w:pPr>
              <w:spacing w:line="276" w:lineRule="auto"/>
              <w:jc w:val="both"/>
            </w:pPr>
            <w:r w:rsidRPr="009746F4">
              <w:t>- Chuẩn bị bài sau.</w:t>
            </w:r>
          </w:p>
          <w:p w:rsidR="00A95B0E" w:rsidRPr="009746F4" w:rsidRDefault="00A95B0E" w:rsidP="009746F4">
            <w:pPr>
              <w:spacing w:line="276" w:lineRule="auto"/>
              <w:jc w:val="both"/>
            </w:pPr>
          </w:p>
        </w:tc>
        <w:tc>
          <w:tcPr>
            <w:tcW w:w="3780" w:type="dxa"/>
          </w:tcPr>
          <w:p w:rsidR="00A95B0E" w:rsidRPr="009746F4" w:rsidRDefault="00A95B0E" w:rsidP="009746F4">
            <w:pPr>
              <w:spacing w:line="276" w:lineRule="auto"/>
              <w:jc w:val="both"/>
            </w:pPr>
          </w:p>
          <w:p w:rsidR="00A95B0E" w:rsidRPr="009746F4" w:rsidRDefault="00A95B0E" w:rsidP="009746F4">
            <w:pPr>
              <w:spacing w:line="276" w:lineRule="auto"/>
              <w:jc w:val="both"/>
            </w:pPr>
            <w:r w:rsidRPr="009746F4">
              <w:t>- 1 HS lên bảng.</w:t>
            </w: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spacing w:line="276" w:lineRule="auto"/>
              <w:jc w:val="both"/>
            </w:pPr>
          </w:p>
          <w:p w:rsidR="009746F4" w:rsidRDefault="009746F4" w:rsidP="009746F4">
            <w:pPr>
              <w:spacing w:line="276" w:lineRule="auto"/>
              <w:jc w:val="both"/>
            </w:pPr>
          </w:p>
          <w:p w:rsidR="009746F4" w:rsidRPr="009C02A9" w:rsidRDefault="009746F4" w:rsidP="009746F4">
            <w:pPr>
              <w:spacing w:line="276" w:lineRule="auto"/>
              <w:jc w:val="both"/>
            </w:pPr>
            <w:r>
              <w:t>-Lắng nghe, ghi bài.</w:t>
            </w:r>
          </w:p>
          <w:p w:rsidR="00A95B0E" w:rsidRPr="009746F4" w:rsidRDefault="00A95B0E" w:rsidP="009746F4">
            <w:pPr>
              <w:spacing w:line="276" w:lineRule="auto"/>
              <w:jc w:val="both"/>
            </w:pPr>
          </w:p>
          <w:p w:rsidR="00A95B0E" w:rsidRPr="009746F4" w:rsidRDefault="00A95B0E" w:rsidP="009746F4">
            <w:pPr>
              <w:spacing w:line="276" w:lineRule="auto"/>
              <w:jc w:val="both"/>
            </w:pPr>
          </w:p>
          <w:p w:rsidR="00A95B0E" w:rsidRPr="009746F4" w:rsidRDefault="00A95B0E" w:rsidP="009746F4">
            <w:pPr>
              <w:tabs>
                <w:tab w:val="center" w:pos="1872"/>
              </w:tabs>
              <w:spacing w:line="276" w:lineRule="auto"/>
              <w:jc w:val="both"/>
            </w:pPr>
          </w:p>
          <w:p w:rsidR="00A95B0E" w:rsidRPr="009746F4" w:rsidRDefault="00A95B0E" w:rsidP="009746F4">
            <w:pPr>
              <w:spacing w:line="276" w:lineRule="auto"/>
              <w:jc w:val="both"/>
            </w:pPr>
            <w:r w:rsidRPr="009746F4">
              <w:t>- Đọc.</w:t>
            </w:r>
          </w:p>
          <w:p w:rsidR="00A95B0E" w:rsidRPr="009746F4" w:rsidRDefault="00A95B0E" w:rsidP="009746F4">
            <w:pPr>
              <w:spacing w:line="276" w:lineRule="auto"/>
            </w:pPr>
            <w:r w:rsidRPr="009746F4">
              <w:t>- 1 HS lên bảng, cả lớp làm vở.</w:t>
            </w:r>
          </w:p>
          <w:p w:rsidR="00A95B0E" w:rsidRPr="009746F4" w:rsidRDefault="00A95B0E" w:rsidP="009746F4">
            <w:pPr>
              <w:spacing w:line="276" w:lineRule="auto"/>
              <w:jc w:val="center"/>
            </w:pPr>
            <w:r w:rsidRPr="009746F4">
              <w:t>Bài giải</w:t>
            </w:r>
          </w:p>
          <w:p w:rsidR="00A95B0E" w:rsidRPr="009746F4" w:rsidRDefault="00A95B0E" w:rsidP="009746F4">
            <w:pPr>
              <w:spacing w:line="276" w:lineRule="auto"/>
              <w:jc w:val="both"/>
            </w:pPr>
            <w:r w:rsidRPr="009746F4">
              <w:t>Ta có sơ đồ:</w:t>
            </w:r>
          </w:p>
          <w:p w:rsidR="00A95B0E" w:rsidRPr="009746F4" w:rsidRDefault="00B056FB" w:rsidP="009746F4">
            <w:pPr>
              <w:spacing w:line="276" w:lineRule="auto"/>
              <w:jc w:val="both"/>
            </w:pPr>
            <w:r>
              <w:rPr>
                <w:noProof/>
              </w:rPr>
              <mc:AlternateContent>
                <mc:Choice Requires="wps">
                  <w:drawing>
                    <wp:anchor distT="0" distB="0" distL="114300" distR="114300" simplePos="0" relativeHeight="252126208" behindDoc="0" locked="0" layoutInCell="1" allowOverlap="1">
                      <wp:simplePos x="0" y="0"/>
                      <wp:positionH relativeFrom="column">
                        <wp:posOffset>814070</wp:posOffset>
                      </wp:positionH>
                      <wp:positionV relativeFrom="paragraph">
                        <wp:posOffset>-185420</wp:posOffset>
                      </wp:positionV>
                      <wp:extent cx="156210" cy="685800"/>
                      <wp:effectExtent l="13970" t="10160" r="5080" b="5080"/>
                      <wp:wrapNone/>
                      <wp:docPr id="101" name="AutoShape 5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6210" cy="685800"/>
                              </a:xfrm>
                              <a:prstGeom prst="rightBrace">
                                <a:avLst>
                                  <a:gd name="adj1" fmla="val 36585"/>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B74BFB" id="AutoShape 519" o:spid="_x0000_s1026" type="#_x0000_t88" style="position:absolute;margin-left:64.1pt;margin-top:-14.6pt;width:12.3pt;height:54pt;rotation:-90;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">
                      <v:stroke dashstyle="1 1" endcap="round"/>
                    </v:shape>
                  </w:pict>
                </mc:Fallback>
              </mc:AlternateContent>
            </w:r>
            <w:r>
              <w:rPr>
                <w:noProof/>
              </w:rPr>
              <mc:AlternateContent>
                <mc:Choice Requires="wps">
                  <w:drawing>
                    <wp:anchor distT="0" distB="0" distL="114300" distR="114300" simplePos="0" relativeHeight="252122112" behindDoc="0" locked="0" layoutInCell="1" allowOverlap="1">
                      <wp:simplePos x="0" y="0"/>
                      <wp:positionH relativeFrom="column">
                        <wp:posOffset>555625</wp:posOffset>
                      </wp:positionH>
                      <wp:positionV relativeFrom="paragraph">
                        <wp:posOffset>187960</wp:posOffset>
                      </wp:positionV>
                      <wp:extent cx="0" cy="114300"/>
                      <wp:effectExtent l="10795" t="13970" r="8255" b="5080"/>
                      <wp:wrapNone/>
                      <wp:docPr id="100"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058C73" id="Line 515" o:spid="_x0000_s1026" style="position:absolute;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14.8pt" to="43.7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"/>
                  </w:pict>
                </mc:Fallback>
              </mc:AlternateContent>
            </w:r>
            <w:r>
              <w:rPr>
                <w:noProof/>
              </w:rPr>
              <mc:AlternateContent>
                <mc:Choice Requires="wps">
                  <w:drawing>
                    <wp:anchor distT="0" distB="0" distL="114300" distR="114300" simplePos="0" relativeHeight="252123136" behindDoc="0" locked="0" layoutInCell="1" allowOverlap="1">
                      <wp:simplePos x="0" y="0"/>
                      <wp:positionH relativeFrom="column">
                        <wp:posOffset>784225</wp:posOffset>
                      </wp:positionH>
                      <wp:positionV relativeFrom="paragraph">
                        <wp:posOffset>187960</wp:posOffset>
                      </wp:positionV>
                      <wp:extent cx="0" cy="114300"/>
                      <wp:effectExtent l="10795" t="13970" r="8255" b="5080"/>
                      <wp:wrapNone/>
                      <wp:docPr id="99"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27174" id="Line 516" o:spid="_x0000_s102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14.8pt" to="61.7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9hD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"/>
                  </w:pict>
                </mc:Fallback>
              </mc:AlternateContent>
            </w:r>
            <w:r>
              <w:rPr>
                <w:noProof/>
              </w:rPr>
              <mc:AlternateContent>
                <mc:Choice Requires="wps">
                  <w:drawing>
                    <wp:anchor distT="0" distB="0" distL="114300" distR="114300" simplePos="0" relativeHeight="252124160" behindDoc="0" locked="0" layoutInCell="1" allowOverlap="1">
                      <wp:simplePos x="0" y="0"/>
                      <wp:positionH relativeFrom="column">
                        <wp:posOffset>1012825</wp:posOffset>
                      </wp:positionH>
                      <wp:positionV relativeFrom="paragraph">
                        <wp:posOffset>187960</wp:posOffset>
                      </wp:positionV>
                      <wp:extent cx="6350" cy="118110"/>
                      <wp:effectExtent l="10795" t="13970" r="11430" b="10795"/>
                      <wp:wrapNone/>
                      <wp:docPr id="98"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E7D3D" id="Line 517" o:spid="_x0000_s1026" style="position:absolute;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5pt,14.8pt" to="80.2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"/>
                  </w:pict>
                </mc:Fallback>
              </mc:AlternateContent>
            </w:r>
            <w:r>
              <w:rPr>
                <w:noProof/>
              </w:rPr>
              <mc:AlternateContent>
                <mc:Choice Requires="wps">
                  <w:drawing>
                    <wp:anchor distT="0" distB="0" distL="114300" distR="114300" simplePos="0" relativeHeight="252142592" behindDoc="0" locked="0" layoutInCell="1" allowOverlap="1">
                      <wp:simplePos x="0" y="0"/>
                      <wp:positionH relativeFrom="column">
                        <wp:posOffset>1247775</wp:posOffset>
                      </wp:positionH>
                      <wp:positionV relativeFrom="paragraph">
                        <wp:posOffset>187960</wp:posOffset>
                      </wp:positionV>
                      <wp:extent cx="6350" cy="118110"/>
                      <wp:effectExtent l="7620" t="13970" r="5080" b="10795"/>
                      <wp:wrapNone/>
                      <wp:docPr id="97"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BEE12" id="Line 535" o:spid="_x0000_s1026" style="position:absolute;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14.8pt" to="98.7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q/SGA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"/>
                  </w:pict>
                </mc:Fallback>
              </mc:AlternateContent>
            </w:r>
            <w:r w:rsidR="00A95B0E" w:rsidRPr="009746F4">
              <w:t xml:space="preserve">                    ? </w:t>
            </w:r>
          </w:p>
          <w:p w:rsidR="00A95B0E" w:rsidRPr="009746F4" w:rsidRDefault="00B056FB" w:rsidP="009746F4">
            <w:pPr>
              <w:spacing w:line="276" w:lineRule="auto"/>
              <w:jc w:val="both"/>
            </w:pPr>
            <w:r>
              <w:rPr>
                <w:noProof/>
              </w:rPr>
              <mc:AlternateContent>
                <mc:Choice Requires="wps">
                  <w:drawing>
                    <wp:anchor distT="0" distB="0" distL="114300" distR="114300" simplePos="0" relativeHeight="252150784" behindDoc="0" locked="0" layoutInCell="1" allowOverlap="1">
                      <wp:simplePos x="0" y="0"/>
                      <wp:positionH relativeFrom="column">
                        <wp:posOffset>1749425</wp:posOffset>
                      </wp:positionH>
                      <wp:positionV relativeFrom="paragraph">
                        <wp:posOffset>-421640</wp:posOffset>
                      </wp:positionV>
                      <wp:extent cx="113665" cy="1143000"/>
                      <wp:effectExtent l="13970" t="10795" r="5080" b="8890"/>
                      <wp:wrapNone/>
                      <wp:docPr id="96" name="AutoShape 5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3665" cy="1143000"/>
                              </a:xfrm>
                              <a:prstGeom prst="rightBrace">
                                <a:avLst>
                                  <a:gd name="adj1" fmla="val 83799"/>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A7C33C" id="AutoShape 543" o:spid="_x0000_s1026" type="#_x0000_t88" style="position:absolute;margin-left:137.75pt;margin-top:-33.2pt;width:8.95pt;height:90pt;rotation:-90;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141568" behindDoc="0" locked="0" layoutInCell="1" allowOverlap="1">
                      <wp:simplePos x="0" y="0"/>
                      <wp:positionH relativeFrom="column">
                        <wp:posOffset>549275</wp:posOffset>
                      </wp:positionH>
                      <wp:positionV relativeFrom="paragraph">
                        <wp:posOffset>97155</wp:posOffset>
                      </wp:positionV>
                      <wp:extent cx="685800" cy="635"/>
                      <wp:effectExtent l="13970" t="5715" r="5080" b="12700"/>
                      <wp:wrapNone/>
                      <wp:docPr id="95"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6EED5" id="Line 534" o:spid="_x0000_s1026" style="position:absolute;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7.65pt" to="97.2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"/>
                  </w:pict>
                </mc:Fallback>
              </mc:AlternateContent>
            </w:r>
            <w:r>
              <w:rPr>
                <w:noProof/>
              </w:rPr>
              <mc:AlternateContent>
                <mc:Choice Requires="wps">
                  <w:drawing>
                    <wp:anchor distT="0" distB="0" distL="114300" distR="114300" simplePos="0" relativeHeight="252128256" behindDoc="0" locked="0" layoutInCell="1" allowOverlap="1">
                      <wp:simplePos x="0" y="0"/>
                      <wp:positionH relativeFrom="column">
                        <wp:posOffset>1012825</wp:posOffset>
                      </wp:positionH>
                      <wp:positionV relativeFrom="paragraph">
                        <wp:posOffset>212090</wp:posOffset>
                      </wp:positionV>
                      <wp:extent cx="0" cy="114300"/>
                      <wp:effectExtent l="10795" t="6350" r="8255" b="12700"/>
                      <wp:wrapNone/>
                      <wp:docPr id="94"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61C99" id="Line 521" o:spid="_x0000_s1026" style="position:absolute;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5pt,16.7pt" to="79.7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4CjFAIAACo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"/>
                  </w:pict>
                </mc:Fallback>
              </mc:AlternateContent>
            </w:r>
            <w:r w:rsidR="00A95B0E" w:rsidRPr="009746F4">
              <w:t xml:space="preserve">Số bé:                            85        </w:t>
            </w:r>
          </w:p>
          <w:p w:rsidR="00A95B0E" w:rsidRPr="009746F4" w:rsidRDefault="00B056FB" w:rsidP="009746F4">
            <w:pPr>
              <w:spacing w:line="276" w:lineRule="auto"/>
              <w:jc w:val="both"/>
            </w:pPr>
            <w:r>
              <w:rPr>
                <w:noProof/>
              </w:rPr>
              <mc:AlternateContent>
                <mc:Choice Requires="wps">
                  <w:drawing>
                    <wp:anchor distT="0" distB="0" distL="114300" distR="114300" simplePos="0" relativeHeight="252127232" behindDoc="0" locked="0" layoutInCell="1" allowOverlap="1">
                      <wp:simplePos x="0" y="0"/>
                      <wp:positionH relativeFrom="column">
                        <wp:posOffset>1388110</wp:posOffset>
                      </wp:positionH>
                      <wp:positionV relativeFrom="paragraph">
                        <wp:posOffset>-711200</wp:posOffset>
                      </wp:positionV>
                      <wp:extent cx="150495" cy="1828800"/>
                      <wp:effectExtent l="13970" t="5080" r="5080" b="6350"/>
                      <wp:wrapNone/>
                      <wp:docPr id="93"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0495" cy="1828800"/>
                              </a:xfrm>
                              <a:prstGeom prst="rightBrace">
                                <a:avLst>
                                  <a:gd name="adj1" fmla="val 101266"/>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FB8E48" id="AutoShape 520" o:spid="_x0000_s1026" type="#_x0000_t88" style="position:absolute;margin-left:109.3pt;margin-top:-56pt;width:11.85pt;height:2in;rotation:90;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">
                      <v:stroke dashstyle="1 1" endcap="round"/>
                    </v:shape>
                  </w:pict>
                </mc:Fallback>
              </mc:AlternateContent>
            </w:r>
            <w:r>
              <w:rPr>
                <w:noProof/>
              </w:rPr>
              <mc:AlternateContent>
                <mc:Choice Requires="wps">
                  <w:drawing>
                    <wp:anchor distT="0" distB="0" distL="114300" distR="114300" simplePos="0" relativeHeight="252143616" behindDoc="0" locked="0" layoutInCell="1" allowOverlap="1">
                      <wp:simplePos x="0" y="0"/>
                      <wp:positionH relativeFrom="column">
                        <wp:posOffset>555625</wp:posOffset>
                      </wp:positionH>
                      <wp:positionV relativeFrom="paragraph">
                        <wp:posOffset>121920</wp:posOffset>
                      </wp:positionV>
                      <wp:extent cx="1828800" cy="0"/>
                      <wp:effectExtent l="10795" t="8890" r="8255" b="10160"/>
                      <wp:wrapNone/>
                      <wp:docPr id="92"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3CA953" id="Line 536" o:spid="_x0000_s1026" style="position:absolute;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9.6pt" to="187.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"/>
                  </w:pict>
                </mc:Fallback>
              </mc:AlternateContent>
            </w:r>
            <w:r>
              <w:rPr>
                <w:noProof/>
              </w:rPr>
              <mc:AlternateContent>
                <mc:Choice Requires="wps">
                  <w:drawing>
                    <wp:anchor distT="0" distB="0" distL="114300" distR="114300" simplePos="0" relativeHeight="252149760" behindDoc="0" locked="0" layoutInCell="1" allowOverlap="1">
                      <wp:simplePos x="0" y="0"/>
                      <wp:positionH relativeFrom="column">
                        <wp:posOffset>2378075</wp:posOffset>
                      </wp:positionH>
                      <wp:positionV relativeFrom="paragraph">
                        <wp:posOffset>1905</wp:posOffset>
                      </wp:positionV>
                      <wp:extent cx="0" cy="114300"/>
                      <wp:effectExtent l="13970" t="12700" r="5080" b="6350"/>
                      <wp:wrapNone/>
                      <wp:docPr id="91" name="Line 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7572F" id="Line 542" o:spid="_x0000_s1026" style="position:absolute;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5pt,.15pt" to="187.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XpY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"/>
                  </w:pict>
                </mc:Fallback>
              </mc:AlternateContent>
            </w:r>
            <w:r>
              <w:rPr>
                <w:noProof/>
              </w:rPr>
              <mc:AlternateContent>
                <mc:Choice Requires="wps">
                  <w:drawing>
                    <wp:anchor distT="0" distB="0" distL="114300" distR="114300" simplePos="0" relativeHeight="252148736" behindDoc="0" locked="0" layoutInCell="1" allowOverlap="1">
                      <wp:simplePos x="0" y="0"/>
                      <wp:positionH relativeFrom="column">
                        <wp:posOffset>2149475</wp:posOffset>
                      </wp:positionH>
                      <wp:positionV relativeFrom="paragraph">
                        <wp:posOffset>1905</wp:posOffset>
                      </wp:positionV>
                      <wp:extent cx="0" cy="114300"/>
                      <wp:effectExtent l="13970" t="12700" r="5080" b="6350"/>
                      <wp:wrapNone/>
                      <wp:docPr id="90" name="Line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D14B6C" id="Line 541" o:spid="_x0000_s1026" style="position:absolute;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5pt,.15pt" to="169.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"/>
                  </w:pict>
                </mc:Fallback>
              </mc:AlternateContent>
            </w:r>
            <w:r>
              <w:rPr>
                <w:noProof/>
              </w:rPr>
              <mc:AlternateContent>
                <mc:Choice Requires="wps">
                  <w:drawing>
                    <wp:anchor distT="0" distB="0" distL="114300" distR="114300" simplePos="0" relativeHeight="252147712" behindDoc="0" locked="0" layoutInCell="1" allowOverlap="1">
                      <wp:simplePos x="0" y="0"/>
                      <wp:positionH relativeFrom="column">
                        <wp:posOffset>1920875</wp:posOffset>
                      </wp:positionH>
                      <wp:positionV relativeFrom="paragraph">
                        <wp:posOffset>1905</wp:posOffset>
                      </wp:positionV>
                      <wp:extent cx="0" cy="114300"/>
                      <wp:effectExtent l="13970" t="12700" r="5080" b="6350"/>
                      <wp:wrapNone/>
                      <wp:docPr id="89" name="Line 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7A60A" id="Line 540" o:spid="_x0000_s1026" style="position:absolute;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15pt" to="151.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UF1FAIAACo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"/>
                  </w:pict>
                </mc:Fallback>
              </mc:AlternateContent>
            </w:r>
            <w:r>
              <w:rPr>
                <w:noProof/>
              </w:rPr>
              <mc:AlternateContent>
                <mc:Choice Requires="wps">
                  <w:drawing>
                    <wp:anchor distT="0" distB="0" distL="114300" distR="114300" simplePos="0" relativeHeight="252146688" behindDoc="0" locked="0" layoutInCell="1" allowOverlap="1">
                      <wp:simplePos x="0" y="0"/>
                      <wp:positionH relativeFrom="column">
                        <wp:posOffset>1692275</wp:posOffset>
                      </wp:positionH>
                      <wp:positionV relativeFrom="paragraph">
                        <wp:posOffset>1905</wp:posOffset>
                      </wp:positionV>
                      <wp:extent cx="0" cy="114300"/>
                      <wp:effectExtent l="13970" t="12700" r="5080" b="6350"/>
                      <wp:wrapNone/>
                      <wp:docPr id="88"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AFF306" id="Line 539" o:spid="_x0000_s1026" style="position:absolute;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25pt,.15pt" to="133.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6D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"/>
                  </w:pict>
                </mc:Fallback>
              </mc:AlternateContent>
            </w:r>
            <w:r>
              <w:rPr>
                <w:noProof/>
              </w:rPr>
              <mc:AlternateContent>
                <mc:Choice Requires="wps">
                  <w:drawing>
                    <wp:anchor distT="0" distB="0" distL="114300" distR="114300" simplePos="0" relativeHeight="252145664" behindDoc="0" locked="0" layoutInCell="1" allowOverlap="1">
                      <wp:simplePos x="0" y="0"/>
                      <wp:positionH relativeFrom="column">
                        <wp:posOffset>1463675</wp:posOffset>
                      </wp:positionH>
                      <wp:positionV relativeFrom="paragraph">
                        <wp:posOffset>1905</wp:posOffset>
                      </wp:positionV>
                      <wp:extent cx="0" cy="114300"/>
                      <wp:effectExtent l="13970" t="12700" r="5080" b="6350"/>
                      <wp:wrapNone/>
                      <wp:docPr id="87"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2AC31" id="Line 538" o:spid="_x0000_s1026" style="position:absolute;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15pt" to="115.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6De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"/>
                  </w:pict>
                </mc:Fallback>
              </mc:AlternateContent>
            </w:r>
            <w:r>
              <w:rPr>
                <w:noProof/>
              </w:rPr>
              <mc:AlternateContent>
                <mc:Choice Requires="wps">
                  <w:drawing>
                    <wp:anchor distT="0" distB="0" distL="114300" distR="114300" simplePos="0" relativeHeight="252144640" behindDoc="0" locked="0" layoutInCell="1" allowOverlap="1">
                      <wp:simplePos x="0" y="0"/>
                      <wp:positionH relativeFrom="column">
                        <wp:posOffset>1235075</wp:posOffset>
                      </wp:positionH>
                      <wp:positionV relativeFrom="paragraph">
                        <wp:posOffset>1905</wp:posOffset>
                      </wp:positionV>
                      <wp:extent cx="0" cy="114300"/>
                      <wp:effectExtent l="13970" t="12700" r="5080" b="6350"/>
                      <wp:wrapNone/>
                      <wp:docPr id="86"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5BE09" id="Line 537" o:spid="_x0000_s1026" style="position:absolute;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5pt,.15pt" to="97.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MeF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"/>
                  </w:pict>
                </mc:Fallback>
              </mc:AlternateContent>
            </w:r>
            <w:r>
              <w:rPr>
                <w:noProof/>
              </w:rPr>
              <mc:AlternateContent>
                <mc:Choice Requires="wps">
                  <w:drawing>
                    <wp:anchor distT="0" distB="0" distL="114300" distR="114300" simplePos="0" relativeHeight="252125184" behindDoc="0" locked="0" layoutInCell="1" allowOverlap="1">
                      <wp:simplePos x="0" y="0"/>
                      <wp:positionH relativeFrom="column">
                        <wp:posOffset>784225</wp:posOffset>
                      </wp:positionH>
                      <wp:positionV relativeFrom="paragraph">
                        <wp:posOffset>7620</wp:posOffset>
                      </wp:positionV>
                      <wp:extent cx="0" cy="114300"/>
                      <wp:effectExtent l="10795" t="8890" r="8255" b="10160"/>
                      <wp:wrapNone/>
                      <wp:docPr id="85"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413B0E" id="Line 518" o:spid="_x0000_s1026" style="position:absolute;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6pt" to="61.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SCqFA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"/>
                  </w:pict>
                </mc:Fallback>
              </mc:AlternateContent>
            </w:r>
            <w:r>
              <w:rPr>
                <w:noProof/>
              </w:rPr>
              <mc:AlternateContent>
                <mc:Choice Requires="wps">
                  <w:drawing>
                    <wp:anchor distT="0" distB="0" distL="114300" distR="114300" simplePos="0" relativeHeight="252140544" behindDoc="0" locked="0" layoutInCell="1" allowOverlap="1">
                      <wp:simplePos x="0" y="0"/>
                      <wp:positionH relativeFrom="column">
                        <wp:posOffset>555625</wp:posOffset>
                      </wp:positionH>
                      <wp:positionV relativeFrom="paragraph">
                        <wp:posOffset>7620</wp:posOffset>
                      </wp:positionV>
                      <wp:extent cx="0" cy="114300"/>
                      <wp:effectExtent l="10795" t="8890" r="8255" b="10160"/>
                      <wp:wrapNone/>
                      <wp:docPr id="84"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BA5A7A" id="Line 533" o:spid="_x0000_s1026" style="position:absolute;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6pt" to="43.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0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"/>
                  </w:pict>
                </mc:Fallback>
              </mc:AlternateContent>
            </w:r>
            <w:r w:rsidR="00A95B0E" w:rsidRPr="009746F4">
              <w:t xml:space="preserve">Số lớn: </w:t>
            </w:r>
          </w:p>
          <w:p w:rsidR="00A95B0E" w:rsidRPr="009746F4" w:rsidRDefault="00A95B0E" w:rsidP="009746F4">
            <w:pPr>
              <w:tabs>
                <w:tab w:val="right" w:pos="3745"/>
              </w:tabs>
              <w:spacing w:line="276" w:lineRule="auto"/>
            </w:pPr>
            <w:r w:rsidRPr="009746F4">
              <w:t xml:space="preserve">                               ? </w:t>
            </w:r>
            <w:r w:rsidRPr="009746F4">
              <w:tab/>
            </w:r>
          </w:p>
          <w:p w:rsidR="00A95B0E" w:rsidRPr="009746F4" w:rsidRDefault="00A95B0E" w:rsidP="009746F4">
            <w:pPr>
              <w:tabs>
                <w:tab w:val="right" w:pos="3745"/>
              </w:tabs>
              <w:spacing w:line="276" w:lineRule="auto"/>
              <w:jc w:val="both"/>
            </w:pPr>
            <w:r w:rsidRPr="009746F4">
              <w:t xml:space="preserve">Theo sơ đồ, hiệu số phần bằng nhau là: </w:t>
            </w:r>
          </w:p>
          <w:p w:rsidR="00A95B0E" w:rsidRPr="009746F4" w:rsidRDefault="00A95B0E" w:rsidP="009746F4">
            <w:pPr>
              <w:tabs>
                <w:tab w:val="right" w:pos="3745"/>
              </w:tabs>
              <w:spacing w:line="276" w:lineRule="auto"/>
              <w:jc w:val="center"/>
            </w:pPr>
            <w:r w:rsidRPr="009746F4">
              <w:t>8 - 3 = 5 (phần)</w:t>
            </w:r>
          </w:p>
          <w:p w:rsidR="00A95B0E" w:rsidRPr="009746F4" w:rsidRDefault="00A95B0E" w:rsidP="009746F4">
            <w:pPr>
              <w:tabs>
                <w:tab w:val="right" w:pos="3745"/>
              </w:tabs>
              <w:spacing w:line="276" w:lineRule="auto"/>
              <w:jc w:val="center"/>
            </w:pPr>
            <w:r w:rsidRPr="009746F4">
              <w:t>Số bé là:</w:t>
            </w:r>
          </w:p>
          <w:p w:rsidR="00A95B0E" w:rsidRPr="009746F4" w:rsidRDefault="00A95B0E" w:rsidP="009746F4">
            <w:pPr>
              <w:tabs>
                <w:tab w:val="right" w:pos="3745"/>
              </w:tabs>
              <w:spacing w:line="276" w:lineRule="auto"/>
              <w:jc w:val="center"/>
            </w:pPr>
            <w:r w:rsidRPr="009746F4">
              <w:t>85 : 5 x 3 = 51</w:t>
            </w:r>
          </w:p>
          <w:p w:rsidR="00A95B0E" w:rsidRPr="009746F4" w:rsidRDefault="00A95B0E" w:rsidP="009746F4">
            <w:pPr>
              <w:tabs>
                <w:tab w:val="right" w:pos="3745"/>
              </w:tabs>
              <w:spacing w:line="276" w:lineRule="auto"/>
              <w:jc w:val="center"/>
            </w:pPr>
            <w:r w:rsidRPr="009746F4">
              <w:t>Số lớn là:</w:t>
            </w:r>
          </w:p>
          <w:p w:rsidR="00A95B0E" w:rsidRPr="009746F4" w:rsidRDefault="00A95B0E" w:rsidP="009746F4">
            <w:pPr>
              <w:tabs>
                <w:tab w:val="right" w:pos="3745"/>
              </w:tabs>
              <w:spacing w:line="276" w:lineRule="auto"/>
              <w:jc w:val="center"/>
            </w:pPr>
            <w:r w:rsidRPr="009746F4">
              <w:t>51 + 85 = 136</w:t>
            </w:r>
          </w:p>
          <w:p w:rsidR="00A95B0E" w:rsidRPr="009746F4" w:rsidRDefault="00A95B0E" w:rsidP="009746F4">
            <w:pPr>
              <w:tabs>
                <w:tab w:val="right" w:pos="3745"/>
              </w:tabs>
              <w:spacing w:line="276" w:lineRule="auto"/>
            </w:pPr>
            <w:r w:rsidRPr="009746F4">
              <w:t xml:space="preserve">                 Đáp số: Số bé: 51</w:t>
            </w:r>
          </w:p>
          <w:p w:rsidR="00A95B0E" w:rsidRPr="009746F4" w:rsidRDefault="00A95B0E" w:rsidP="009746F4">
            <w:pPr>
              <w:spacing w:line="276" w:lineRule="auto"/>
            </w:pPr>
            <w:r w:rsidRPr="009746F4">
              <w:t xml:space="preserve">                              Số lớn: 136</w:t>
            </w:r>
          </w:p>
          <w:p w:rsidR="00A95B0E" w:rsidRPr="009746F4" w:rsidRDefault="00A95B0E" w:rsidP="009746F4">
            <w:pPr>
              <w:spacing w:line="276" w:lineRule="auto"/>
              <w:jc w:val="right"/>
            </w:pPr>
          </w:p>
          <w:p w:rsidR="00A95B0E" w:rsidRPr="009746F4" w:rsidRDefault="00A95B0E" w:rsidP="009746F4">
            <w:pPr>
              <w:spacing w:line="276" w:lineRule="auto"/>
            </w:pPr>
            <w:r w:rsidRPr="009746F4">
              <w:t>- Đọc.</w:t>
            </w:r>
          </w:p>
          <w:p w:rsidR="00A95B0E" w:rsidRPr="009746F4" w:rsidRDefault="00A95B0E" w:rsidP="009746F4">
            <w:pPr>
              <w:spacing w:line="276" w:lineRule="auto"/>
              <w:jc w:val="both"/>
            </w:pPr>
            <w:r w:rsidRPr="009746F4">
              <w:t>- 1 HS lên bảng, cả lớp làm vở.</w:t>
            </w:r>
          </w:p>
          <w:p w:rsidR="00A95B0E" w:rsidRPr="009746F4" w:rsidRDefault="00A95B0E" w:rsidP="009746F4">
            <w:pPr>
              <w:spacing w:line="276" w:lineRule="auto"/>
              <w:jc w:val="center"/>
            </w:pPr>
            <w:r w:rsidRPr="009746F4">
              <w:t>Bài giải</w:t>
            </w:r>
          </w:p>
          <w:p w:rsidR="00A95B0E" w:rsidRPr="009746F4" w:rsidRDefault="00A95B0E" w:rsidP="009746F4">
            <w:pPr>
              <w:spacing w:line="276" w:lineRule="auto"/>
              <w:jc w:val="both"/>
            </w:pPr>
            <w:r w:rsidRPr="009746F4">
              <w:t>Ta có sơ đồ:</w:t>
            </w:r>
          </w:p>
          <w:p w:rsidR="00A95B0E" w:rsidRPr="009746F4" w:rsidRDefault="00B056FB" w:rsidP="009746F4">
            <w:pPr>
              <w:spacing w:line="276" w:lineRule="auto"/>
              <w:jc w:val="both"/>
              <w:rPr>
                <w:sz w:val="24"/>
                <w:szCs w:val="24"/>
              </w:rPr>
            </w:pPr>
            <w:r>
              <w:rPr>
                <w:noProof/>
              </w:rPr>
              <mc:AlternateContent>
                <mc:Choice Requires="wps">
                  <w:drawing>
                    <wp:anchor distT="0" distB="0" distL="114300" distR="114300" simplePos="0" relativeHeight="252136448" behindDoc="0" locked="0" layoutInCell="1" allowOverlap="1">
                      <wp:simplePos x="0" y="0"/>
                      <wp:positionH relativeFrom="column">
                        <wp:posOffset>1355725</wp:posOffset>
                      </wp:positionH>
                      <wp:positionV relativeFrom="paragraph">
                        <wp:posOffset>-703580</wp:posOffset>
                      </wp:positionV>
                      <wp:extent cx="114300" cy="1701800"/>
                      <wp:effectExtent l="7620" t="5080" r="5080" b="13970"/>
                      <wp:wrapNone/>
                      <wp:docPr id="83" name="AutoShape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701800"/>
                              </a:xfrm>
                              <a:prstGeom prst="rightBrace">
                                <a:avLst>
                                  <a:gd name="adj1" fmla="val 124074"/>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A6A25F" id="AutoShape 529" o:spid="_x0000_s1026" type="#_x0000_t88" style="position:absolute;margin-left:106.75pt;margin-top:-55.4pt;width:9pt;height:134pt;rotation:-90;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">
                      <v:stroke dashstyle="1 1" endcap="round"/>
                    </v:shape>
                  </w:pict>
                </mc:Fallback>
              </mc:AlternateContent>
            </w:r>
            <w:r w:rsidR="00A95B0E" w:rsidRPr="009746F4">
              <w:t xml:space="preserve">                            </w:t>
            </w:r>
            <w:r w:rsidR="00A95B0E" w:rsidRPr="009746F4">
              <w:rPr>
                <w:sz w:val="24"/>
                <w:szCs w:val="24"/>
              </w:rPr>
              <w:t xml:space="preserve">? bóng </w:t>
            </w:r>
          </w:p>
          <w:p w:rsidR="00A95B0E" w:rsidRPr="009746F4" w:rsidRDefault="00B056FB" w:rsidP="009746F4">
            <w:pPr>
              <w:spacing w:line="276" w:lineRule="auto"/>
              <w:jc w:val="both"/>
              <w:rPr>
                <w:sz w:val="22"/>
                <w:szCs w:val="22"/>
              </w:rPr>
            </w:pPr>
            <w:r>
              <w:rPr>
                <w:noProof/>
                <w:sz w:val="22"/>
                <w:szCs w:val="22"/>
              </w:rPr>
              <mc:AlternateContent>
                <mc:Choice Requires="wps">
                  <w:drawing>
                    <wp:anchor distT="0" distB="0" distL="114300" distR="114300" simplePos="0" relativeHeight="252154880" behindDoc="0" locked="0" layoutInCell="1" allowOverlap="1">
                      <wp:simplePos x="0" y="0"/>
                      <wp:positionH relativeFrom="column">
                        <wp:posOffset>1824990</wp:posOffset>
                      </wp:positionH>
                      <wp:positionV relativeFrom="paragraph">
                        <wp:posOffset>-95250</wp:posOffset>
                      </wp:positionV>
                      <wp:extent cx="191135" cy="685800"/>
                      <wp:effectExtent l="13970" t="10795" r="5080" b="7620"/>
                      <wp:wrapNone/>
                      <wp:docPr id="82" name="AutoShap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1135" cy="685800"/>
                              </a:xfrm>
                              <a:prstGeom prst="rightBrace">
                                <a:avLst>
                                  <a:gd name="adj1" fmla="val 299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96F825" id="AutoShape 547" o:spid="_x0000_s1026" type="#_x0000_t88" style="position:absolute;margin-left:143.7pt;margin-top:-7.5pt;width:15.05pt;height:54pt;rotation:90;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">
                      <v:stroke dashstyle="1 1" endcap="round"/>
                    </v:shape>
                  </w:pict>
                </mc:Fallback>
              </mc:AlternateContent>
            </w:r>
            <w:r>
              <w:rPr>
                <w:noProof/>
                <w:sz w:val="22"/>
                <w:szCs w:val="22"/>
              </w:rPr>
              <mc:AlternateContent>
                <mc:Choice Requires="wps">
                  <w:drawing>
                    <wp:anchor distT="0" distB="0" distL="114300" distR="114300" simplePos="0" relativeHeight="252132352" behindDoc="0" locked="0" layoutInCell="1" allowOverlap="1">
                      <wp:simplePos x="0" y="0"/>
                      <wp:positionH relativeFrom="column">
                        <wp:posOffset>1247775</wp:posOffset>
                      </wp:positionH>
                      <wp:positionV relativeFrom="paragraph">
                        <wp:posOffset>62230</wp:posOffset>
                      </wp:positionV>
                      <wp:extent cx="0" cy="114300"/>
                      <wp:effectExtent l="7620" t="6985" r="11430" b="12065"/>
                      <wp:wrapNone/>
                      <wp:docPr id="81"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1CC02" id="Line 525" o:spid="_x0000_s1026" style="position:absolute;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4.9pt" to="98.2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UBVEQIAACoEAAAOAAAAZHJzL2Uyb0RvYy54bWysU8GO2jAQvVfqP1i+QxI2U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"/>
                  </w:pict>
                </mc:Fallback>
              </mc:AlternateContent>
            </w:r>
            <w:r>
              <w:rPr>
                <w:noProof/>
                <w:sz w:val="22"/>
                <w:szCs w:val="22"/>
              </w:rPr>
              <mc:AlternateContent>
                <mc:Choice Requires="wps">
                  <w:drawing>
                    <wp:anchor distT="0" distB="0" distL="114300" distR="114300" simplePos="0" relativeHeight="252131328" behindDoc="0" locked="0" layoutInCell="1" allowOverlap="1">
                      <wp:simplePos x="0" y="0"/>
                      <wp:positionH relativeFrom="column">
                        <wp:posOffset>898525</wp:posOffset>
                      </wp:positionH>
                      <wp:positionV relativeFrom="paragraph">
                        <wp:posOffset>59055</wp:posOffset>
                      </wp:positionV>
                      <wp:extent cx="0" cy="114300"/>
                      <wp:effectExtent l="10795" t="13335" r="8255" b="5715"/>
                      <wp:wrapNone/>
                      <wp:docPr id="80"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BAEF4F" id="Line 524" o:spid="_x0000_s1026" style="position:absolute;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4.65pt" to="70.7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ml3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"/>
                  </w:pict>
                </mc:Fallback>
              </mc:AlternateContent>
            </w:r>
            <w:r>
              <w:rPr>
                <w:noProof/>
                <w:sz w:val="22"/>
                <w:szCs w:val="22"/>
              </w:rPr>
              <mc:AlternateContent>
                <mc:Choice Requires="wps">
                  <w:drawing>
                    <wp:anchor distT="0" distB="0" distL="114300" distR="114300" simplePos="0" relativeHeight="252130304" behindDoc="0" locked="0" layoutInCell="1" allowOverlap="1">
                      <wp:simplePos x="0" y="0"/>
                      <wp:positionH relativeFrom="column">
                        <wp:posOffset>555625</wp:posOffset>
                      </wp:positionH>
                      <wp:positionV relativeFrom="paragraph">
                        <wp:posOffset>59055</wp:posOffset>
                      </wp:positionV>
                      <wp:extent cx="0" cy="114300"/>
                      <wp:effectExtent l="10795" t="13335" r="8255" b="5715"/>
                      <wp:wrapNone/>
                      <wp:docPr id="7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8C26E" id="Line 523" o:spid="_x0000_s1026" style="position:absolute;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4.65pt" to="43.7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Di6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"/>
                  </w:pict>
                </mc:Fallback>
              </mc:AlternateContent>
            </w:r>
            <w:r>
              <w:rPr>
                <w:noProof/>
                <w:sz w:val="22"/>
                <w:szCs w:val="22"/>
              </w:rPr>
              <mc:AlternateContent>
                <mc:Choice Requires="wps">
                  <w:drawing>
                    <wp:anchor distT="0" distB="0" distL="114300" distR="114300" simplePos="0" relativeHeight="252139520" behindDoc="0" locked="0" layoutInCell="1" allowOverlap="1">
                      <wp:simplePos x="0" y="0"/>
                      <wp:positionH relativeFrom="column">
                        <wp:posOffset>2270125</wp:posOffset>
                      </wp:positionH>
                      <wp:positionV relativeFrom="paragraph">
                        <wp:posOffset>53975</wp:posOffset>
                      </wp:positionV>
                      <wp:extent cx="0" cy="114300"/>
                      <wp:effectExtent l="10795" t="8255" r="8255" b="10795"/>
                      <wp:wrapNone/>
                      <wp:docPr id="78"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2EFB1" id="Line 532" o:spid="_x0000_s1026" style="position:absolute;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75pt,4.25pt" to="178.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0xk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"/>
                  </w:pict>
                </mc:Fallback>
              </mc:AlternateContent>
            </w:r>
            <w:r>
              <w:rPr>
                <w:noProof/>
                <w:sz w:val="22"/>
                <w:szCs w:val="22"/>
              </w:rPr>
              <mc:AlternateContent>
                <mc:Choice Requires="wps">
                  <w:drawing>
                    <wp:anchor distT="0" distB="0" distL="114300" distR="114300" simplePos="0" relativeHeight="252138496" behindDoc="0" locked="0" layoutInCell="1" allowOverlap="1">
                      <wp:simplePos x="0" y="0"/>
                      <wp:positionH relativeFrom="column">
                        <wp:posOffset>1927225</wp:posOffset>
                      </wp:positionH>
                      <wp:positionV relativeFrom="paragraph">
                        <wp:posOffset>53975</wp:posOffset>
                      </wp:positionV>
                      <wp:extent cx="0" cy="114300"/>
                      <wp:effectExtent l="10795" t="8255" r="8255" b="10795"/>
                      <wp:wrapNone/>
                      <wp:docPr id="77"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BFA1D" id="Line 531" o:spid="_x0000_s1026" style="position:absolute;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75pt,4.25pt" to="151.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PsqFQIAACo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"/>
                  </w:pict>
                </mc:Fallback>
              </mc:AlternateContent>
            </w:r>
            <w:r>
              <w:rPr>
                <w:noProof/>
                <w:sz w:val="22"/>
                <w:szCs w:val="22"/>
              </w:rPr>
              <mc:AlternateContent>
                <mc:Choice Requires="wps">
                  <w:drawing>
                    <wp:anchor distT="0" distB="0" distL="114300" distR="114300" simplePos="0" relativeHeight="252135424" behindDoc="0" locked="0" layoutInCell="1" allowOverlap="1">
                      <wp:simplePos x="0" y="0"/>
                      <wp:positionH relativeFrom="column">
                        <wp:posOffset>1590675</wp:posOffset>
                      </wp:positionH>
                      <wp:positionV relativeFrom="paragraph">
                        <wp:posOffset>53975</wp:posOffset>
                      </wp:positionV>
                      <wp:extent cx="0" cy="114300"/>
                      <wp:effectExtent l="7620" t="8255" r="11430" b="10795"/>
                      <wp:wrapNone/>
                      <wp:docPr id="76"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F3EBEB" id="Line 528" o:spid="_x0000_s1026" style="position:absolute;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25pt,4.25pt" to="125.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Oq4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"/>
                  </w:pict>
                </mc:Fallback>
              </mc:AlternateContent>
            </w:r>
            <w:r>
              <w:rPr>
                <w:noProof/>
                <w:sz w:val="22"/>
                <w:szCs w:val="22"/>
              </w:rPr>
              <mc:AlternateContent>
                <mc:Choice Requires="wps">
                  <w:drawing>
                    <wp:anchor distT="0" distB="0" distL="114300" distR="114300" simplePos="0" relativeHeight="252129280" behindDoc="0" locked="0" layoutInCell="1" allowOverlap="1">
                      <wp:simplePos x="0" y="0"/>
                      <wp:positionH relativeFrom="column">
                        <wp:posOffset>561975</wp:posOffset>
                      </wp:positionH>
                      <wp:positionV relativeFrom="paragraph">
                        <wp:posOffset>147320</wp:posOffset>
                      </wp:positionV>
                      <wp:extent cx="1708150" cy="20955"/>
                      <wp:effectExtent l="7620" t="6350" r="8255" b="10795"/>
                      <wp:wrapNone/>
                      <wp:docPr id="75"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8150" cy="20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D2311" id="Line 522" o:spid="_x0000_s1026" style="position:absolute;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11.6pt" to="178.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"/>
                  </w:pict>
                </mc:Fallback>
              </mc:AlternateContent>
            </w:r>
            <w:r w:rsidR="00A95B0E" w:rsidRPr="009746F4">
              <w:rPr>
                <w:sz w:val="22"/>
                <w:szCs w:val="22"/>
              </w:rPr>
              <w:t xml:space="preserve">Bóng màu                                               </w:t>
            </w:r>
          </w:p>
          <w:p w:rsidR="00A95B0E" w:rsidRPr="009746F4" w:rsidRDefault="00B056FB" w:rsidP="009746F4">
            <w:pPr>
              <w:spacing w:line="276" w:lineRule="auto"/>
              <w:jc w:val="both"/>
            </w:pPr>
            <w:r>
              <w:rPr>
                <w:noProof/>
                <w:sz w:val="20"/>
                <w:szCs w:val="20"/>
              </w:rPr>
              <mc:AlternateContent>
                <mc:Choice Requires="wps">
                  <w:drawing>
                    <wp:anchor distT="0" distB="0" distL="114300" distR="114300" simplePos="0" relativeHeight="252137472" behindDoc="0" locked="0" layoutInCell="1" allowOverlap="1">
                      <wp:simplePos x="0" y="0"/>
                      <wp:positionH relativeFrom="column">
                        <wp:posOffset>1009650</wp:posOffset>
                      </wp:positionH>
                      <wp:positionV relativeFrom="paragraph">
                        <wp:posOffset>-285750</wp:posOffset>
                      </wp:positionV>
                      <wp:extent cx="113665" cy="1035050"/>
                      <wp:effectExtent l="13970" t="8890" r="8255" b="10795"/>
                      <wp:wrapNone/>
                      <wp:docPr id="74" name="AutoShape 5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1035050"/>
                              </a:xfrm>
                              <a:prstGeom prst="rightBrace">
                                <a:avLst>
                                  <a:gd name="adj1" fmla="val 75885"/>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466437" id="AutoShape 530" o:spid="_x0000_s1026" type="#_x0000_t88" style="position:absolute;margin-left:79.5pt;margin-top:-22.5pt;width:8.95pt;height:81.5pt;rotation:90;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">
                      <v:stroke dashstyle="1 1" endcap="round"/>
                    </v:shape>
                  </w:pict>
                </mc:Fallback>
              </mc:AlternateContent>
            </w:r>
            <w:r>
              <w:rPr>
                <w:noProof/>
                <w:sz w:val="20"/>
                <w:szCs w:val="20"/>
              </w:rPr>
              <mc:AlternateContent>
                <mc:Choice Requires="wps">
                  <w:drawing>
                    <wp:anchor distT="0" distB="0" distL="114300" distR="114300" simplePos="0" relativeHeight="252152832" behindDoc="0" locked="0" layoutInCell="1" allowOverlap="1">
                      <wp:simplePos x="0" y="0"/>
                      <wp:positionH relativeFrom="column">
                        <wp:posOffset>1584325</wp:posOffset>
                      </wp:positionH>
                      <wp:positionV relativeFrom="paragraph">
                        <wp:posOffset>53340</wp:posOffset>
                      </wp:positionV>
                      <wp:extent cx="0" cy="114300"/>
                      <wp:effectExtent l="10795" t="11430" r="8255" b="7620"/>
                      <wp:wrapNone/>
                      <wp:docPr id="73" name="Line 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F4B2EF" id="Line 545" o:spid="_x0000_s1026" style="position:absolute;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5pt,4.2pt" to="124.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l46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"/>
                  </w:pict>
                </mc:Fallback>
              </mc:AlternateContent>
            </w:r>
            <w:r>
              <w:rPr>
                <w:noProof/>
                <w:sz w:val="20"/>
                <w:szCs w:val="20"/>
              </w:rPr>
              <mc:AlternateContent>
                <mc:Choice Requires="wps">
                  <w:drawing>
                    <wp:anchor distT="0" distB="0" distL="114300" distR="114300" simplePos="0" relativeHeight="252153856" behindDoc="0" locked="0" layoutInCell="1" allowOverlap="1">
                      <wp:simplePos x="0" y="0"/>
                      <wp:positionH relativeFrom="column">
                        <wp:posOffset>1216025</wp:posOffset>
                      </wp:positionH>
                      <wp:positionV relativeFrom="paragraph">
                        <wp:posOffset>53340</wp:posOffset>
                      </wp:positionV>
                      <wp:extent cx="0" cy="114300"/>
                      <wp:effectExtent l="13970" t="11430" r="5080" b="7620"/>
                      <wp:wrapNone/>
                      <wp:docPr id="72"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0C071C" id="Line 546" o:spid="_x0000_s1026" style="position:absolute;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75pt,4.2pt" to="95.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4L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"/>
                  </w:pict>
                </mc:Fallback>
              </mc:AlternateContent>
            </w:r>
            <w:r>
              <w:rPr>
                <w:noProof/>
                <w:sz w:val="20"/>
                <w:szCs w:val="20"/>
              </w:rPr>
              <mc:AlternateContent>
                <mc:Choice Requires="wps">
                  <w:drawing>
                    <wp:anchor distT="0" distB="0" distL="114300" distR="114300" simplePos="0" relativeHeight="252134400" behindDoc="0" locked="0" layoutInCell="1" allowOverlap="1">
                      <wp:simplePos x="0" y="0"/>
                      <wp:positionH relativeFrom="column">
                        <wp:posOffset>898525</wp:posOffset>
                      </wp:positionH>
                      <wp:positionV relativeFrom="paragraph">
                        <wp:posOffset>66675</wp:posOffset>
                      </wp:positionV>
                      <wp:extent cx="0" cy="114300"/>
                      <wp:effectExtent l="10795" t="5715" r="8255" b="13335"/>
                      <wp:wrapNone/>
                      <wp:docPr id="71" name="Lin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A5B7D8" id="Line 527" o:spid="_x0000_s1026" style="position:absolute;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5.25pt" to="70.7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1MaFAIAACo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"/>
                  </w:pict>
                </mc:Fallback>
              </mc:AlternateContent>
            </w:r>
            <w:r>
              <w:rPr>
                <w:noProof/>
                <w:sz w:val="20"/>
                <w:szCs w:val="20"/>
              </w:rPr>
              <mc:AlternateContent>
                <mc:Choice Requires="wps">
                  <w:drawing>
                    <wp:anchor distT="0" distB="0" distL="114300" distR="114300" simplePos="0" relativeHeight="252133376" behindDoc="0" locked="0" layoutInCell="1" allowOverlap="1">
                      <wp:simplePos x="0" y="0"/>
                      <wp:positionH relativeFrom="column">
                        <wp:posOffset>555625</wp:posOffset>
                      </wp:positionH>
                      <wp:positionV relativeFrom="paragraph">
                        <wp:posOffset>66675</wp:posOffset>
                      </wp:positionV>
                      <wp:extent cx="0" cy="114300"/>
                      <wp:effectExtent l="10795" t="5715" r="8255" b="13335"/>
                      <wp:wrapNone/>
                      <wp:docPr id="70"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E9C6B5" id="Line 526" o:spid="_x0000_s1026" style="position:absolute;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5.25pt" to="43.7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Ho4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"/>
                  </w:pict>
                </mc:Fallback>
              </mc:AlternateContent>
            </w:r>
            <w:r>
              <w:rPr>
                <w:noProof/>
                <w:sz w:val="20"/>
                <w:szCs w:val="20"/>
              </w:rPr>
              <mc:AlternateContent>
                <mc:Choice Requires="wps">
                  <w:drawing>
                    <wp:anchor distT="0" distB="0" distL="114300" distR="114300" simplePos="0" relativeHeight="252151808" behindDoc="0" locked="0" layoutInCell="1" allowOverlap="1">
                      <wp:simplePos x="0" y="0"/>
                      <wp:positionH relativeFrom="column">
                        <wp:posOffset>549275</wp:posOffset>
                      </wp:positionH>
                      <wp:positionV relativeFrom="paragraph">
                        <wp:posOffset>170815</wp:posOffset>
                      </wp:positionV>
                      <wp:extent cx="1028700" cy="635"/>
                      <wp:effectExtent l="13970" t="5080" r="5080" b="13335"/>
                      <wp:wrapNone/>
                      <wp:docPr id="69" name="Line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BB951" id="Line 544" o:spid="_x0000_s1026" style="position:absolute;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13.45pt" to="124.2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"/>
                  </w:pict>
                </mc:Fallback>
              </mc:AlternateContent>
            </w:r>
            <w:r w:rsidR="00A95B0E" w:rsidRPr="009746F4">
              <w:rPr>
                <w:noProof/>
                <w:sz w:val="20"/>
                <w:szCs w:val="20"/>
              </w:rPr>
              <w:t>Bóng trắng</w:t>
            </w:r>
            <w:r w:rsidR="00A95B0E" w:rsidRPr="009746F4">
              <w:t xml:space="preserve">                           </w:t>
            </w:r>
          </w:p>
          <w:p w:rsidR="00A95B0E" w:rsidRPr="009746F4" w:rsidRDefault="00A95B0E" w:rsidP="009746F4">
            <w:pPr>
              <w:spacing w:line="276" w:lineRule="auto"/>
              <w:jc w:val="both"/>
            </w:pPr>
            <w:r w:rsidRPr="009746F4">
              <w:t xml:space="preserve">                                      </w:t>
            </w:r>
            <w:r w:rsidRPr="009746F4">
              <w:rPr>
                <w:sz w:val="20"/>
                <w:szCs w:val="20"/>
              </w:rPr>
              <w:t>250 bóng</w:t>
            </w:r>
            <w:r w:rsidRPr="009746F4">
              <w:t xml:space="preserve">                   </w:t>
            </w:r>
          </w:p>
          <w:p w:rsidR="00A95B0E" w:rsidRPr="009746F4" w:rsidRDefault="00A95B0E" w:rsidP="009746F4">
            <w:pPr>
              <w:spacing w:line="276" w:lineRule="auto"/>
              <w:jc w:val="both"/>
              <w:rPr>
                <w:sz w:val="24"/>
                <w:szCs w:val="24"/>
              </w:rPr>
            </w:pPr>
            <w:r w:rsidRPr="009746F4">
              <w:t xml:space="preserve">                      ?</w:t>
            </w:r>
            <w:r w:rsidRPr="009746F4">
              <w:rPr>
                <w:sz w:val="24"/>
                <w:szCs w:val="24"/>
              </w:rPr>
              <w:t xml:space="preserve"> bóng                         </w:t>
            </w:r>
          </w:p>
          <w:p w:rsidR="00A95B0E" w:rsidRPr="009746F4" w:rsidRDefault="00A95B0E" w:rsidP="009746F4">
            <w:pPr>
              <w:spacing w:line="276" w:lineRule="auto"/>
              <w:jc w:val="both"/>
            </w:pPr>
            <w:r w:rsidRPr="009746F4">
              <w:t xml:space="preserve">Theo sơ đồ, hiệu số phần bằng nhau là: </w:t>
            </w:r>
          </w:p>
          <w:p w:rsidR="00A95B0E" w:rsidRPr="009746F4" w:rsidRDefault="00A95B0E" w:rsidP="009746F4">
            <w:pPr>
              <w:spacing w:line="276" w:lineRule="auto"/>
              <w:jc w:val="center"/>
            </w:pPr>
            <w:r w:rsidRPr="009746F4">
              <w:t>5 - 3  = 2 (phần)</w:t>
            </w:r>
          </w:p>
          <w:p w:rsidR="00A95B0E" w:rsidRPr="009746F4" w:rsidRDefault="00A95B0E" w:rsidP="009746F4">
            <w:pPr>
              <w:spacing w:line="276" w:lineRule="auto"/>
              <w:jc w:val="center"/>
            </w:pPr>
            <w:r w:rsidRPr="009746F4">
              <w:t>Số bóng đèn màu là:</w:t>
            </w:r>
          </w:p>
          <w:p w:rsidR="00A95B0E" w:rsidRPr="009746F4" w:rsidRDefault="00A95B0E" w:rsidP="009746F4">
            <w:pPr>
              <w:spacing w:line="276" w:lineRule="auto"/>
              <w:jc w:val="center"/>
            </w:pPr>
            <w:r w:rsidRPr="009746F4">
              <w:t>250 : 2 x 5 = 625 (bóng)</w:t>
            </w:r>
          </w:p>
          <w:p w:rsidR="00A95B0E" w:rsidRPr="009746F4" w:rsidRDefault="00A95B0E" w:rsidP="009746F4">
            <w:pPr>
              <w:spacing w:line="276" w:lineRule="auto"/>
              <w:jc w:val="center"/>
            </w:pPr>
            <w:r w:rsidRPr="009746F4">
              <w:t>Số bóng đèn trắng là:</w:t>
            </w:r>
          </w:p>
          <w:p w:rsidR="00A95B0E" w:rsidRPr="009746F4" w:rsidRDefault="00A95B0E" w:rsidP="009746F4">
            <w:pPr>
              <w:spacing w:line="276" w:lineRule="auto"/>
              <w:jc w:val="center"/>
            </w:pPr>
            <w:r w:rsidRPr="009746F4">
              <w:t>625 - 250 = 375 (bóng)</w:t>
            </w:r>
          </w:p>
          <w:p w:rsidR="00A95B0E" w:rsidRPr="009746F4" w:rsidRDefault="009746F4" w:rsidP="009746F4">
            <w:pPr>
              <w:spacing w:line="276" w:lineRule="auto"/>
              <w:jc w:val="both"/>
            </w:pPr>
            <w:r>
              <w:t xml:space="preserve">  </w:t>
            </w:r>
            <w:r w:rsidR="00A95B0E" w:rsidRPr="009746F4">
              <w:t xml:space="preserve"> Đáp số: Bóng màu: 625 bóng </w:t>
            </w:r>
          </w:p>
          <w:p w:rsidR="00A95B0E" w:rsidRPr="009746F4" w:rsidRDefault="009746F4" w:rsidP="009746F4">
            <w:pPr>
              <w:spacing w:line="276" w:lineRule="auto"/>
              <w:jc w:val="both"/>
            </w:pPr>
            <w:r>
              <w:t xml:space="preserve">              </w:t>
            </w:r>
            <w:r w:rsidR="00A95B0E" w:rsidRPr="009746F4">
              <w:t xml:space="preserve">Bóng trắng: 375 bóng </w:t>
            </w:r>
          </w:p>
          <w:p w:rsidR="00A95B0E" w:rsidRDefault="00A95B0E" w:rsidP="009746F4">
            <w:pPr>
              <w:spacing w:line="276" w:lineRule="auto"/>
              <w:jc w:val="both"/>
            </w:pPr>
          </w:p>
          <w:p w:rsidR="007716A7" w:rsidRDefault="007716A7" w:rsidP="009746F4">
            <w:pPr>
              <w:spacing w:line="276" w:lineRule="auto"/>
              <w:jc w:val="both"/>
            </w:pPr>
          </w:p>
          <w:p w:rsidR="007716A7" w:rsidRPr="009746F4" w:rsidRDefault="007716A7" w:rsidP="009746F4">
            <w:pPr>
              <w:spacing w:line="276" w:lineRule="auto"/>
              <w:jc w:val="both"/>
            </w:pPr>
            <w:r>
              <w:rPr>
                <w:rFonts w:ascii="VNI-Times" w:hAnsi="VNI-Times"/>
              </w:rPr>
              <w:lastRenderedPageBreak/>
              <w:t>-L</w:t>
            </w:r>
            <w:r>
              <w:t>ắng nghe, thực hiện.</w:t>
            </w:r>
          </w:p>
        </w:tc>
      </w:tr>
    </w:tbl>
    <w:p w:rsidR="0088424D" w:rsidRDefault="0088424D" w:rsidP="009746F4">
      <w:pPr>
        <w:tabs>
          <w:tab w:val="left" w:pos="4127"/>
        </w:tabs>
        <w:spacing w:line="276" w:lineRule="auto"/>
        <w:rPr>
          <w:b/>
          <w:i/>
          <w:u w:val="single"/>
        </w:rPr>
      </w:pPr>
    </w:p>
    <w:p w:rsidR="0088424D" w:rsidRDefault="0088424D" w:rsidP="009746F4">
      <w:pPr>
        <w:tabs>
          <w:tab w:val="left" w:pos="4127"/>
        </w:tabs>
        <w:spacing w:line="276" w:lineRule="auto"/>
        <w:rPr>
          <w:b/>
          <w:i/>
          <w:u w:val="single"/>
        </w:rPr>
      </w:pPr>
    </w:p>
    <w:p w:rsidR="0088424D" w:rsidRDefault="0088424D" w:rsidP="009746F4">
      <w:pPr>
        <w:tabs>
          <w:tab w:val="left" w:pos="4127"/>
        </w:tabs>
        <w:spacing w:line="276" w:lineRule="auto"/>
        <w:rPr>
          <w:b/>
          <w:i/>
          <w:u w:val="single"/>
        </w:rPr>
      </w:pPr>
    </w:p>
    <w:p w:rsidR="0088424D" w:rsidRDefault="0088424D" w:rsidP="009746F4">
      <w:pPr>
        <w:tabs>
          <w:tab w:val="left" w:pos="4127"/>
        </w:tabs>
        <w:spacing w:line="276" w:lineRule="auto"/>
        <w:rPr>
          <w:b/>
          <w:i/>
          <w:u w:val="single"/>
        </w:rPr>
      </w:pPr>
    </w:p>
    <w:p w:rsidR="0006352A" w:rsidRDefault="0006352A" w:rsidP="0006352A">
      <w:pPr>
        <w:spacing w:line="276" w:lineRule="auto"/>
        <w:rPr>
          <w:b/>
        </w:rPr>
      </w:pPr>
      <w:r>
        <w:rPr>
          <w:b/>
        </w:rPr>
        <w:t xml:space="preserve">Tiết 1                  </w:t>
      </w:r>
      <w:r w:rsidR="009738D6">
        <w:rPr>
          <w:b/>
        </w:rPr>
        <w:t xml:space="preserve">                              </w:t>
      </w:r>
      <w:r>
        <w:rPr>
          <w:b/>
        </w:rPr>
        <w:t xml:space="preserve">  Tiếng anh</w:t>
      </w:r>
    </w:p>
    <w:p w:rsidR="0006352A" w:rsidRDefault="0006352A" w:rsidP="0006352A">
      <w:pPr>
        <w:spacing w:line="276" w:lineRule="auto"/>
        <w:jc w:val="center"/>
        <w:rPr>
          <w:b/>
        </w:rPr>
      </w:pPr>
      <w:r>
        <w:rPr>
          <w:b/>
        </w:rPr>
        <w:t>Đ/c Thuận soạn giảng</w:t>
      </w:r>
    </w:p>
    <w:p w:rsidR="0006352A" w:rsidRDefault="0006352A" w:rsidP="0006352A">
      <w:pPr>
        <w:jc w:val="center"/>
        <w:rPr>
          <w:b/>
        </w:rPr>
      </w:pPr>
      <w:r>
        <w:rPr>
          <w:b/>
        </w:rPr>
        <w:t>********************</w:t>
      </w:r>
    </w:p>
    <w:p w:rsidR="007716A7" w:rsidRDefault="007716A7" w:rsidP="007716A7">
      <w:pPr>
        <w:rPr>
          <w:b/>
        </w:rPr>
      </w:pPr>
      <w:r>
        <w:rPr>
          <w:b/>
        </w:rPr>
        <w:t>Tiết 2                                                      Toán</w:t>
      </w:r>
    </w:p>
    <w:p w:rsidR="0088424D" w:rsidRDefault="0088424D" w:rsidP="007716A7">
      <w:pPr>
        <w:tabs>
          <w:tab w:val="left" w:pos="4127"/>
        </w:tabs>
        <w:jc w:val="center"/>
        <w:rPr>
          <w:b/>
        </w:rPr>
      </w:pPr>
      <w:r>
        <w:rPr>
          <w:b/>
        </w:rPr>
        <w:t xml:space="preserve">LUYỆN TẬP </w:t>
      </w:r>
    </w:p>
    <w:p w:rsidR="0088424D" w:rsidRPr="002102C2" w:rsidRDefault="0088424D" w:rsidP="007716A7">
      <w:pPr>
        <w:jc w:val="both"/>
        <w:rPr>
          <w:b/>
          <w:u w:val="single"/>
        </w:rPr>
      </w:pPr>
      <w:r w:rsidRPr="00901917">
        <w:rPr>
          <w:b/>
        </w:rPr>
        <w:t>I. Mục tiêu</w:t>
      </w:r>
      <w:r w:rsidR="0006352A">
        <w:rPr>
          <w:b/>
        </w:rPr>
        <w:t>:</w:t>
      </w:r>
    </w:p>
    <w:p w:rsidR="0088424D" w:rsidRPr="007716A7" w:rsidRDefault="0006352A" w:rsidP="007716A7">
      <w:pPr>
        <w:jc w:val="both"/>
      </w:pPr>
      <w:r>
        <w:t xml:space="preserve">  </w:t>
      </w:r>
      <w:r w:rsidR="0088424D" w:rsidRPr="007716A7">
        <w:t>1. Kiến thức</w:t>
      </w:r>
      <w:r>
        <w:t xml:space="preserve">:  </w:t>
      </w:r>
      <w:r w:rsidR="0088424D" w:rsidRPr="007716A7">
        <w:t>- Giải được bài toán Tìm hai số khi biết hiệu và tỉ số của hai số đó.</w:t>
      </w:r>
    </w:p>
    <w:p w:rsidR="0006352A" w:rsidRDefault="0006352A" w:rsidP="007716A7">
      <w:pPr>
        <w:jc w:val="both"/>
      </w:pPr>
      <w:r>
        <w:t xml:space="preserve">  </w:t>
      </w:r>
      <w:r w:rsidR="0088424D" w:rsidRPr="007716A7">
        <w:t>2. Kĩ năng</w:t>
      </w:r>
      <w:r>
        <w:t xml:space="preserve">:     </w:t>
      </w:r>
      <w:r w:rsidR="0088424D" w:rsidRPr="007716A7">
        <w:t xml:space="preserve">- Biết nêu bài toán Tìm hai số khi biết hiệu và tỉ số của hai số đó theo </w:t>
      </w:r>
    </w:p>
    <w:p w:rsidR="0088424D" w:rsidRPr="007716A7" w:rsidRDefault="0006352A" w:rsidP="007716A7">
      <w:pPr>
        <w:jc w:val="both"/>
      </w:pPr>
      <w:r>
        <w:t xml:space="preserve">                          </w:t>
      </w:r>
      <w:r w:rsidR="0088424D" w:rsidRPr="007716A7">
        <w:t>sơ đồ cho trước.</w:t>
      </w:r>
    </w:p>
    <w:p w:rsidR="0088424D" w:rsidRPr="007716A7" w:rsidRDefault="0006352A" w:rsidP="007716A7">
      <w:pPr>
        <w:jc w:val="both"/>
      </w:pPr>
      <w:r>
        <w:t xml:space="preserve">  </w:t>
      </w:r>
      <w:r w:rsidR="0088424D" w:rsidRPr="007716A7">
        <w:t>3. Thái độ</w:t>
      </w:r>
      <w:r>
        <w:t xml:space="preserve">:     </w:t>
      </w:r>
      <w:r w:rsidR="0088424D" w:rsidRPr="007716A7">
        <w:t>- Tự giác làm bài.</w:t>
      </w:r>
    </w:p>
    <w:p w:rsidR="0088424D" w:rsidRPr="00901917" w:rsidRDefault="0088424D" w:rsidP="007716A7">
      <w:pPr>
        <w:jc w:val="both"/>
        <w:rPr>
          <w:b/>
        </w:rPr>
      </w:pPr>
      <w:r w:rsidRPr="00901917">
        <w:rPr>
          <w:b/>
        </w:rPr>
        <w:t xml:space="preserve">II. Đồ dùng </w:t>
      </w:r>
      <w:r w:rsidR="0006352A">
        <w:rPr>
          <w:b/>
        </w:rPr>
        <w:t>:</w:t>
      </w:r>
    </w:p>
    <w:p w:rsidR="00F76702" w:rsidRDefault="0006352A" w:rsidP="007716A7">
      <w:pPr>
        <w:jc w:val="both"/>
      </w:pPr>
      <w:r>
        <w:t xml:space="preserve">  </w:t>
      </w:r>
      <w:r w:rsidR="00F76702">
        <w:t>- Giáo viên: Phiếu HT, Bảng phụ.</w:t>
      </w:r>
    </w:p>
    <w:p w:rsidR="00F76702" w:rsidRDefault="0006352A" w:rsidP="007716A7">
      <w:pPr>
        <w:jc w:val="both"/>
      </w:pPr>
      <w:r>
        <w:t xml:space="preserve">  </w:t>
      </w:r>
      <w:r w:rsidR="00F76702">
        <w:t>- Học sinh: SGK, VBT Toán.</w:t>
      </w:r>
    </w:p>
    <w:p w:rsidR="0088424D" w:rsidRPr="00901917" w:rsidRDefault="0088424D" w:rsidP="007716A7">
      <w:pPr>
        <w:jc w:val="both"/>
        <w:rPr>
          <w:b/>
        </w:rPr>
      </w:pPr>
      <w:r w:rsidRPr="00901917">
        <w:rPr>
          <w:b/>
        </w:rPr>
        <w:t>III. Các hoạt động dạy</w:t>
      </w:r>
      <w:r w:rsidR="0006352A">
        <w:rPr>
          <w:b/>
        </w:rPr>
        <w:t>-</w:t>
      </w:r>
      <w:r w:rsidRPr="00901917">
        <w:rPr>
          <w:b/>
        </w:rPr>
        <w:t xml:space="preserve"> học</w:t>
      </w:r>
      <w:r w:rsidR="0006352A">
        <w:rPr>
          <w:b/>
        </w:rPr>
        <w:t>:</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196"/>
        <w:gridCol w:w="3240"/>
        <w:gridCol w:w="3870"/>
      </w:tblGrid>
      <w:tr w:rsidR="00A95B0E" w:rsidRPr="006A1E65" w:rsidTr="007716A7">
        <w:tc>
          <w:tcPr>
            <w:tcW w:w="792" w:type="dxa"/>
          </w:tcPr>
          <w:p w:rsidR="00A95B0E" w:rsidRPr="006A1E65" w:rsidRDefault="00A95B0E" w:rsidP="007716A7">
            <w:pPr>
              <w:jc w:val="center"/>
              <w:rPr>
                <w:b/>
              </w:rPr>
            </w:pPr>
            <w:r>
              <w:rPr>
                <w:b/>
              </w:rPr>
              <w:t>TG</w:t>
            </w:r>
          </w:p>
        </w:tc>
        <w:tc>
          <w:tcPr>
            <w:tcW w:w="2196" w:type="dxa"/>
          </w:tcPr>
          <w:p w:rsidR="00A95B0E" w:rsidRPr="006A1E65" w:rsidRDefault="00A95B0E" w:rsidP="007716A7">
            <w:pPr>
              <w:jc w:val="center"/>
              <w:rPr>
                <w:b/>
              </w:rPr>
            </w:pPr>
            <w:r>
              <w:rPr>
                <w:b/>
              </w:rPr>
              <w:t>Nội dung</w:t>
            </w:r>
          </w:p>
        </w:tc>
        <w:tc>
          <w:tcPr>
            <w:tcW w:w="3240" w:type="dxa"/>
          </w:tcPr>
          <w:p w:rsidR="00A95B0E" w:rsidRPr="006A1E65" w:rsidRDefault="00A95B0E" w:rsidP="007716A7">
            <w:pPr>
              <w:jc w:val="center"/>
              <w:rPr>
                <w:b/>
              </w:rPr>
            </w:pPr>
            <w:r w:rsidRPr="006A1E65">
              <w:rPr>
                <w:b/>
              </w:rPr>
              <w:t xml:space="preserve">Hoạt động của </w:t>
            </w:r>
            <w:r>
              <w:rPr>
                <w:b/>
              </w:rPr>
              <w:t>thầy</w:t>
            </w:r>
          </w:p>
        </w:tc>
        <w:tc>
          <w:tcPr>
            <w:tcW w:w="3870" w:type="dxa"/>
          </w:tcPr>
          <w:p w:rsidR="00A95B0E" w:rsidRPr="006A1E65" w:rsidRDefault="00A95B0E" w:rsidP="007716A7">
            <w:pPr>
              <w:jc w:val="center"/>
              <w:rPr>
                <w:b/>
              </w:rPr>
            </w:pPr>
            <w:r w:rsidRPr="006A1E65">
              <w:rPr>
                <w:b/>
              </w:rPr>
              <w:t xml:space="preserve">Hoạt động của </w:t>
            </w:r>
            <w:r>
              <w:rPr>
                <w:b/>
              </w:rPr>
              <w:t>trò</w:t>
            </w:r>
          </w:p>
        </w:tc>
      </w:tr>
      <w:tr w:rsidR="00A95B0E" w:rsidRPr="006A1E65" w:rsidTr="007716A7">
        <w:tc>
          <w:tcPr>
            <w:tcW w:w="792" w:type="dxa"/>
          </w:tcPr>
          <w:p w:rsidR="00A95B0E" w:rsidRPr="006A1E65" w:rsidRDefault="007716A7" w:rsidP="007716A7">
            <w:pPr>
              <w:jc w:val="center"/>
            </w:pPr>
            <w:r>
              <w:t>4’</w:t>
            </w:r>
          </w:p>
          <w:p w:rsidR="00A95B0E" w:rsidRPr="006A1E65" w:rsidRDefault="00A95B0E" w:rsidP="007716A7">
            <w:pPr>
              <w:jc w:val="both"/>
            </w:pPr>
          </w:p>
          <w:p w:rsidR="00A95B0E" w:rsidRPr="006A1E65" w:rsidRDefault="00A95B0E" w:rsidP="007716A7">
            <w:pPr>
              <w:jc w:val="both"/>
            </w:pPr>
          </w:p>
          <w:p w:rsidR="00A95B0E" w:rsidRPr="006A1E65" w:rsidRDefault="00A95B0E" w:rsidP="007716A7">
            <w:pPr>
              <w:jc w:val="both"/>
            </w:pPr>
          </w:p>
          <w:p w:rsidR="00A95B0E" w:rsidRPr="006A1E65" w:rsidRDefault="00A95B0E" w:rsidP="007716A7">
            <w:pPr>
              <w:jc w:val="both"/>
            </w:pPr>
          </w:p>
          <w:p w:rsidR="00A95B0E" w:rsidRPr="006A1E65" w:rsidRDefault="007716A7" w:rsidP="007716A7">
            <w:pPr>
              <w:jc w:val="center"/>
            </w:pPr>
            <w:r>
              <w:t>33’</w:t>
            </w:r>
          </w:p>
          <w:p w:rsidR="00A95B0E" w:rsidRPr="006A1E65" w:rsidRDefault="00A95B0E" w:rsidP="007716A7">
            <w:pPr>
              <w:jc w:val="both"/>
            </w:pPr>
          </w:p>
          <w:p w:rsidR="00A95B0E" w:rsidRPr="006A1E65" w:rsidRDefault="00A95B0E" w:rsidP="007716A7">
            <w:pPr>
              <w:jc w:val="both"/>
            </w:pPr>
          </w:p>
          <w:p w:rsidR="00A95B0E" w:rsidRPr="006A1E65" w:rsidRDefault="00A95B0E" w:rsidP="007716A7">
            <w:pPr>
              <w:jc w:val="both"/>
            </w:pPr>
          </w:p>
          <w:p w:rsidR="00A95B0E" w:rsidRPr="006A1E65"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A95B0E" w:rsidRDefault="00A95B0E"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A95B0E" w:rsidRPr="006A1E65" w:rsidRDefault="00A95B0E" w:rsidP="007716A7">
            <w:pPr>
              <w:jc w:val="center"/>
            </w:pPr>
            <w:r w:rsidRPr="006A1E65">
              <w:t>3’</w:t>
            </w:r>
          </w:p>
          <w:p w:rsidR="00A95B0E" w:rsidRPr="006A1E65" w:rsidRDefault="00A95B0E" w:rsidP="007716A7">
            <w:pPr>
              <w:jc w:val="both"/>
            </w:pPr>
          </w:p>
        </w:tc>
        <w:tc>
          <w:tcPr>
            <w:tcW w:w="2196" w:type="dxa"/>
          </w:tcPr>
          <w:p w:rsidR="007716A7" w:rsidRPr="00CC1521" w:rsidRDefault="007716A7" w:rsidP="007716A7">
            <w:pPr>
              <w:jc w:val="both"/>
              <w:rPr>
                <w:b/>
              </w:rPr>
            </w:pPr>
            <w:r w:rsidRPr="00CC1521">
              <w:rPr>
                <w:b/>
              </w:rPr>
              <w:lastRenderedPageBreak/>
              <w:t>1.Kiểm tra bài cũ:</w:t>
            </w:r>
          </w:p>
          <w:p w:rsidR="007716A7" w:rsidRDefault="007716A7" w:rsidP="007716A7">
            <w:pPr>
              <w:jc w:val="both"/>
              <w:rPr>
                <w:b/>
                <w:u w:val="single"/>
              </w:rPr>
            </w:pPr>
          </w:p>
          <w:p w:rsidR="007716A7" w:rsidRDefault="007716A7" w:rsidP="007716A7">
            <w:pPr>
              <w:jc w:val="both"/>
              <w:rPr>
                <w:b/>
              </w:rPr>
            </w:pPr>
          </w:p>
          <w:p w:rsidR="007716A7" w:rsidRDefault="007716A7" w:rsidP="007716A7">
            <w:pPr>
              <w:jc w:val="both"/>
              <w:rPr>
                <w:b/>
              </w:rPr>
            </w:pPr>
          </w:p>
          <w:p w:rsidR="007716A7" w:rsidRPr="00CC1521" w:rsidRDefault="007716A7" w:rsidP="007716A7">
            <w:pPr>
              <w:jc w:val="both"/>
              <w:rPr>
                <w:b/>
              </w:rPr>
            </w:pPr>
            <w:r w:rsidRPr="00CC1521">
              <w:rPr>
                <w:b/>
              </w:rPr>
              <w:t>2.Bài mới:</w:t>
            </w:r>
          </w:p>
          <w:p w:rsidR="007716A7" w:rsidRPr="00CC1521" w:rsidRDefault="007716A7" w:rsidP="007716A7">
            <w:pPr>
              <w:jc w:val="both"/>
            </w:pPr>
            <w:r w:rsidRPr="00CC1521">
              <w:t>2.1. Giới thiệu bài</w:t>
            </w:r>
          </w:p>
          <w:p w:rsidR="007716A7" w:rsidRDefault="007716A7" w:rsidP="007716A7">
            <w:pPr>
              <w:jc w:val="both"/>
            </w:pPr>
            <w:r w:rsidRPr="00CC1521">
              <w:t xml:space="preserve">2.2. Hướng dẫn HS luyện tập </w:t>
            </w:r>
          </w:p>
          <w:p w:rsidR="007716A7" w:rsidRPr="00CF3EB1" w:rsidRDefault="007716A7" w:rsidP="007716A7">
            <w:pPr>
              <w:jc w:val="both"/>
            </w:pPr>
            <w:r w:rsidRPr="00CF3EB1">
              <w:t xml:space="preserve">Bài </w:t>
            </w:r>
            <w:r>
              <w:t>1. Giải toán lời văn-sgk t151</w:t>
            </w:r>
          </w:p>
          <w:p w:rsidR="007716A7" w:rsidRDefault="007716A7" w:rsidP="007716A7">
            <w:pPr>
              <w:jc w:val="both"/>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Pr="00CF3EB1" w:rsidRDefault="007716A7" w:rsidP="007716A7">
            <w:pPr>
              <w:jc w:val="both"/>
            </w:pPr>
            <w:r w:rsidRPr="00CF3EB1">
              <w:t xml:space="preserve">Bài </w:t>
            </w:r>
            <w:r>
              <w:t>3. Giải toán lời văn-sgk t151</w:t>
            </w:r>
          </w:p>
          <w:p w:rsidR="007716A7" w:rsidRDefault="007716A7" w:rsidP="007716A7">
            <w:pPr>
              <w:jc w:val="both"/>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pPr>
          </w:p>
          <w:p w:rsidR="007716A7" w:rsidRPr="00CF3EB1" w:rsidRDefault="007716A7" w:rsidP="007716A7">
            <w:pPr>
              <w:jc w:val="both"/>
            </w:pPr>
            <w:r w:rsidRPr="00CF3EB1">
              <w:t xml:space="preserve">Bài </w:t>
            </w:r>
            <w:r>
              <w:t>4. Giải toán lời văn-sgk t151</w:t>
            </w:r>
          </w:p>
          <w:p w:rsidR="007716A7" w:rsidRDefault="007716A7" w:rsidP="007716A7">
            <w:pPr>
              <w:jc w:val="both"/>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Pr="0086469B" w:rsidRDefault="007716A7" w:rsidP="007716A7">
            <w:pPr>
              <w:jc w:val="both"/>
              <w:rPr>
                <w:b/>
              </w:rPr>
            </w:pPr>
            <w:r w:rsidRPr="0086469B">
              <w:rPr>
                <w:b/>
              </w:rPr>
              <w:t>3. Củng cố, dặn dò</w:t>
            </w:r>
          </w:p>
          <w:p w:rsidR="00A95B0E" w:rsidRPr="00650BA8" w:rsidRDefault="00A95B0E" w:rsidP="007716A7">
            <w:pPr>
              <w:jc w:val="both"/>
              <w:rPr>
                <w:b/>
              </w:rPr>
            </w:pPr>
          </w:p>
        </w:tc>
        <w:tc>
          <w:tcPr>
            <w:tcW w:w="3240" w:type="dxa"/>
          </w:tcPr>
          <w:p w:rsidR="00A95B0E" w:rsidRPr="007716A7" w:rsidRDefault="00A95B0E" w:rsidP="007716A7">
            <w:pPr>
              <w:jc w:val="both"/>
            </w:pPr>
            <w:r w:rsidRPr="007716A7">
              <w:lastRenderedPageBreak/>
              <w:t>- Gọi HS lên bảng nhắc lại các bước giải bài toán Tìm hai số khi biết hiệu và tỉ số của hai số đó.</w:t>
            </w:r>
          </w:p>
          <w:p w:rsidR="007716A7" w:rsidRPr="00401859" w:rsidRDefault="007716A7" w:rsidP="007716A7">
            <w:pPr>
              <w:jc w:val="both"/>
            </w:pPr>
            <w:r>
              <w:t>- GV nhận xét, đánh giá.</w:t>
            </w:r>
          </w:p>
          <w:p w:rsidR="007716A7" w:rsidRDefault="007716A7" w:rsidP="007716A7">
            <w:pPr>
              <w:jc w:val="both"/>
            </w:pPr>
          </w:p>
          <w:p w:rsidR="007716A7" w:rsidRDefault="007716A7" w:rsidP="007716A7">
            <w:pPr>
              <w:jc w:val="both"/>
            </w:pPr>
            <w:r>
              <w:t>-</w:t>
            </w:r>
            <w:r w:rsidRPr="009C02A9">
              <w:t>Ghi đầu bài lên bảng</w:t>
            </w:r>
            <w:r w:rsidRPr="00291C6C">
              <w:t xml:space="preserve"> </w:t>
            </w:r>
          </w:p>
          <w:p w:rsidR="007716A7" w:rsidRDefault="007716A7" w:rsidP="007716A7">
            <w:pPr>
              <w:jc w:val="both"/>
            </w:pPr>
          </w:p>
          <w:p w:rsidR="00A95B0E" w:rsidRPr="007716A7" w:rsidRDefault="00A95B0E" w:rsidP="007716A7">
            <w:pPr>
              <w:jc w:val="both"/>
            </w:pPr>
            <w:r w:rsidRPr="007716A7">
              <w:t>- Gọi HS đọc đầu bài.</w:t>
            </w:r>
          </w:p>
          <w:p w:rsidR="00A95B0E" w:rsidRPr="007716A7" w:rsidRDefault="00A95B0E" w:rsidP="007716A7">
            <w:pPr>
              <w:jc w:val="both"/>
            </w:pPr>
            <w:r w:rsidRPr="007716A7">
              <w:t>- Yêu cầu HS tự làm bài.</w:t>
            </w: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r w:rsidRPr="007716A7">
              <w:t>- GV nhận xét, chữa bài.</w:t>
            </w:r>
          </w:p>
          <w:p w:rsidR="00A95B0E" w:rsidRPr="007716A7" w:rsidRDefault="00A95B0E" w:rsidP="007716A7">
            <w:pPr>
              <w:jc w:val="both"/>
            </w:pPr>
            <w:r w:rsidRPr="007716A7">
              <w:t>- Gọi HS đọc đề bài.</w:t>
            </w:r>
          </w:p>
          <w:p w:rsidR="00A95B0E" w:rsidRPr="007716A7" w:rsidRDefault="00A95B0E" w:rsidP="007716A7">
            <w:pPr>
              <w:jc w:val="both"/>
            </w:pPr>
            <w:r w:rsidRPr="007716A7">
              <w:t>- Yêu cầu HS tự làm bài.</w:t>
            </w: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r w:rsidRPr="007716A7">
              <w:t>- GV nhận xét, chữa bài.</w:t>
            </w:r>
          </w:p>
          <w:p w:rsidR="00A95B0E" w:rsidRPr="007716A7" w:rsidRDefault="00A95B0E" w:rsidP="007716A7">
            <w:pPr>
              <w:jc w:val="both"/>
            </w:pPr>
            <w:r w:rsidRPr="007716A7">
              <w:t>- Gọi HS đọc sơ đồ bài toán.</w:t>
            </w:r>
          </w:p>
          <w:p w:rsidR="00A95B0E" w:rsidRPr="007716A7" w:rsidRDefault="00A95B0E" w:rsidP="007716A7">
            <w:pPr>
              <w:jc w:val="both"/>
            </w:pPr>
            <w:r w:rsidRPr="007716A7">
              <w:t>- Qua sơ đồ, bài toán thuộc dạng toán gì?</w:t>
            </w:r>
          </w:p>
          <w:p w:rsidR="00A95B0E" w:rsidRPr="007716A7" w:rsidRDefault="00A95B0E" w:rsidP="007716A7">
            <w:pPr>
              <w:jc w:val="both"/>
            </w:pPr>
            <w:r w:rsidRPr="007716A7">
              <w:t>+ Hiệu của hai số là bao nhiêu?</w:t>
            </w:r>
          </w:p>
          <w:p w:rsidR="00A95B0E" w:rsidRPr="007716A7" w:rsidRDefault="00A95B0E" w:rsidP="007716A7">
            <w:pPr>
              <w:jc w:val="both"/>
            </w:pPr>
            <w:r w:rsidRPr="007716A7">
              <w:t>+ Tỉ số của số cây cam và số cây dứa là bao nhiêu?</w:t>
            </w:r>
          </w:p>
          <w:p w:rsidR="00A95B0E" w:rsidRPr="007716A7" w:rsidRDefault="00A95B0E" w:rsidP="007716A7">
            <w:pPr>
              <w:jc w:val="both"/>
            </w:pPr>
            <w:r w:rsidRPr="007716A7">
              <w:t>- Yêu cầu HS đọc đề toán.</w:t>
            </w: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r w:rsidRPr="007716A7">
              <w:t>- Gọi HS lên bảng làm bài, cả lớp làm vở.</w:t>
            </w: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r w:rsidRPr="007716A7">
              <w:t>- Nhận xét tiết học.</w:t>
            </w:r>
          </w:p>
          <w:p w:rsidR="00A95B0E" w:rsidRPr="007716A7" w:rsidRDefault="00A95B0E" w:rsidP="007716A7">
            <w:pPr>
              <w:jc w:val="both"/>
            </w:pPr>
            <w:r w:rsidRPr="007716A7">
              <w:t>- Chuẩn bị bài sau.</w:t>
            </w:r>
          </w:p>
        </w:tc>
        <w:tc>
          <w:tcPr>
            <w:tcW w:w="3870" w:type="dxa"/>
          </w:tcPr>
          <w:p w:rsidR="00A95B0E" w:rsidRPr="007716A7" w:rsidRDefault="00A95B0E" w:rsidP="007716A7">
            <w:pPr>
              <w:jc w:val="both"/>
            </w:pPr>
          </w:p>
          <w:p w:rsidR="00A95B0E" w:rsidRPr="007716A7" w:rsidRDefault="00A95B0E" w:rsidP="007716A7">
            <w:pPr>
              <w:jc w:val="both"/>
            </w:pPr>
            <w:r w:rsidRPr="007716A7">
              <w:t>- 1 HS lên bảng.</w:t>
            </w: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A95B0E" w:rsidRPr="007716A7" w:rsidRDefault="00A95B0E" w:rsidP="007716A7">
            <w:pPr>
              <w:jc w:val="both"/>
            </w:pPr>
          </w:p>
          <w:p w:rsidR="007716A7" w:rsidRPr="009C02A9" w:rsidRDefault="007716A7" w:rsidP="007716A7">
            <w:pPr>
              <w:jc w:val="both"/>
            </w:pPr>
            <w:r>
              <w:t>-Lắng nghe, ghi bài.</w:t>
            </w:r>
          </w:p>
          <w:p w:rsidR="007716A7" w:rsidRDefault="007716A7" w:rsidP="007716A7">
            <w:pPr>
              <w:jc w:val="both"/>
            </w:pPr>
          </w:p>
          <w:p w:rsidR="00A95B0E" w:rsidRPr="007716A7" w:rsidRDefault="00A95B0E" w:rsidP="007716A7">
            <w:pPr>
              <w:jc w:val="both"/>
            </w:pPr>
            <w:r w:rsidRPr="007716A7">
              <w:t>- Đọc.</w:t>
            </w:r>
          </w:p>
          <w:p w:rsidR="00A95B0E" w:rsidRPr="007716A7" w:rsidRDefault="00A95B0E" w:rsidP="007716A7">
            <w:r w:rsidRPr="007716A7">
              <w:t>- 1 HS lên bảng, cả lớp làm vở.</w:t>
            </w:r>
          </w:p>
          <w:p w:rsidR="00A95B0E" w:rsidRPr="007716A7" w:rsidRDefault="00A95B0E" w:rsidP="007716A7">
            <w:pPr>
              <w:jc w:val="center"/>
            </w:pPr>
            <w:r w:rsidRPr="007716A7">
              <w:t>Bài giải</w:t>
            </w:r>
          </w:p>
          <w:p w:rsidR="00A95B0E" w:rsidRPr="007716A7" w:rsidRDefault="00A95B0E" w:rsidP="007716A7">
            <w:pPr>
              <w:jc w:val="both"/>
            </w:pPr>
            <w:r w:rsidRPr="007716A7">
              <w:t>Ta có sơ đồ:</w:t>
            </w:r>
          </w:p>
          <w:p w:rsidR="00A95B0E" w:rsidRPr="007716A7" w:rsidRDefault="00B056FB" w:rsidP="007716A7">
            <w:pPr>
              <w:jc w:val="both"/>
            </w:pPr>
            <w:r>
              <w:rPr>
                <w:noProof/>
              </w:rPr>
              <mc:AlternateContent>
                <mc:Choice Requires="wps">
                  <w:drawing>
                    <wp:anchor distT="0" distB="0" distL="114300" distR="114300" simplePos="0" relativeHeight="252160000" behindDoc="0" locked="0" layoutInCell="1" allowOverlap="1">
                      <wp:simplePos x="0" y="0"/>
                      <wp:positionH relativeFrom="column">
                        <wp:posOffset>1163320</wp:posOffset>
                      </wp:positionH>
                      <wp:positionV relativeFrom="paragraph">
                        <wp:posOffset>-521970</wp:posOffset>
                      </wp:positionV>
                      <wp:extent cx="143510" cy="1371600"/>
                      <wp:effectExtent l="10160" t="6985" r="8890" b="11430"/>
                      <wp:wrapNone/>
                      <wp:docPr id="68" name="AutoShape 5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3510" cy="1371600"/>
                              </a:xfrm>
                              <a:prstGeom prst="rightBrace">
                                <a:avLst>
                                  <a:gd name="adj1" fmla="val 79646"/>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073E0C" id="AutoShape 551" o:spid="_x0000_s1026" type="#_x0000_t88" style="position:absolute;margin-left:91.6pt;margin-top:-41.1pt;width:11.3pt;height:108pt;rotation:-90;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">
                      <v:stroke dashstyle="1 1" endcap="round"/>
                    </v:shape>
                  </w:pict>
                </mc:Fallback>
              </mc:AlternateContent>
            </w:r>
            <w:r w:rsidR="00A95B0E" w:rsidRPr="007716A7">
              <w:t xml:space="preserve">                           ? </w:t>
            </w:r>
          </w:p>
          <w:p w:rsidR="00A95B0E" w:rsidRPr="007716A7" w:rsidRDefault="00B056FB" w:rsidP="007716A7">
            <w:pPr>
              <w:jc w:val="both"/>
            </w:pPr>
            <w:r>
              <w:rPr>
                <w:noProof/>
              </w:rPr>
              <mc:AlternateContent>
                <mc:Choice Requires="wps">
                  <w:drawing>
                    <wp:anchor distT="0" distB="0" distL="114300" distR="114300" simplePos="0" relativeHeight="252167168" behindDoc="0" locked="0" layoutInCell="1" allowOverlap="1">
                      <wp:simplePos x="0" y="0"/>
                      <wp:positionH relativeFrom="column">
                        <wp:posOffset>1388110</wp:posOffset>
                      </wp:positionH>
                      <wp:positionV relativeFrom="paragraph">
                        <wp:posOffset>-265430</wp:posOffset>
                      </wp:positionV>
                      <wp:extent cx="150495" cy="914400"/>
                      <wp:effectExtent l="10160" t="6985" r="8890" b="13970"/>
                      <wp:wrapNone/>
                      <wp:docPr id="67" name="AutoShape 5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0495" cy="914400"/>
                              </a:xfrm>
                              <a:prstGeom prst="rightBrace">
                                <a:avLst>
                                  <a:gd name="adj1" fmla="val 49789"/>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889256" id="AutoShape 558" o:spid="_x0000_s1026" type="#_x0000_t88" style="position:absolute;margin-left:109.3pt;margin-top:-20.9pt;width:11.85pt;height:1in;rotation:90;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" adj="1770">
                      <v:stroke dashstyle="1 1" endcap="round"/>
                    </v:shape>
                  </w:pict>
                </mc:Fallback>
              </mc:AlternateContent>
            </w:r>
            <w:r>
              <w:rPr>
                <w:noProof/>
              </w:rPr>
              <mc:AlternateContent>
                <mc:Choice Requires="wps">
                  <w:drawing>
                    <wp:anchor distT="0" distB="0" distL="114300" distR="114300" simplePos="0" relativeHeight="252164096" behindDoc="0" locked="0" layoutInCell="1" allowOverlap="1">
                      <wp:simplePos x="0" y="0"/>
                      <wp:positionH relativeFrom="column">
                        <wp:posOffset>1920875</wp:posOffset>
                      </wp:positionH>
                      <wp:positionV relativeFrom="paragraph">
                        <wp:posOffset>1905</wp:posOffset>
                      </wp:positionV>
                      <wp:extent cx="0" cy="114300"/>
                      <wp:effectExtent l="10160" t="6985" r="8890" b="12065"/>
                      <wp:wrapNone/>
                      <wp:docPr id="66" name="Line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0800F" id="Line 555"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15pt" to="151.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fEWFA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"/>
                  </w:pict>
                </mc:Fallback>
              </mc:AlternateContent>
            </w:r>
            <w:r>
              <w:rPr>
                <w:noProof/>
              </w:rPr>
              <mc:AlternateContent>
                <mc:Choice Requires="wps">
                  <w:drawing>
                    <wp:anchor distT="0" distB="0" distL="114300" distR="114300" simplePos="0" relativeHeight="252163072" behindDoc="0" locked="0" layoutInCell="1" allowOverlap="1">
                      <wp:simplePos x="0" y="0"/>
                      <wp:positionH relativeFrom="column">
                        <wp:posOffset>1463675</wp:posOffset>
                      </wp:positionH>
                      <wp:positionV relativeFrom="paragraph">
                        <wp:posOffset>-5080</wp:posOffset>
                      </wp:positionV>
                      <wp:extent cx="6350" cy="118110"/>
                      <wp:effectExtent l="10160" t="9525" r="12065" b="5715"/>
                      <wp:wrapNone/>
                      <wp:docPr id="65" name="Line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3E96EE" id="Line 554" o:spid="_x0000_s1026" style="position:absolute;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4pt" to="115.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"/>
                  </w:pict>
                </mc:Fallback>
              </mc:AlternateContent>
            </w:r>
            <w:r>
              <w:rPr>
                <w:noProof/>
              </w:rPr>
              <mc:AlternateContent>
                <mc:Choice Requires="wps">
                  <w:drawing>
                    <wp:anchor distT="0" distB="0" distL="114300" distR="114300" simplePos="0" relativeHeight="252157952" behindDoc="0" locked="0" layoutInCell="1" allowOverlap="1">
                      <wp:simplePos x="0" y="0"/>
                      <wp:positionH relativeFrom="column">
                        <wp:posOffset>1019175</wp:posOffset>
                      </wp:positionH>
                      <wp:positionV relativeFrom="paragraph">
                        <wp:posOffset>3810</wp:posOffset>
                      </wp:positionV>
                      <wp:extent cx="6350" cy="118110"/>
                      <wp:effectExtent l="13335" t="8890" r="8890" b="6350"/>
                      <wp:wrapNone/>
                      <wp:docPr id="64" name="Line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ED79D9" id="Line 549" o:spid="_x0000_s1026" style="position:absolute;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3pt" to="80.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"/>
                  </w:pict>
                </mc:Fallback>
              </mc:AlternateContent>
            </w:r>
            <w:r>
              <w:rPr>
                <w:noProof/>
              </w:rPr>
              <mc:AlternateContent>
                <mc:Choice Requires="wps">
                  <w:drawing>
                    <wp:anchor distT="0" distB="0" distL="114300" distR="114300" simplePos="0" relativeHeight="252156928" behindDoc="0" locked="0" layoutInCell="1" allowOverlap="1">
                      <wp:simplePos x="0" y="0"/>
                      <wp:positionH relativeFrom="column">
                        <wp:posOffset>549275</wp:posOffset>
                      </wp:positionH>
                      <wp:positionV relativeFrom="paragraph">
                        <wp:posOffset>7620</wp:posOffset>
                      </wp:positionV>
                      <wp:extent cx="0" cy="114300"/>
                      <wp:effectExtent l="10160" t="12700" r="8890" b="6350"/>
                      <wp:wrapNone/>
                      <wp:docPr id="63" name="Line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C0DEDF" id="Line 548" o:spid="_x0000_s1026" style="position:absolute;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6pt" to="43.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EYM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"/>
                  </w:pict>
                </mc:Fallback>
              </mc:AlternateContent>
            </w:r>
            <w:r>
              <w:rPr>
                <w:noProof/>
              </w:rPr>
              <mc:AlternateContent>
                <mc:Choice Requires="wps">
                  <w:drawing>
                    <wp:anchor distT="0" distB="0" distL="114300" distR="114300" simplePos="0" relativeHeight="252165120" behindDoc="0" locked="0" layoutInCell="1" allowOverlap="1">
                      <wp:simplePos x="0" y="0"/>
                      <wp:positionH relativeFrom="column">
                        <wp:posOffset>577850</wp:posOffset>
                      </wp:positionH>
                      <wp:positionV relativeFrom="paragraph">
                        <wp:posOffset>115570</wp:posOffset>
                      </wp:positionV>
                      <wp:extent cx="1371600" cy="635"/>
                      <wp:effectExtent l="10160" t="6350" r="8890" b="12065"/>
                      <wp:wrapNone/>
                      <wp:docPr id="62" name="Line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5C782" id="Line 556" o:spid="_x0000_s1026" style="position:absolute;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9.1pt" to="153.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"/>
                  </w:pict>
                </mc:Fallback>
              </mc:AlternateContent>
            </w:r>
            <w:r w:rsidR="00A95B0E" w:rsidRPr="007716A7">
              <w:t xml:space="preserve">Số lớn:                                    </w:t>
            </w:r>
          </w:p>
          <w:p w:rsidR="00A95B0E" w:rsidRPr="007716A7" w:rsidRDefault="00B056FB" w:rsidP="007716A7">
            <w:pPr>
              <w:jc w:val="both"/>
            </w:pPr>
            <w:r>
              <w:rPr>
                <w:noProof/>
              </w:rPr>
              <mc:AlternateContent>
                <mc:Choice Requires="wps">
                  <w:drawing>
                    <wp:anchor distT="0" distB="0" distL="114300" distR="114300" simplePos="0" relativeHeight="252161024" behindDoc="0" locked="0" layoutInCell="1" allowOverlap="1">
                      <wp:simplePos x="0" y="0"/>
                      <wp:positionH relativeFrom="column">
                        <wp:posOffset>708660</wp:posOffset>
                      </wp:positionH>
                      <wp:positionV relativeFrom="paragraph">
                        <wp:posOffset>-19685</wp:posOffset>
                      </wp:positionV>
                      <wp:extent cx="150495" cy="457200"/>
                      <wp:effectExtent l="6985" t="9525" r="12065" b="11430"/>
                      <wp:wrapNone/>
                      <wp:docPr id="61" name="AutoShape 5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0495" cy="457200"/>
                              </a:xfrm>
                              <a:prstGeom prst="rightBrace">
                                <a:avLst>
                                  <a:gd name="adj1" fmla="val 25316"/>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73A02B" id="AutoShape 552" o:spid="_x0000_s1026" type="#_x0000_t88" style="position:absolute;margin-left:55.8pt;margin-top:-1.55pt;width:11.85pt;height:36pt;rotation:90;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">
                      <v:stroke dashstyle="1 1" endcap="round"/>
                    </v:shape>
                  </w:pict>
                </mc:Fallback>
              </mc:AlternateContent>
            </w:r>
            <w:r>
              <w:rPr>
                <w:noProof/>
              </w:rPr>
              <mc:AlternateContent>
                <mc:Choice Requires="wps">
                  <w:drawing>
                    <wp:anchor distT="0" distB="0" distL="114300" distR="114300" simplePos="0" relativeHeight="252158976" behindDoc="0" locked="0" layoutInCell="1" allowOverlap="1">
                      <wp:simplePos x="0" y="0"/>
                      <wp:positionH relativeFrom="column">
                        <wp:posOffset>1006475</wp:posOffset>
                      </wp:positionH>
                      <wp:positionV relativeFrom="paragraph">
                        <wp:posOffset>13335</wp:posOffset>
                      </wp:positionV>
                      <wp:extent cx="0" cy="114300"/>
                      <wp:effectExtent l="10160" t="13335" r="8890" b="5715"/>
                      <wp:wrapNone/>
                      <wp:docPr id="60"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E184C" id="Line 550" o:spid="_x0000_s1026" style="position:absolute;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1.05pt" to="79.2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"/>
                  </w:pict>
                </mc:Fallback>
              </mc:AlternateContent>
            </w:r>
            <w:r>
              <w:rPr>
                <w:noProof/>
              </w:rPr>
              <mc:AlternateContent>
                <mc:Choice Requires="wps">
                  <w:drawing>
                    <wp:anchor distT="0" distB="0" distL="114300" distR="114300" simplePos="0" relativeHeight="252166144" behindDoc="0" locked="0" layoutInCell="1" allowOverlap="1">
                      <wp:simplePos x="0" y="0"/>
                      <wp:positionH relativeFrom="column">
                        <wp:posOffset>549275</wp:posOffset>
                      </wp:positionH>
                      <wp:positionV relativeFrom="paragraph">
                        <wp:posOffset>139700</wp:posOffset>
                      </wp:positionV>
                      <wp:extent cx="457200" cy="635"/>
                      <wp:effectExtent l="10160" t="6350" r="8890" b="12065"/>
                      <wp:wrapNone/>
                      <wp:docPr id="59" name="Line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C6D905" id="Line 557" o:spid="_x0000_s1026" style="position:absolute;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11pt" to="79.2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"/>
                  </w:pict>
                </mc:Fallback>
              </mc:AlternateContent>
            </w:r>
            <w:r>
              <w:rPr>
                <w:noProof/>
              </w:rPr>
              <mc:AlternateContent>
                <mc:Choice Requires="wps">
                  <w:drawing>
                    <wp:anchor distT="0" distB="0" distL="114300" distR="114300" simplePos="0" relativeHeight="252162048" behindDoc="0" locked="0" layoutInCell="1" allowOverlap="1">
                      <wp:simplePos x="0" y="0"/>
                      <wp:positionH relativeFrom="column">
                        <wp:posOffset>555625</wp:posOffset>
                      </wp:positionH>
                      <wp:positionV relativeFrom="paragraph">
                        <wp:posOffset>7620</wp:posOffset>
                      </wp:positionV>
                      <wp:extent cx="0" cy="114300"/>
                      <wp:effectExtent l="6985" t="7620" r="12065" b="11430"/>
                      <wp:wrapNone/>
                      <wp:docPr id="58" name="Lin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2DCC0" id="Line 553" o:spid="_x0000_s1026" style="position:absolute;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6pt" to="43.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6BP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"/>
                  </w:pict>
                </mc:Fallback>
              </mc:AlternateContent>
            </w:r>
            <w:r w:rsidR="00A95B0E" w:rsidRPr="007716A7">
              <w:t>Số lớn:                  30</w:t>
            </w:r>
          </w:p>
          <w:p w:rsidR="00A95B0E" w:rsidRPr="007716A7" w:rsidRDefault="00A95B0E" w:rsidP="007716A7">
            <w:pPr>
              <w:tabs>
                <w:tab w:val="right" w:pos="3745"/>
              </w:tabs>
            </w:pPr>
            <w:r w:rsidRPr="007716A7">
              <w:t xml:space="preserve">                  ? </w:t>
            </w:r>
            <w:r w:rsidRPr="007716A7">
              <w:tab/>
            </w:r>
          </w:p>
          <w:p w:rsidR="00A95B0E" w:rsidRPr="007716A7" w:rsidRDefault="00A95B0E" w:rsidP="007716A7">
            <w:pPr>
              <w:tabs>
                <w:tab w:val="right" w:pos="3745"/>
              </w:tabs>
              <w:jc w:val="both"/>
            </w:pPr>
            <w:r w:rsidRPr="007716A7">
              <w:t xml:space="preserve">Theo sơ đồ, hiệu số phần bằng nhau là: </w:t>
            </w:r>
          </w:p>
          <w:p w:rsidR="00A95B0E" w:rsidRPr="007716A7" w:rsidRDefault="00A95B0E" w:rsidP="007716A7">
            <w:pPr>
              <w:tabs>
                <w:tab w:val="right" w:pos="3745"/>
              </w:tabs>
              <w:jc w:val="center"/>
            </w:pPr>
            <w:r w:rsidRPr="007716A7">
              <w:t>3 - 1 = 2 (phần)</w:t>
            </w:r>
          </w:p>
          <w:p w:rsidR="00A95B0E" w:rsidRPr="007716A7" w:rsidRDefault="00A95B0E" w:rsidP="007716A7">
            <w:pPr>
              <w:tabs>
                <w:tab w:val="right" w:pos="3745"/>
              </w:tabs>
              <w:jc w:val="center"/>
            </w:pPr>
            <w:r w:rsidRPr="007716A7">
              <w:t>Số bé là:</w:t>
            </w:r>
          </w:p>
          <w:p w:rsidR="00A95B0E" w:rsidRPr="007716A7" w:rsidRDefault="00A95B0E" w:rsidP="007716A7">
            <w:pPr>
              <w:tabs>
                <w:tab w:val="right" w:pos="3745"/>
              </w:tabs>
              <w:jc w:val="center"/>
            </w:pPr>
            <w:r w:rsidRPr="007716A7">
              <w:t>30 : 2 = 15</w:t>
            </w:r>
          </w:p>
          <w:p w:rsidR="00A95B0E" w:rsidRPr="007716A7" w:rsidRDefault="00A95B0E" w:rsidP="007716A7">
            <w:pPr>
              <w:tabs>
                <w:tab w:val="right" w:pos="3745"/>
              </w:tabs>
              <w:jc w:val="center"/>
            </w:pPr>
            <w:r w:rsidRPr="007716A7">
              <w:t>Số lớn là:</w:t>
            </w:r>
          </w:p>
          <w:p w:rsidR="00A95B0E" w:rsidRPr="007716A7" w:rsidRDefault="00A95B0E" w:rsidP="007716A7">
            <w:pPr>
              <w:tabs>
                <w:tab w:val="right" w:pos="3745"/>
              </w:tabs>
              <w:jc w:val="center"/>
            </w:pPr>
            <w:r w:rsidRPr="007716A7">
              <w:t>15 + 30 = 45</w:t>
            </w:r>
          </w:p>
          <w:p w:rsidR="00A95B0E" w:rsidRPr="007716A7" w:rsidRDefault="00A95B0E" w:rsidP="007716A7">
            <w:pPr>
              <w:tabs>
                <w:tab w:val="right" w:pos="3745"/>
              </w:tabs>
            </w:pPr>
            <w:r w:rsidRPr="007716A7">
              <w:lastRenderedPageBreak/>
              <w:t xml:space="preserve">                 Đáp số: Số bé: 15</w:t>
            </w:r>
          </w:p>
          <w:p w:rsidR="00A95B0E" w:rsidRPr="007716A7" w:rsidRDefault="00A95B0E" w:rsidP="007716A7">
            <w:r w:rsidRPr="007716A7">
              <w:t xml:space="preserve">                              Số lớn: 45</w:t>
            </w:r>
          </w:p>
          <w:p w:rsidR="00A95B0E" w:rsidRPr="007716A7" w:rsidRDefault="00A95B0E" w:rsidP="007716A7">
            <w:pPr>
              <w:jc w:val="right"/>
            </w:pPr>
          </w:p>
          <w:p w:rsidR="00A95B0E" w:rsidRPr="007716A7" w:rsidRDefault="00A95B0E" w:rsidP="007716A7">
            <w:r w:rsidRPr="007716A7">
              <w:t>- Đọc.</w:t>
            </w:r>
          </w:p>
          <w:p w:rsidR="00A95B0E" w:rsidRPr="007716A7" w:rsidRDefault="00A95B0E" w:rsidP="007716A7">
            <w:pPr>
              <w:jc w:val="both"/>
            </w:pPr>
            <w:r w:rsidRPr="007716A7">
              <w:t>- 1 HS lên bảng, cả lớp làm vở.</w:t>
            </w:r>
          </w:p>
          <w:p w:rsidR="00A95B0E" w:rsidRPr="007716A7" w:rsidRDefault="00A95B0E" w:rsidP="007716A7">
            <w:pPr>
              <w:jc w:val="center"/>
            </w:pPr>
            <w:r w:rsidRPr="007716A7">
              <w:t>Bài giải</w:t>
            </w:r>
          </w:p>
          <w:p w:rsidR="00A95B0E" w:rsidRPr="007716A7" w:rsidRDefault="00A95B0E" w:rsidP="007716A7">
            <w:pPr>
              <w:jc w:val="both"/>
            </w:pPr>
            <w:r w:rsidRPr="007716A7">
              <w:t>Ta có sơ đồ:</w:t>
            </w:r>
          </w:p>
          <w:p w:rsidR="00A95B0E" w:rsidRPr="007716A7" w:rsidRDefault="00B056FB" w:rsidP="007716A7">
            <w:pPr>
              <w:jc w:val="both"/>
            </w:pPr>
            <w:r>
              <w:rPr>
                <w:noProof/>
              </w:rPr>
              <mc:AlternateContent>
                <mc:Choice Requires="wps">
                  <w:drawing>
                    <wp:anchor distT="0" distB="0" distL="114300" distR="114300" simplePos="0" relativeHeight="252178432" behindDoc="0" locked="0" layoutInCell="1" allowOverlap="1">
                      <wp:simplePos x="0" y="0"/>
                      <wp:positionH relativeFrom="column">
                        <wp:posOffset>831850</wp:posOffset>
                      </wp:positionH>
                      <wp:positionV relativeFrom="paragraph">
                        <wp:posOffset>-53975</wp:posOffset>
                      </wp:positionV>
                      <wp:extent cx="114300" cy="450850"/>
                      <wp:effectExtent l="13970" t="5080" r="11430" b="13970"/>
                      <wp:wrapNone/>
                      <wp:docPr id="57" name="AutoShape 5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450850"/>
                              </a:xfrm>
                              <a:prstGeom prst="rightBrace">
                                <a:avLst>
                                  <a:gd name="adj1" fmla="val 3287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C4CCE5" id="AutoShape 569" o:spid="_x0000_s1026" type="#_x0000_t88" style="position:absolute;margin-left:65.5pt;margin-top:-4.25pt;width:9pt;height:35.5pt;rotation:-90;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">
                      <v:stroke dashstyle="1 1" endcap="round"/>
                    </v:shape>
                  </w:pict>
                </mc:Fallback>
              </mc:AlternateContent>
            </w:r>
            <w:r w:rsidR="00A95B0E" w:rsidRPr="007716A7">
              <w:t xml:space="preserve">                 ? kg</w:t>
            </w:r>
          </w:p>
          <w:p w:rsidR="00A95B0E" w:rsidRPr="007716A7" w:rsidRDefault="00B056FB" w:rsidP="007716A7">
            <w:pPr>
              <w:jc w:val="both"/>
            </w:pPr>
            <w:r>
              <w:rPr>
                <w:noProof/>
              </w:rPr>
              <mc:AlternateContent>
                <mc:Choice Requires="wps">
                  <w:drawing>
                    <wp:anchor distT="0" distB="0" distL="114300" distR="114300" simplePos="0" relativeHeight="252179456" behindDoc="0" locked="0" layoutInCell="1" allowOverlap="1">
                      <wp:simplePos x="0" y="0"/>
                      <wp:positionH relativeFrom="column">
                        <wp:posOffset>1692275</wp:posOffset>
                      </wp:positionH>
                      <wp:positionV relativeFrom="paragraph">
                        <wp:posOffset>-432435</wp:posOffset>
                      </wp:positionV>
                      <wp:extent cx="113665" cy="1257300"/>
                      <wp:effectExtent l="13970" t="5715" r="5080" b="13970"/>
                      <wp:wrapNone/>
                      <wp:docPr id="56" name="AutoShape 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3665" cy="1257300"/>
                              </a:xfrm>
                              <a:prstGeom prst="rightBrace">
                                <a:avLst>
                                  <a:gd name="adj1" fmla="val 92179"/>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CBF9F" id="AutoShape 570" o:spid="_x0000_s1026" type="#_x0000_t88" style="position:absolute;margin-left:133.25pt;margin-top:-34.05pt;width:8.95pt;height:99pt;rotation:-90;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">
                      <v:stroke dashstyle="1 1" endcap="round"/>
                    </v:shape>
                  </w:pict>
                </mc:Fallback>
              </mc:AlternateContent>
            </w:r>
            <w:r>
              <w:rPr>
                <w:noProof/>
              </w:rPr>
              <mc:AlternateContent>
                <mc:Choice Requires="wps">
                  <w:drawing>
                    <wp:anchor distT="0" distB="0" distL="114300" distR="114300" simplePos="0" relativeHeight="252168192" behindDoc="0" locked="0" layoutInCell="1" allowOverlap="1">
                      <wp:simplePos x="0" y="0"/>
                      <wp:positionH relativeFrom="column">
                        <wp:posOffset>1120775</wp:posOffset>
                      </wp:positionH>
                      <wp:positionV relativeFrom="paragraph">
                        <wp:posOffset>16510</wp:posOffset>
                      </wp:positionV>
                      <wp:extent cx="0" cy="114300"/>
                      <wp:effectExtent l="13970" t="6985" r="5080" b="12065"/>
                      <wp:wrapNone/>
                      <wp:docPr id="55" name="Line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29D820" id="Line 559" o:spid="_x0000_s1026" style="position:absolute;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1.3pt" to="88.2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"/>
                  </w:pict>
                </mc:Fallback>
              </mc:AlternateContent>
            </w:r>
            <w:r>
              <w:rPr>
                <w:noProof/>
              </w:rPr>
              <mc:AlternateContent>
                <mc:Choice Requires="wps">
                  <w:drawing>
                    <wp:anchor distT="0" distB="0" distL="114300" distR="114300" simplePos="0" relativeHeight="252171264" behindDoc="0" locked="0" layoutInCell="1" allowOverlap="1">
                      <wp:simplePos x="0" y="0"/>
                      <wp:positionH relativeFrom="column">
                        <wp:posOffset>663575</wp:posOffset>
                      </wp:positionH>
                      <wp:positionV relativeFrom="paragraph">
                        <wp:posOffset>142875</wp:posOffset>
                      </wp:positionV>
                      <wp:extent cx="457200" cy="635"/>
                      <wp:effectExtent l="13970" t="9525" r="5080" b="8890"/>
                      <wp:wrapNone/>
                      <wp:docPr id="54" name="Line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40D6C" id="Line 562" o:spid="_x0000_s1026" style="position:absolute;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11.25pt" to="88.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"/>
                  </w:pict>
                </mc:Fallback>
              </mc:AlternateContent>
            </w:r>
            <w:r>
              <w:rPr>
                <w:noProof/>
              </w:rPr>
              <mc:AlternateContent>
                <mc:Choice Requires="wps">
                  <w:drawing>
                    <wp:anchor distT="0" distB="0" distL="114300" distR="114300" simplePos="0" relativeHeight="252170240" behindDoc="0" locked="0" layoutInCell="1" allowOverlap="1">
                      <wp:simplePos x="0" y="0"/>
                      <wp:positionH relativeFrom="column">
                        <wp:posOffset>669925</wp:posOffset>
                      </wp:positionH>
                      <wp:positionV relativeFrom="paragraph">
                        <wp:posOffset>10795</wp:posOffset>
                      </wp:positionV>
                      <wp:extent cx="0" cy="114300"/>
                      <wp:effectExtent l="10795" t="10795" r="8255" b="8255"/>
                      <wp:wrapNone/>
                      <wp:docPr id="53" name="Line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9462B3" id="Line 561" o:spid="_x0000_s1026" style="position:absolute;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85pt" to="52.7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iCUFQIAACo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"/>
                  </w:pict>
                </mc:Fallback>
              </mc:AlternateContent>
            </w:r>
            <w:r w:rsidR="00A95B0E" w:rsidRPr="007716A7">
              <w:t xml:space="preserve">Gạo nếp:                     540 kg </w:t>
            </w:r>
          </w:p>
          <w:p w:rsidR="00A95B0E" w:rsidRPr="007716A7" w:rsidRDefault="00B056FB" w:rsidP="007716A7">
            <w:pPr>
              <w:jc w:val="both"/>
            </w:pPr>
            <w:r>
              <w:rPr>
                <w:noProof/>
              </w:rPr>
              <mc:AlternateContent>
                <mc:Choice Requires="wps">
                  <w:drawing>
                    <wp:anchor distT="0" distB="0" distL="114300" distR="114300" simplePos="0" relativeHeight="252169216" behindDoc="0" locked="0" layoutInCell="1" allowOverlap="1">
                      <wp:simplePos x="0" y="0"/>
                      <wp:positionH relativeFrom="column">
                        <wp:posOffset>1461135</wp:posOffset>
                      </wp:positionH>
                      <wp:positionV relativeFrom="paragraph">
                        <wp:posOffset>-624205</wp:posOffset>
                      </wp:positionV>
                      <wp:extent cx="150495" cy="1682750"/>
                      <wp:effectExtent l="7620" t="12700" r="5080" b="8255"/>
                      <wp:wrapNone/>
                      <wp:docPr id="52" name="AutoShape 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0495" cy="1682750"/>
                              </a:xfrm>
                              <a:prstGeom prst="rightBrace">
                                <a:avLst>
                                  <a:gd name="adj1" fmla="val 93179"/>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EAC56" id="AutoShape 560" o:spid="_x0000_s1026" type="#_x0000_t88" style="position:absolute;margin-left:115.05pt;margin-top:-49.15pt;width:11.85pt;height:132.5pt;rotation:90;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">
                      <v:stroke dashstyle="1 1" endcap="round"/>
                    </v:shape>
                  </w:pict>
                </mc:Fallback>
              </mc:AlternateContent>
            </w:r>
            <w:r>
              <w:rPr>
                <w:noProof/>
              </w:rPr>
              <mc:AlternateContent>
                <mc:Choice Requires="wps">
                  <w:drawing>
                    <wp:anchor distT="0" distB="0" distL="114300" distR="114300" simplePos="0" relativeHeight="252177408" behindDoc="0" locked="0" layoutInCell="1" allowOverlap="1">
                      <wp:simplePos x="0" y="0"/>
                      <wp:positionH relativeFrom="column">
                        <wp:posOffset>2384425</wp:posOffset>
                      </wp:positionH>
                      <wp:positionV relativeFrom="paragraph">
                        <wp:posOffset>27305</wp:posOffset>
                      </wp:positionV>
                      <wp:extent cx="0" cy="114300"/>
                      <wp:effectExtent l="10795" t="12700" r="8255" b="6350"/>
                      <wp:wrapNone/>
                      <wp:docPr id="51" name="Line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DE92A3" id="Line 568" o:spid="_x0000_s1026" style="position:absolute;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75pt,2.15pt" to="187.7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TtrFA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"/>
                  </w:pict>
                </mc:Fallback>
              </mc:AlternateContent>
            </w:r>
            <w:r>
              <w:rPr>
                <w:noProof/>
              </w:rPr>
              <mc:AlternateContent>
                <mc:Choice Requires="wps">
                  <w:drawing>
                    <wp:anchor distT="0" distB="0" distL="114300" distR="114300" simplePos="0" relativeHeight="252172288" behindDoc="0" locked="0" layoutInCell="1" allowOverlap="1">
                      <wp:simplePos x="0" y="0"/>
                      <wp:positionH relativeFrom="column">
                        <wp:posOffset>676275</wp:posOffset>
                      </wp:positionH>
                      <wp:positionV relativeFrom="paragraph">
                        <wp:posOffset>141605</wp:posOffset>
                      </wp:positionV>
                      <wp:extent cx="1708150" cy="3175"/>
                      <wp:effectExtent l="7620" t="12700" r="8255" b="12700"/>
                      <wp:wrapNone/>
                      <wp:docPr id="50" name="Line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15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016C4" id="Line 563" o:spid="_x0000_s1026" style="position:absolute;flip:y;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11.15pt" to="187.7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"/>
                  </w:pict>
                </mc:Fallback>
              </mc:AlternateContent>
            </w:r>
            <w:r>
              <w:rPr>
                <w:noProof/>
              </w:rPr>
              <mc:AlternateContent>
                <mc:Choice Requires="wps">
                  <w:drawing>
                    <wp:anchor distT="0" distB="0" distL="114300" distR="114300" simplePos="0" relativeHeight="252175360" behindDoc="0" locked="0" layoutInCell="1" allowOverlap="1">
                      <wp:simplePos x="0" y="0"/>
                      <wp:positionH relativeFrom="column">
                        <wp:posOffset>2041525</wp:posOffset>
                      </wp:positionH>
                      <wp:positionV relativeFrom="paragraph">
                        <wp:posOffset>33655</wp:posOffset>
                      </wp:positionV>
                      <wp:extent cx="0" cy="114300"/>
                      <wp:effectExtent l="10795" t="9525" r="8255" b="9525"/>
                      <wp:wrapNone/>
                      <wp:docPr id="49" name="Line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E015B" id="Line 566" o:spid="_x0000_s1026" style="position:absolute;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75pt,2.65pt" to="160.7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1csFA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"/>
                  </w:pict>
                </mc:Fallback>
              </mc:AlternateContent>
            </w:r>
            <w:r>
              <w:rPr>
                <w:noProof/>
              </w:rPr>
              <mc:AlternateContent>
                <mc:Choice Requires="wps">
                  <w:drawing>
                    <wp:anchor distT="0" distB="0" distL="114300" distR="114300" simplePos="0" relativeHeight="252176384" behindDoc="0" locked="0" layoutInCell="1" allowOverlap="1">
                      <wp:simplePos x="0" y="0"/>
                      <wp:positionH relativeFrom="column">
                        <wp:posOffset>1584325</wp:posOffset>
                      </wp:positionH>
                      <wp:positionV relativeFrom="paragraph">
                        <wp:posOffset>24765</wp:posOffset>
                      </wp:positionV>
                      <wp:extent cx="0" cy="114300"/>
                      <wp:effectExtent l="10795" t="10160" r="8255" b="8890"/>
                      <wp:wrapNone/>
                      <wp:docPr id="48" name="Line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4AE880" id="Line 567" o:spid="_x0000_s1026" style="position:absolute;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5pt,1.95pt" to="124.7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H4O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"/>
                  </w:pict>
                </mc:Fallback>
              </mc:AlternateContent>
            </w:r>
            <w:r>
              <w:rPr>
                <w:noProof/>
              </w:rPr>
              <mc:AlternateContent>
                <mc:Choice Requires="wps">
                  <w:drawing>
                    <wp:anchor distT="0" distB="0" distL="114300" distR="114300" simplePos="0" relativeHeight="252173312" behindDoc="0" locked="0" layoutInCell="1" allowOverlap="1">
                      <wp:simplePos x="0" y="0"/>
                      <wp:positionH relativeFrom="column">
                        <wp:posOffset>1120775</wp:posOffset>
                      </wp:positionH>
                      <wp:positionV relativeFrom="paragraph">
                        <wp:posOffset>33655</wp:posOffset>
                      </wp:positionV>
                      <wp:extent cx="0" cy="114300"/>
                      <wp:effectExtent l="13970" t="9525" r="5080" b="9525"/>
                      <wp:wrapNone/>
                      <wp:docPr id="47" name="Line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32AD3" id="Line 564" o:spid="_x0000_s1026" style="position:absolute;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2.65pt" to="88.2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8lA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"/>
                  </w:pict>
                </mc:Fallback>
              </mc:AlternateContent>
            </w:r>
            <w:r>
              <w:rPr>
                <w:noProof/>
              </w:rPr>
              <mc:AlternateContent>
                <mc:Choice Requires="wps">
                  <w:drawing>
                    <wp:anchor distT="0" distB="0" distL="114300" distR="114300" simplePos="0" relativeHeight="252174336" behindDoc="0" locked="0" layoutInCell="1" allowOverlap="1">
                      <wp:simplePos x="0" y="0"/>
                      <wp:positionH relativeFrom="column">
                        <wp:posOffset>663575</wp:posOffset>
                      </wp:positionH>
                      <wp:positionV relativeFrom="paragraph">
                        <wp:posOffset>24765</wp:posOffset>
                      </wp:positionV>
                      <wp:extent cx="0" cy="114300"/>
                      <wp:effectExtent l="13970" t="10160" r="5080" b="8890"/>
                      <wp:wrapNone/>
                      <wp:docPr id="46" name="Line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249A82" id="Line 565" o:spid="_x0000_s1026" style="position:absolute;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1.95pt" to="52.2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OBiFA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"/>
                  </w:pict>
                </mc:Fallback>
              </mc:AlternateContent>
            </w:r>
            <w:r w:rsidR="00A95B0E" w:rsidRPr="007716A7">
              <w:t xml:space="preserve">Gạo tẻ:                                       </w:t>
            </w:r>
          </w:p>
          <w:p w:rsidR="00A95B0E" w:rsidRPr="007716A7" w:rsidRDefault="00A95B0E" w:rsidP="007716A7">
            <w:pPr>
              <w:jc w:val="both"/>
            </w:pPr>
            <w:r w:rsidRPr="007716A7">
              <w:t xml:space="preserve">       </w:t>
            </w:r>
            <w:r w:rsidRPr="007716A7">
              <w:rPr>
                <w:sz w:val="24"/>
                <w:szCs w:val="24"/>
              </w:rPr>
              <w:t xml:space="preserve">                            </w:t>
            </w:r>
            <w:r w:rsidRPr="007716A7">
              <w:t>? kg</w:t>
            </w:r>
          </w:p>
          <w:p w:rsidR="00A95B0E" w:rsidRPr="007716A7" w:rsidRDefault="00A95B0E" w:rsidP="007716A7">
            <w:pPr>
              <w:jc w:val="both"/>
            </w:pPr>
            <w:r w:rsidRPr="007716A7">
              <w:t xml:space="preserve">Theo sơ đồ, hiệu số phần bằng nhau là: </w:t>
            </w:r>
          </w:p>
          <w:p w:rsidR="00A95B0E" w:rsidRPr="007716A7" w:rsidRDefault="00A95B0E" w:rsidP="007716A7">
            <w:pPr>
              <w:jc w:val="center"/>
            </w:pPr>
            <w:r w:rsidRPr="007716A7">
              <w:t>4 - 1  = 3 (phần)</w:t>
            </w:r>
          </w:p>
          <w:p w:rsidR="00A95B0E" w:rsidRPr="007716A7" w:rsidRDefault="00A95B0E" w:rsidP="007716A7">
            <w:pPr>
              <w:jc w:val="center"/>
            </w:pPr>
            <w:r w:rsidRPr="007716A7">
              <w:t>Cửa hàng có số gạo nếp là:</w:t>
            </w:r>
          </w:p>
          <w:p w:rsidR="00A95B0E" w:rsidRPr="007716A7" w:rsidRDefault="00A95B0E" w:rsidP="007716A7">
            <w:pPr>
              <w:jc w:val="center"/>
            </w:pPr>
            <w:r w:rsidRPr="007716A7">
              <w:t>540 : 3 = 180 (kg)</w:t>
            </w:r>
          </w:p>
          <w:p w:rsidR="00A95B0E" w:rsidRPr="007716A7" w:rsidRDefault="00A95B0E" w:rsidP="007716A7">
            <w:pPr>
              <w:jc w:val="center"/>
            </w:pPr>
            <w:r w:rsidRPr="007716A7">
              <w:t>Cửa hàng có số gạo tẻ là:</w:t>
            </w:r>
          </w:p>
          <w:p w:rsidR="00A95B0E" w:rsidRPr="007716A7" w:rsidRDefault="00A95B0E" w:rsidP="007716A7">
            <w:pPr>
              <w:jc w:val="center"/>
            </w:pPr>
            <w:r w:rsidRPr="007716A7">
              <w:t>180 + 540 = 720 (kg)</w:t>
            </w:r>
          </w:p>
          <w:p w:rsidR="00A95B0E" w:rsidRPr="007716A7" w:rsidRDefault="00A95B0E" w:rsidP="007716A7">
            <w:pPr>
              <w:jc w:val="both"/>
            </w:pPr>
            <w:r w:rsidRPr="007716A7">
              <w:t xml:space="preserve">     Đáp số: Gạo nếp: 180 kg </w:t>
            </w:r>
          </w:p>
          <w:p w:rsidR="00A95B0E" w:rsidRPr="007716A7" w:rsidRDefault="00A95B0E" w:rsidP="007716A7">
            <w:pPr>
              <w:jc w:val="both"/>
            </w:pPr>
            <w:r w:rsidRPr="007716A7">
              <w:t xml:space="preserve">                  Gạo tẻ: 720 kg </w:t>
            </w:r>
          </w:p>
          <w:p w:rsidR="00A95B0E" w:rsidRPr="007716A7" w:rsidRDefault="00A95B0E" w:rsidP="007716A7">
            <w:pPr>
              <w:jc w:val="both"/>
            </w:pPr>
          </w:p>
          <w:p w:rsidR="00A95B0E" w:rsidRPr="007716A7" w:rsidRDefault="00A95B0E" w:rsidP="007716A7">
            <w:pPr>
              <w:jc w:val="both"/>
            </w:pPr>
            <w:r w:rsidRPr="007716A7">
              <w:t>- Đọc.</w:t>
            </w:r>
          </w:p>
          <w:p w:rsidR="00A95B0E" w:rsidRPr="007716A7" w:rsidRDefault="00A95B0E" w:rsidP="007716A7">
            <w:pPr>
              <w:jc w:val="both"/>
            </w:pPr>
            <w:r w:rsidRPr="007716A7">
              <w:t>- Dạng tìm hai số khi biết hiệu và tỉ số của hai số đó.</w:t>
            </w:r>
          </w:p>
          <w:p w:rsidR="00A95B0E" w:rsidRPr="007716A7" w:rsidRDefault="00A95B0E" w:rsidP="007716A7">
            <w:pPr>
              <w:jc w:val="both"/>
            </w:pPr>
            <w:r w:rsidRPr="007716A7">
              <w:t>+ Hiệu của hai số là 170.</w:t>
            </w:r>
          </w:p>
          <w:p w:rsidR="00A95B0E" w:rsidRPr="007716A7" w:rsidRDefault="00A95B0E" w:rsidP="007716A7">
            <w:pPr>
              <w:jc w:val="both"/>
            </w:pPr>
            <w:r w:rsidRPr="007716A7">
              <w:t xml:space="preserve">+ Số cây cam bằng </w:t>
            </w:r>
            <w:r w:rsidRPr="007716A7">
              <w:rPr>
                <w:position w:val="-24"/>
              </w:rPr>
              <w:object w:dxaOrig="220" w:dyaOrig="620">
                <v:shape id="_x0000_i1078" type="#_x0000_t75" style="width:12pt;height:30pt" o:ole="">
                  <v:imagedata r:id="rId90" o:title=""/>
                </v:shape>
                <o:OLEObject Type="Embed" ProgID="Equation.DSMT4" ShapeID="_x0000_i1078" DrawAspect="Content" ObjectID="_1599457592" r:id="rId91"/>
              </w:object>
            </w:r>
            <w:r w:rsidRPr="007716A7">
              <w:t xml:space="preserve"> số cây dứa</w:t>
            </w:r>
          </w:p>
          <w:p w:rsidR="00A95B0E" w:rsidRPr="007716A7" w:rsidRDefault="00A95B0E" w:rsidP="007716A7">
            <w:pPr>
              <w:jc w:val="both"/>
            </w:pPr>
            <w:r w:rsidRPr="007716A7">
              <w:t xml:space="preserve">- Số cây dứa nhiều hơn số cây cam là 170 cây. Biết số cây cam bằng </w:t>
            </w:r>
            <w:r w:rsidRPr="007716A7">
              <w:rPr>
                <w:position w:val="-24"/>
              </w:rPr>
              <w:object w:dxaOrig="220" w:dyaOrig="620">
                <v:shape id="_x0000_i1079" type="#_x0000_t75" style="width:12pt;height:30pt" o:ole="">
                  <v:imagedata r:id="rId90" o:title=""/>
                </v:shape>
                <o:OLEObject Type="Embed" ProgID="Equation.DSMT4" ShapeID="_x0000_i1079" DrawAspect="Content" ObjectID="_1599457593" r:id="rId92"/>
              </w:object>
            </w:r>
            <w:r w:rsidRPr="007716A7">
              <w:t>. Tính số cây mỗi loại.</w:t>
            </w:r>
          </w:p>
          <w:p w:rsidR="00A95B0E" w:rsidRPr="007716A7" w:rsidRDefault="00A95B0E" w:rsidP="007716A7">
            <w:pPr>
              <w:jc w:val="both"/>
            </w:pPr>
            <w:r w:rsidRPr="007716A7">
              <w:t>- 1 HS lên bảng làm bài.</w:t>
            </w:r>
          </w:p>
          <w:p w:rsidR="00A95B0E" w:rsidRPr="007716A7" w:rsidRDefault="00A95B0E" w:rsidP="007716A7">
            <w:pPr>
              <w:jc w:val="center"/>
            </w:pPr>
            <w:r w:rsidRPr="007716A7">
              <w:t>Bài giải</w:t>
            </w:r>
          </w:p>
          <w:p w:rsidR="00A95B0E" w:rsidRPr="007716A7" w:rsidRDefault="00A95B0E" w:rsidP="007716A7">
            <w:pPr>
              <w:jc w:val="both"/>
            </w:pPr>
            <w:r w:rsidRPr="007716A7">
              <w:t>Theo sơ đồ, hiệu số phần bằng nhau là: 6 - 1 = 5 (phần)</w:t>
            </w:r>
          </w:p>
          <w:p w:rsidR="00A95B0E" w:rsidRPr="007716A7" w:rsidRDefault="00A95B0E" w:rsidP="007716A7">
            <w:pPr>
              <w:jc w:val="center"/>
            </w:pPr>
            <w:r w:rsidRPr="007716A7">
              <w:t>Số cây cam là:</w:t>
            </w:r>
          </w:p>
          <w:p w:rsidR="00A95B0E" w:rsidRPr="007716A7" w:rsidRDefault="00A95B0E" w:rsidP="007716A7">
            <w:pPr>
              <w:jc w:val="center"/>
            </w:pPr>
            <w:r w:rsidRPr="007716A7">
              <w:t>170 : 5 = 34 (cây)</w:t>
            </w:r>
          </w:p>
          <w:p w:rsidR="00A95B0E" w:rsidRPr="007716A7" w:rsidRDefault="00A95B0E" w:rsidP="007716A7">
            <w:pPr>
              <w:jc w:val="center"/>
            </w:pPr>
            <w:r w:rsidRPr="007716A7">
              <w:t>Số cây dứa là:</w:t>
            </w:r>
          </w:p>
          <w:p w:rsidR="00A95B0E" w:rsidRPr="007716A7" w:rsidRDefault="00A95B0E" w:rsidP="007716A7">
            <w:pPr>
              <w:jc w:val="center"/>
            </w:pPr>
            <w:r w:rsidRPr="007716A7">
              <w:t>34 + 170 = 204 (cây)</w:t>
            </w:r>
          </w:p>
          <w:p w:rsidR="00A95B0E" w:rsidRPr="007716A7" w:rsidRDefault="007716A7" w:rsidP="007716A7">
            <w:pPr>
              <w:jc w:val="both"/>
            </w:pPr>
            <w:r>
              <w:t xml:space="preserve">         </w:t>
            </w:r>
            <w:r w:rsidR="00A95B0E" w:rsidRPr="007716A7">
              <w:t xml:space="preserve">   Đáp số: Cam: 34 cây</w:t>
            </w:r>
          </w:p>
          <w:p w:rsidR="00A95B0E" w:rsidRDefault="007716A7" w:rsidP="007716A7">
            <w:pPr>
              <w:jc w:val="both"/>
            </w:pPr>
            <w:r>
              <w:t xml:space="preserve">                          </w:t>
            </w:r>
            <w:r w:rsidR="00A95B0E" w:rsidRPr="007716A7">
              <w:t>Dứa: 204 cây</w:t>
            </w:r>
          </w:p>
          <w:p w:rsidR="007716A7" w:rsidRPr="007716A7" w:rsidRDefault="007716A7" w:rsidP="007716A7">
            <w:pPr>
              <w:jc w:val="both"/>
            </w:pPr>
            <w:r>
              <w:rPr>
                <w:rFonts w:ascii="VNI-Times" w:hAnsi="VNI-Times"/>
              </w:rPr>
              <w:t>-L</w:t>
            </w:r>
            <w:r>
              <w:t>ắng nghe, thực hiện.</w:t>
            </w:r>
          </w:p>
        </w:tc>
      </w:tr>
    </w:tbl>
    <w:p w:rsidR="00A95B0E" w:rsidRDefault="00A95B0E" w:rsidP="0088424D">
      <w:pPr>
        <w:tabs>
          <w:tab w:val="left" w:pos="4127"/>
        </w:tabs>
        <w:jc w:val="center"/>
        <w:rPr>
          <w:b/>
        </w:rPr>
      </w:pPr>
    </w:p>
    <w:p w:rsidR="0006352A" w:rsidRDefault="0006352A" w:rsidP="007716A7">
      <w:pPr>
        <w:jc w:val="center"/>
        <w:rPr>
          <w:i/>
        </w:rPr>
      </w:pPr>
    </w:p>
    <w:p w:rsidR="0006352A" w:rsidRDefault="0006352A" w:rsidP="007716A7">
      <w:pPr>
        <w:jc w:val="center"/>
        <w:rPr>
          <w:i/>
        </w:rPr>
      </w:pPr>
    </w:p>
    <w:p w:rsidR="0006352A" w:rsidRDefault="0006352A" w:rsidP="007716A7">
      <w:pPr>
        <w:jc w:val="center"/>
        <w:rPr>
          <w:i/>
        </w:rPr>
      </w:pPr>
    </w:p>
    <w:p w:rsidR="0006352A" w:rsidRDefault="0006352A" w:rsidP="007716A7">
      <w:pPr>
        <w:jc w:val="center"/>
        <w:rPr>
          <w:i/>
        </w:rPr>
      </w:pPr>
    </w:p>
    <w:p w:rsidR="0006352A" w:rsidRDefault="0006352A" w:rsidP="007716A7">
      <w:pPr>
        <w:jc w:val="center"/>
        <w:rPr>
          <w:i/>
        </w:rPr>
      </w:pPr>
    </w:p>
    <w:p w:rsidR="0006352A" w:rsidRDefault="0006352A" w:rsidP="007716A7">
      <w:pPr>
        <w:jc w:val="center"/>
        <w:rPr>
          <w:i/>
        </w:rPr>
      </w:pPr>
    </w:p>
    <w:p w:rsidR="0006352A" w:rsidRDefault="0006352A" w:rsidP="007716A7">
      <w:pPr>
        <w:jc w:val="center"/>
        <w:rPr>
          <w:i/>
        </w:rPr>
      </w:pPr>
    </w:p>
    <w:p w:rsidR="0006352A" w:rsidRDefault="0006352A" w:rsidP="007716A7">
      <w:pPr>
        <w:jc w:val="center"/>
        <w:rPr>
          <w:i/>
        </w:rPr>
      </w:pPr>
    </w:p>
    <w:p w:rsidR="007716A7" w:rsidRDefault="007716A7" w:rsidP="007716A7">
      <w:pPr>
        <w:rPr>
          <w:b/>
        </w:rPr>
      </w:pPr>
      <w:r>
        <w:rPr>
          <w:b/>
        </w:rPr>
        <w:t>Tiết 1                                                       Toán</w:t>
      </w:r>
    </w:p>
    <w:p w:rsidR="0088424D" w:rsidRDefault="0088424D" w:rsidP="0088424D">
      <w:pPr>
        <w:tabs>
          <w:tab w:val="left" w:pos="4127"/>
        </w:tabs>
        <w:jc w:val="center"/>
        <w:rPr>
          <w:b/>
        </w:rPr>
      </w:pPr>
      <w:r>
        <w:rPr>
          <w:b/>
        </w:rPr>
        <w:t>LUYỆN TẬP CHUNG</w:t>
      </w:r>
    </w:p>
    <w:p w:rsidR="0088424D" w:rsidRPr="002102C2" w:rsidRDefault="0088424D" w:rsidP="0088424D">
      <w:pPr>
        <w:jc w:val="both"/>
        <w:rPr>
          <w:b/>
          <w:u w:val="single"/>
        </w:rPr>
      </w:pPr>
      <w:r w:rsidRPr="00901917">
        <w:rPr>
          <w:b/>
        </w:rPr>
        <w:t>I. Mục tiêu</w:t>
      </w:r>
      <w:r w:rsidR="0006352A">
        <w:rPr>
          <w:b/>
        </w:rPr>
        <w:t>:</w:t>
      </w:r>
    </w:p>
    <w:p w:rsidR="0006352A" w:rsidRDefault="0006352A" w:rsidP="0088424D">
      <w:pPr>
        <w:jc w:val="both"/>
      </w:pPr>
      <w:r>
        <w:t xml:space="preserve">  </w:t>
      </w:r>
      <w:r w:rsidR="0088424D" w:rsidRPr="007716A7">
        <w:t>1. Kiến thức</w:t>
      </w:r>
      <w:r>
        <w:t xml:space="preserve">:  </w:t>
      </w:r>
      <w:r w:rsidR="0088424D" w:rsidRPr="007716A7">
        <w:t xml:space="preserve">- Giải được bài toán Tìm hai số khi biết tổng (hiệu) và tỉ số của hai số </w:t>
      </w:r>
    </w:p>
    <w:p w:rsidR="0088424D" w:rsidRPr="007716A7" w:rsidRDefault="0006352A" w:rsidP="0088424D">
      <w:pPr>
        <w:jc w:val="both"/>
      </w:pPr>
      <w:r>
        <w:t xml:space="preserve">                           </w:t>
      </w:r>
      <w:r w:rsidR="0088424D" w:rsidRPr="007716A7">
        <w:t>đó.</w:t>
      </w:r>
    </w:p>
    <w:p w:rsidR="0088424D" w:rsidRPr="007716A7" w:rsidRDefault="0006352A" w:rsidP="0088424D">
      <w:pPr>
        <w:jc w:val="both"/>
      </w:pPr>
      <w:r>
        <w:t xml:space="preserve">  </w:t>
      </w:r>
      <w:r w:rsidR="0088424D" w:rsidRPr="007716A7">
        <w:t>2. Kĩ năng</w:t>
      </w:r>
      <w:r>
        <w:t xml:space="preserve">:    </w:t>
      </w:r>
      <w:r w:rsidR="0088424D" w:rsidRPr="007716A7">
        <w:t>- Vẽ sơ đồ đoạn thẳng.</w:t>
      </w:r>
    </w:p>
    <w:p w:rsidR="0088424D" w:rsidRPr="007716A7" w:rsidRDefault="0006352A" w:rsidP="0088424D">
      <w:pPr>
        <w:jc w:val="both"/>
      </w:pPr>
      <w:r>
        <w:t xml:space="preserve">  </w:t>
      </w:r>
      <w:r w:rsidR="0088424D" w:rsidRPr="007716A7">
        <w:t>3. Thái độ</w:t>
      </w:r>
      <w:r>
        <w:t xml:space="preserve">:    </w:t>
      </w:r>
      <w:r w:rsidR="0088424D" w:rsidRPr="007716A7">
        <w:t>- Tự giác làm bài.</w:t>
      </w:r>
    </w:p>
    <w:p w:rsidR="0088424D" w:rsidRPr="00901917" w:rsidRDefault="0088424D" w:rsidP="0088424D">
      <w:pPr>
        <w:jc w:val="both"/>
        <w:rPr>
          <w:b/>
        </w:rPr>
      </w:pPr>
      <w:r w:rsidRPr="00901917">
        <w:rPr>
          <w:b/>
        </w:rPr>
        <w:t xml:space="preserve">II. Đồ dùng </w:t>
      </w:r>
      <w:r w:rsidR="0006352A">
        <w:rPr>
          <w:b/>
        </w:rPr>
        <w:t>:</w:t>
      </w:r>
    </w:p>
    <w:p w:rsidR="00F76702" w:rsidRDefault="0006352A" w:rsidP="00F76702">
      <w:pPr>
        <w:spacing w:line="276" w:lineRule="auto"/>
        <w:jc w:val="both"/>
      </w:pPr>
      <w:r>
        <w:t xml:space="preserve">  </w:t>
      </w:r>
      <w:r w:rsidR="00F76702">
        <w:t>- Giáo viên: Phiếu HT, Bảng phụ.</w:t>
      </w:r>
    </w:p>
    <w:p w:rsidR="00F76702" w:rsidRDefault="0006352A" w:rsidP="00F76702">
      <w:pPr>
        <w:spacing w:line="276" w:lineRule="auto"/>
        <w:jc w:val="both"/>
      </w:pPr>
      <w:r>
        <w:t xml:space="preserve">  </w:t>
      </w:r>
      <w:r w:rsidR="00F76702">
        <w:t>- Học sinh: SGK, VBT Toán.</w:t>
      </w:r>
    </w:p>
    <w:p w:rsidR="0088424D" w:rsidRPr="00901917" w:rsidRDefault="0088424D" w:rsidP="0088424D">
      <w:pPr>
        <w:jc w:val="both"/>
        <w:rPr>
          <w:b/>
        </w:rPr>
      </w:pPr>
      <w:r w:rsidRPr="00901917">
        <w:rPr>
          <w:b/>
        </w:rPr>
        <w:t>III. Các hoạt động dạy</w:t>
      </w:r>
      <w:r w:rsidR="0006352A">
        <w:rPr>
          <w:b/>
        </w:rPr>
        <w:t>-</w:t>
      </w:r>
      <w:r w:rsidRPr="00901917">
        <w:rPr>
          <w:b/>
        </w:rPr>
        <w:t xml:space="preserve"> học</w:t>
      </w:r>
      <w:r w:rsidR="0006352A">
        <w:rPr>
          <w:b/>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286"/>
        <w:gridCol w:w="3150"/>
        <w:gridCol w:w="3690"/>
      </w:tblGrid>
      <w:tr w:rsidR="00A95B0E" w:rsidRPr="006A1E65" w:rsidTr="007716A7">
        <w:tc>
          <w:tcPr>
            <w:tcW w:w="792" w:type="dxa"/>
          </w:tcPr>
          <w:p w:rsidR="00A95B0E" w:rsidRPr="006A1E65" w:rsidRDefault="00A95B0E" w:rsidP="00217EDA">
            <w:pPr>
              <w:jc w:val="center"/>
              <w:rPr>
                <w:b/>
              </w:rPr>
            </w:pPr>
            <w:r>
              <w:rPr>
                <w:b/>
              </w:rPr>
              <w:t>TG</w:t>
            </w:r>
          </w:p>
        </w:tc>
        <w:tc>
          <w:tcPr>
            <w:tcW w:w="2286" w:type="dxa"/>
          </w:tcPr>
          <w:p w:rsidR="00A95B0E" w:rsidRPr="006A1E65" w:rsidRDefault="00A95B0E" w:rsidP="00217EDA">
            <w:pPr>
              <w:jc w:val="center"/>
              <w:rPr>
                <w:b/>
              </w:rPr>
            </w:pPr>
            <w:r>
              <w:rPr>
                <w:b/>
              </w:rPr>
              <w:t>Nội dung</w:t>
            </w:r>
          </w:p>
        </w:tc>
        <w:tc>
          <w:tcPr>
            <w:tcW w:w="3150" w:type="dxa"/>
          </w:tcPr>
          <w:p w:rsidR="00A95B0E" w:rsidRPr="006A1E65" w:rsidRDefault="00A95B0E" w:rsidP="00217EDA">
            <w:pPr>
              <w:jc w:val="center"/>
              <w:rPr>
                <w:b/>
              </w:rPr>
            </w:pPr>
            <w:r w:rsidRPr="006A1E65">
              <w:rPr>
                <w:b/>
              </w:rPr>
              <w:t xml:space="preserve">Hoạt động của </w:t>
            </w:r>
            <w:r>
              <w:rPr>
                <w:b/>
              </w:rPr>
              <w:t>thầy</w:t>
            </w:r>
          </w:p>
        </w:tc>
        <w:tc>
          <w:tcPr>
            <w:tcW w:w="3690" w:type="dxa"/>
          </w:tcPr>
          <w:p w:rsidR="00A95B0E" w:rsidRPr="006A1E65" w:rsidRDefault="00A95B0E" w:rsidP="00217EDA">
            <w:pPr>
              <w:jc w:val="center"/>
              <w:rPr>
                <w:b/>
              </w:rPr>
            </w:pPr>
            <w:r w:rsidRPr="006A1E65">
              <w:rPr>
                <w:b/>
              </w:rPr>
              <w:t xml:space="preserve">Hoạt động của </w:t>
            </w:r>
            <w:r>
              <w:rPr>
                <w:b/>
              </w:rPr>
              <w:t>trò</w:t>
            </w:r>
          </w:p>
        </w:tc>
      </w:tr>
      <w:tr w:rsidR="00A95B0E" w:rsidRPr="006A1E65" w:rsidTr="007716A7">
        <w:tc>
          <w:tcPr>
            <w:tcW w:w="792" w:type="dxa"/>
          </w:tcPr>
          <w:p w:rsidR="00A95B0E" w:rsidRPr="006A1E65" w:rsidRDefault="007716A7" w:rsidP="007716A7">
            <w:pPr>
              <w:jc w:val="center"/>
            </w:pPr>
            <w:r>
              <w:t>4’</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7716A7" w:rsidP="007716A7">
            <w:pPr>
              <w:jc w:val="center"/>
            </w:pPr>
            <w:r>
              <w:t>33’</w:t>
            </w: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Pr="006A1E65"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A95B0E" w:rsidRDefault="00A95B0E" w:rsidP="00217EDA">
            <w:pPr>
              <w:jc w:val="both"/>
            </w:pPr>
          </w:p>
          <w:p w:rsidR="007716A7" w:rsidRDefault="007716A7" w:rsidP="00217EDA">
            <w:pPr>
              <w:jc w:val="both"/>
            </w:pPr>
          </w:p>
          <w:p w:rsidR="007716A7" w:rsidRDefault="007716A7" w:rsidP="00217EDA">
            <w:pPr>
              <w:jc w:val="both"/>
            </w:pPr>
          </w:p>
          <w:p w:rsidR="007716A7" w:rsidRDefault="007716A7" w:rsidP="00217EDA">
            <w:pPr>
              <w:jc w:val="both"/>
            </w:pPr>
          </w:p>
          <w:p w:rsidR="007716A7" w:rsidRDefault="007716A7" w:rsidP="00217EDA">
            <w:pPr>
              <w:jc w:val="both"/>
            </w:pPr>
          </w:p>
          <w:p w:rsidR="007716A7" w:rsidRDefault="007716A7" w:rsidP="00217EDA">
            <w:pPr>
              <w:jc w:val="both"/>
            </w:pPr>
          </w:p>
          <w:p w:rsidR="007716A7" w:rsidRDefault="007716A7" w:rsidP="00217EDA">
            <w:pPr>
              <w:jc w:val="both"/>
            </w:pPr>
          </w:p>
          <w:p w:rsidR="007716A7" w:rsidRDefault="007716A7" w:rsidP="00217EDA">
            <w:pPr>
              <w:jc w:val="both"/>
            </w:pPr>
          </w:p>
          <w:p w:rsidR="007716A7" w:rsidRDefault="007716A7" w:rsidP="00217EDA">
            <w:pPr>
              <w:jc w:val="both"/>
            </w:pPr>
          </w:p>
          <w:p w:rsidR="0006352A" w:rsidRDefault="0006352A" w:rsidP="007716A7">
            <w:pPr>
              <w:jc w:val="center"/>
            </w:pPr>
          </w:p>
          <w:p w:rsidR="00A95B0E" w:rsidRPr="006A1E65" w:rsidRDefault="00A95B0E" w:rsidP="007716A7">
            <w:pPr>
              <w:jc w:val="center"/>
            </w:pPr>
            <w:r w:rsidRPr="006A1E65">
              <w:t>3’</w:t>
            </w:r>
          </w:p>
          <w:p w:rsidR="00A95B0E" w:rsidRPr="006A1E65" w:rsidRDefault="00A95B0E" w:rsidP="00217EDA">
            <w:pPr>
              <w:jc w:val="both"/>
            </w:pPr>
          </w:p>
        </w:tc>
        <w:tc>
          <w:tcPr>
            <w:tcW w:w="2286" w:type="dxa"/>
          </w:tcPr>
          <w:p w:rsidR="007716A7" w:rsidRPr="00CC1521" w:rsidRDefault="007716A7" w:rsidP="007716A7">
            <w:pPr>
              <w:jc w:val="both"/>
              <w:rPr>
                <w:b/>
              </w:rPr>
            </w:pPr>
            <w:r w:rsidRPr="00CC1521">
              <w:rPr>
                <w:b/>
              </w:rPr>
              <w:lastRenderedPageBreak/>
              <w:t>1.Kiểm tra bài cũ:</w:t>
            </w:r>
          </w:p>
          <w:p w:rsidR="007716A7" w:rsidRDefault="007716A7" w:rsidP="007716A7">
            <w:pPr>
              <w:jc w:val="both"/>
              <w:rPr>
                <w:b/>
                <w:u w:val="single"/>
              </w:rPr>
            </w:pPr>
          </w:p>
          <w:p w:rsidR="007716A7" w:rsidRDefault="007716A7" w:rsidP="007716A7">
            <w:pPr>
              <w:jc w:val="both"/>
              <w:rPr>
                <w:b/>
              </w:rPr>
            </w:pPr>
          </w:p>
          <w:p w:rsidR="007716A7" w:rsidRDefault="007716A7" w:rsidP="007716A7">
            <w:pPr>
              <w:jc w:val="both"/>
              <w:rPr>
                <w:b/>
              </w:rPr>
            </w:pPr>
          </w:p>
          <w:p w:rsidR="001256CD" w:rsidRDefault="001256CD" w:rsidP="007716A7">
            <w:pPr>
              <w:jc w:val="both"/>
              <w:rPr>
                <w:b/>
              </w:rPr>
            </w:pPr>
          </w:p>
          <w:p w:rsidR="007716A7" w:rsidRPr="00CC1521" w:rsidRDefault="007716A7" w:rsidP="007716A7">
            <w:pPr>
              <w:jc w:val="both"/>
              <w:rPr>
                <w:b/>
              </w:rPr>
            </w:pPr>
            <w:r w:rsidRPr="00CC1521">
              <w:rPr>
                <w:b/>
              </w:rPr>
              <w:t>2.Bài mới:</w:t>
            </w:r>
          </w:p>
          <w:p w:rsidR="007716A7" w:rsidRPr="00CC1521" w:rsidRDefault="007716A7" w:rsidP="007716A7">
            <w:pPr>
              <w:jc w:val="both"/>
            </w:pPr>
            <w:r w:rsidRPr="00CC1521">
              <w:t>2.1. Giới thiệu bài</w:t>
            </w:r>
          </w:p>
          <w:p w:rsidR="007716A7" w:rsidRDefault="007716A7" w:rsidP="007716A7">
            <w:pPr>
              <w:jc w:val="both"/>
            </w:pPr>
            <w:r w:rsidRPr="00CC1521">
              <w:t xml:space="preserve">2.2. Hướng dẫn HS luyện tập </w:t>
            </w:r>
          </w:p>
          <w:p w:rsidR="007716A7" w:rsidRPr="00CF3EB1" w:rsidRDefault="007716A7" w:rsidP="007716A7">
            <w:pPr>
              <w:jc w:val="both"/>
            </w:pPr>
            <w:r w:rsidRPr="00CF3EB1">
              <w:t xml:space="preserve">Bài </w:t>
            </w:r>
            <w:r>
              <w:t>2. Giải toán lời văn-sgk t152</w:t>
            </w:r>
          </w:p>
          <w:p w:rsidR="007716A7" w:rsidRDefault="007716A7" w:rsidP="007716A7">
            <w:pPr>
              <w:jc w:val="both"/>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Default="007716A7" w:rsidP="007716A7">
            <w:pPr>
              <w:jc w:val="both"/>
            </w:pPr>
          </w:p>
          <w:p w:rsidR="007716A7" w:rsidRPr="00CF3EB1" w:rsidRDefault="007716A7" w:rsidP="007716A7">
            <w:pPr>
              <w:jc w:val="both"/>
            </w:pPr>
            <w:r w:rsidRPr="00CF3EB1">
              <w:t xml:space="preserve">Bài </w:t>
            </w:r>
            <w:r>
              <w:t>4. Giải toán lời văn-sgk t152</w:t>
            </w:r>
          </w:p>
          <w:p w:rsidR="007716A7" w:rsidRDefault="007716A7" w:rsidP="007716A7">
            <w:pPr>
              <w:jc w:val="both"/>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Default="007716A7" w:rsidP="007716A7">
            <w:pPr>
              <w:jc w:val="both"/>
              <w:rPr>
                <w:b/>
              </w:rPr>
            </w:pPr>
          </w:p>
          <w:p w:rsidR="007716A7" w:rsidRPr="0086469B" w:rsidRDefault="007716A7" w:rsidP="007716A7">
            <w:pPr>
              <w:jc w:val="both"/>
              <w:rPr>
                <w:b/>
              </w:rPr>
            </w:pPr>
            <w:r w:rsidRPr="0086469B">
              <w:rPr>
                <w:b/>
              </w:rPr>
              <w:t>3. Củng cố, dặn dò</w:t>
            </w:r>
          </w:p>
          <w:p w:rsidR="00A95B0E" w:rsidRPr="00650BA8" w:rsidRDefault="00A95B0E" w:rsidP="00217EDA">
            <w:pPr>
              <w:jc w:val="both"/>
              <w:rPr>
                <w:b/>
              </w:rPr>
            </w:pPr>
          </w:p>
        </w:tc>
        <w:tc>
          <w:tcPr>
            <w:tcW w:w="3150" w:type="dxa"/>
          </w:tcPr>
          <w:p w:rsidR="00A95B0E" w:rsidRPr="007716A7" w:rsidRDefault="00A95B0E" w:rsidP="00217EDA">
            <w:pPr>
              <w:jc w:val="both"/>
            </w:pPr>
            <w:r w:rsidRPr="007716A7">
              <w:lastRenderedPageBreak/>
              <w:t>- Gọi HS lên bảng nhắc lại các bước giải bài toán Tìm hai số khi biết tổng (hiệu) và tỉ số của hai số đó.</w:t>
            </w:r>
          </w:p>
          <w:p w:rsidR="007716A7" w:rsidRPr="00401859" w:rsidRDefault="007716A7" w:rsidP="007716A7">
            <w:pPr>
              <w:jc w:val="both"/>
            </w:pPr>
            <w:r>
              <w:t>- GV nhận xét, đánh giá.</w:t>
            </w:r>
          </w:p>
          <w:p w:rsidR="001256CD" w:rsidRDefault="001256CD" w:rsidP="007716A7">
            <w:pPr>
              <w:jc w:val="both"/>
            </w:pPr>
          </w:p>
          <w:p w:rsidR="007716A7" w:rsidRDefault="007716A7" w:rsidP="007716A7">
            <w:pPr>
              <w:jc w:val="both"/>
            </w:pPr>
            <w:r>
              <w:t>-</w:t>
            </w:r>
            <w:r w:rsidRPr="009C02A9">
              <w:t>Ghi đầu bài lên bảng</w:t>
            </w:r>
            <w:r w:rsidRPr="00291C6C">
              <w:t xml:space="preserve"> </w:t>
            </w:r>
          </w:p>
          <w:p w:rsidR="00A95B0E" w:rsidRPr="007716A7" w:rsidRDefault="00A95B0E" w:rsidP="00217EDA">
            <w:pPr>
              <w:jc w:val="both"/>
            </w:pPr>
            <w:r w:rsidRPr="007716A7">
              <w:t>- Gọi HS đọc đầu bài.</w:t>
            </w:r>
          </w:p>
          <w:p w:rsidR="00A95B0E" w:rsidRPr="007716A7" w:rsidRDefault="00A95B0E" w:rsidP="00217EDA">
            <w:pPr>
              <w:jc w:val="both"/>
            </w:pPr>
            <w:r w:rsidRPr="007716A7">
              <w:t>- Yêu cầu HS nêu tỉ số của hai số.</w:t>
            </w: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r w:rsidRPr="007716A7">
              <w:t>- Yêu cầu HS tự làm bài.</w:t>
            </w: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r w:rsidRPr="007716A7">
              <w:t>- GV nhận xét, chữa bài.</w:t>
            </w:r>
          </w:p>
          <w:p w:rsidR="00A95B0E" w:rsidRPr="007716A7" w:rsidRDefault="00A95B0E" w:rsidP="00217EDA">
            <w:pPr>
              <w:jc w:val="both"/>
            </w:pPr>
            <w:r w:rsidRPr="007716A7">
              <w:t>- Gọi HS đọc đề bài.</w:t>
            </w:r>
          </w:p>
          <w:p w:rsidR="00A95B0E" w:rsidRPr="007716A7" w:rsidRDefault="00A95B0E" w:rsidP="00217EDA">
            <w:pPr>
              <w:jc w:val="both"/>
            </w:pPr>
            <w:r w:rsidRPr="007716A7">
              <w:t>- Bài toán thuộc dạng toán gì?</w:t>
            </w:r>
          </w:p>
          <w:p w:rsidR="00A95B0E" w:rsidRPr="007716A7" w:rsidRDefault="00A95B0E" w:rsidP="00217EDA">
            <w:pPr>
              <w:jc w:val="both"/>
            </w:pPr>
          </w:p>
          <w:p w:rsidR="00A95B0E" w:rsidRPr="007716A7" w:rsidRDefault="00A95B0E" w:rsidP="00217EDA">
            <w:pPr>
              <w:jc w:val="both"/>
            </w:pPr>
            <w:r w:rsidRPr="007716A7">
              <w:t>- Yêu cầu HS nêu các bước giải.</w:t>
            </w:r>
          </w:p>
          <w:p w:rsidR="00A95B0E" w:rsidRPr="007716A7" w:rsidRDefault="00A95B0E" w:rsidP="00217EDA">
            <w:pPr>
              <w:jc w:val="both"/>
            </w:pPr>
            <w:r w:rsidRPr="007716A7">
              <w:t>- Yêu cầu HS tự làm bài.</w:t>
            </w: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06352A" w:rsidRDefault="0006352A" w:rsidP="00217EDA">
            <w:pPr>
              <w:jc w:val="both"/>
            </w:pPr>
          </w:p>
          <w:p w:rsidR="0006352A" w:rsidRDefault="0006352A" w:rsidP="00217EDA">
            <w:pPr>
              <w:jc w:val="both"/>
            </w:pPr>
          </w:p>
          <w:p w:rsidR="00A95B0E" w:rsidRPr="007716A7" w:rsidRDefault="00A95B0E" w:rsidP="00217EDA">
            <w:pPr>
              <w:jc w:val="both"/>
            </w:pPr>
            <w:r w:rsidRPr="007716A7">
              <w:t>- GV nhận xét, chữa bài.</w:t>
            </w:r>
          </w:p>
          <w:p w:rsidR="00A95B0E" w:rsidRPr="007716A7" w:rsidRDefault="00A95B0E" w:rsidP="00217EDA">
            <w:pPr>
              <w:jc w:val="both"/>
            </w:pPr>
            <w:r w:rsidRPr="007716A7">
              <w:t>- Nhận xét tiết học.</w:t>
            </w:r>
          </w:p>
          <w:p w:rsidR="00A95B0E" w:rsidRPr="007716A7" w:rsidRDefault="00A95B0E" w:rsidP="00217EDA">
            <w:pPr>
              <w:jc w:val="both"/>
            </w:pPr>
            <w:r w:rsidRPr="007716A7">
              <w:t>- Chuẩn bị bài sau.</w:t>
            </w:r>
          </w:p>
        </w:tc>
        <w:tc>
          <w:tcPr>
            <w:tcW w:w="3690" w:type="dxa"/>
          </w:tcPr>
          <w:p w:rsidR="00A95B0E" w:rsidRPr="007716A7" w:rsidRDefault="00A95B0E" w:rsidP="00217EDA">
            <w:pPr>
              <w:jc w:val="both"/>
            </w:pPr>
          </w:p>
          <w:p w:rsidR="00A95B0E" w:rsidRPr="007716A7" w:rsidRDefault="00A95B0E" w:rsidP="00217EDA">
            <w:pPr>
              <w:jc w:val="both"/>
            </w:pPr>
            <w:r w:rsidRPr="007716A7">
              <w:t>- 1 HS lên bảng.</w:t>
            </w: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A95B0E" w:rsidRPr="007716A7" w:rsidRDefault="00A95B0E" w:rsidP="00217EDA">
            <w:pPr>
              <w:jc w:val="both"/>
            </w:pPr>
          </w:p>
          <w:p w:rsidR="007716A7" w:rsidRPr="009C02A9" w:rsidRDefault="007716A7" w:rsidP="007716A7">
            <w:pPr>
              <w:jc w:val="both"/>
            </w:pPr>
            <w:r>
              <w:t>-Lắng nghe, ghi bài.</w:t>
            </w:r>
          </w:p>
          <w:p w:rsidR="00A95B0E" w:rsidRPr="007716A7" w:rsidRDefault="00A95B0E" w:rsidP="00217EDA">
            <w:pPr>
              <w:tabs>
                <w:tab w:val="center" w:pos="1872"/>
              </w:tabs>
              <w:jc w:val="both"/>
            </w:pPr>
          </w:p>
          <w:p w:rsidR="00A95B0E" w:rsidRPr="007716A7" w:rsidRDefault="00A95B0E" w:rsidP="00217EDA">
            <w:pPr>
              <w:jc w:val="both"/>
            </w:pPr>
            <w:r w:rsidRPr="007716A7">
              <w:t>- Đọc.</w:t>
            </w:r>
          </w:p>
          <w:p w:rsidR="00A95B0E" w:rsidRPr="007716A7" w:rsidRDefault="00A95B0E" w:rsidP="00217EDA">
            <w:pPr>
              <w:jc w:val="both"/>
            </w:pPr>
            <w:r w:rsidRPr="007716A7">
              <w:t xml:space="preserve">- Nêu: Vì giảm số thứ nhất đi 10 lần thì được số thứ hai nên số thứ nhất gấp 10 lần số thứ hai hay số thứ hai bằng </w:t>
            </w:r>
            <w:r w:rsidRPr="007716A7">
              <w:rPr>
                <w:position w:val="-24"/>
              </w:rPr>
              <w:object w:dxaOrig="320" w:dyaOrig="620">
                <v:shape id="_x0000_i1080" type="#_x0000_t75" style="width:15.45pt;height:30pt" o:ole="">
                  <v:imagedata r:id="rId93" o:title=""/>
                </v:shape>
                <o:OLEObject Type="Embed" ProgID="Equation.DSMT4" ShapeID="_x0000_i1080" DrawAspect="Content" ObjectID="_1599457594" r:id="rId94"/>
              </w:object>
            </w:r>
            <w:r w:rsidRPr="007716A7">
              <w:t xml:space="preserve"> số thứ nhất.</w:t>
            </w:r>
          </w:p>
          <w:p w:rsidR="00A95B0E" w:rsidRPr="007716A7" w:rsidRDefault="00A95B0E" w:rsidP="00217EDA">
            <w:r w:rsidRPr="007716A7">
              <w:t>- 1 HS lên bảng, cả lớp làm vở.</w:t>
            </w:r>
          </w:p>
          <w:p w:rsidR="00A95B0E" w:rsidRPr="007716A7" w:rsidRDefault="00A95B0E" w:rsidP="00217EDA">
            <w:pPr>
              <w:jc w:val="center"/>
            </w:pPr>
            <w:r w:rsidRPr="007716A7">
              <w:t>Bài giải</w:t>
            </w:r>
          </w:p>
          <w:p w:rsidR="00A95B0E" w:rsidRPr="007716A7" w:rsidRDefault="00A95B0E" w:rsidP="00217EDA">
            <w:pPr>
              <w:jc w:val="both"/>
            </w:pPr>
            <w:r w:rsidRPr="007716A7">
              <w:t>Vì giảm số thứ nhất đi 10 lần thì được số thứ hai nên số thứ nhất gấp 10 lần số thứ hai.</w:t>
            </w:r>
          </w:p>
          <w:p w:rsidR="00A95B0E" w:rsidRPr="007716A7" w:rsidRDefault="00A95B0E" w:rsidP="00217EDA">
            <w:pPr>
              <w:jc w:val="both"/>
            </w:pPr>
            <w:r w:rsidRPr="007716A7">
              <w:t>Ta có sơ đồ:</w:t>
            </w:r>
          </w:p>
          <w:p w:rsidR="00A95B0E" w:rsidRPr="007716A7" w:rsidRDefault="00B056FB" w:rsidP="00217EDA">
            <w:pPr>
              <w:jc w:val="both"/>
            </w:pPr>
            <w:r>
              <w:rPr>
                <w:noProof/>
              </w:rPr>
              <mc:AlternateContent>
                <mc:Choice Requires="wps">
                  <w:drawing>
                    <wp:anchor distT="0" distB="0" distL="114300" distR="114300" simplePos="0" relativeHeight="252182528" behindDoc="0" locked="0" layoutInCell="1" allowOverlap="1">
                      <wp:simplePos x="0" y="0"/>
                      <wp:positionH relativeFrom="column">
                        <wp:posOffset>1057275</wp:posOffset>
                      </wp:positionH>
                      <wp:positionV relativeFrom="paragraph">
                        <wp:posOffset>-429895</wp:posOffset>
                      </wp:positionV>
                      <wp:extent cx="139700" cy="1143000"/>
                      <wp:effectExtent l="6985" t="6350" r="12065" b="6350"/>
                      <wp:wrapNone/>
                      <wp:docPr id="45" name="AutoShape 5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39700" cy="1143000"/>
                              </a:xfrm>
                              <a:prstGeom prst="rightBrace">
                                <a:avLst>
                                  <a:gd name="adj1" fmla="val 68182"/>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68BD3D" id="AutoShape 572" o:spid="_x0000_s1026" type="#_x0000_t88" style="position:absolute;margin-left:83.25pt;margin-top:-33.85pt;width:11pt;height:90pt;rotation:-90;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204032" behindDoc="0" locked="0" layoutInCell="1" allowOverlap="1">
                      <wp:simplePos x="0" y="0"/>
                      <wp:positionH relativeFrom="column">
                        <wp:posOffset>1692275</wp:posOffset>
                      </wp:positionH>
                      <wp:positionV relativeFrom="paragraph">
                        <wp:posOffset>191770</wp:posOffset>
                      </wp:positionV>
                      <wp:extent cx="6350" cy="118110"/>
                      <wp:effectExtent l="10160" t="12065" r="12065" b="12700"/>
                      <wp:wrapNone/>
                      <wp:docPr id="44" name="Line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3B05A2" id="Line 593" o:spid="_x0000_s1026" style="position:absolute;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25pt,15.1pt" to="133.7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iHKGAIAAC0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"/>
                  </w:pict>
                </mc:Fallback>
              </mc:AlternateContent>
            </w:r>
            <w:r>
              <w:rPr>
                <w:noProof/>
              </w:rPr>
              <mc:AlternateContent>
                <mc:Choice Requires="wps">
                  <w:drawing>
                    <wp:anchor distT="0" distB="0" distL="114300" distR="114300" simplePos="0" relativeHeight="252203008" behindDoc="0" locked="0" layoutInCell="1" allowOverlap="1">
                      <wp:simplePos x="0" y="0"/>
                      <wp:positionH relativeFrom="column">
                        <wp:posOffset>1577975</wp:posOffset>
                      </wp:positionH>
                      <wp:positionV relativeFrom="paragraph">
                        <wp:posOffset>191770</wp:posOffset>
                      </wp:positionV>
                      <wp:extent cx="6350" cy="118110"/>
                      <wp:effectExtent l="10160" t="12065" r="12065" b="12700"/>
                      <wp:wrapNone/>
                      <wp:docPr id="43" name="Line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9D4D1A" id="Line 592" o:spid="_x0000_s1026" style="position:absolute;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5pt,15.1pt" to="124.7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ix4GAIAAC0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"/>
                  </w:pict>
                </mc:Fallback>
              </mc:AlternateContent>
            </w:r>
            <w:r>
              <w:rPr>
                <w:noProof/>
              </w:rPr>
              <mc:AlternateContent>
                <mc:Choice Requires="wps">
                  <w:drawing>
                    <wp:anchor distT="0" distB="0" distL="114300" distR="114300" simplePos="0" relativeHeight="252200960" behindDoc="0" locked="0" layoutInCell="1" allowOverlap="1">
                      <wp:simplePos x="0" y="0"/>
                      <wp:positionH relativeFrom="column">
                        <wp:posOffset>1349375</wp:posOffset>
                      </wp:positionH>
                      <wp:positionV relativeFrom="paragraph">
                        <wp:posOffset>194945</wp:posOffset>
                      </wp:positionV>
                      <wp:extent cx="6350" cy="118110"/>
                      <wp:effectExtent l="10160" t="5715" r="12065" b="9525"/>
                      <wp:wrapNone/>
                      <wp:docPr id="42" name="Lin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6CB4B" id="Line 590" o:spid="_x0000_s1026" style="position:absolute;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5pt,15.35pt" to="106.7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2NYGAIAAC0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"/>
                  </w:pict>
                </mc:Fallback>
              </mc:AlternateContent>
            </w:r>
            <w:r w:rsidR="00A95B0E" w:rsidRPr="007716A7">
              <w:t xml:space="preserve">                           ? </w:t>
            </w:r>
          </w:p>
          <w:p w:rsidR="00A95B0E" w:rsidRPr="007716A7" w:rsidRDefault="00B056FB" w:rsidP="00217EDA">
            <w:pPr>
              <w:jc w:val="both"/>
              <w:rPr>
                <w:sz w:val="20"/>
                <w:szCs w:val="20"/>
              </w:rPr>
            </w:pPr>
            <w:r>
              <w:rPr>
                <w:noProof/>
                <w:sz w:val="20"/>
                <w:szCs w:val="20"/>
              </w:rPr>
              <mc:AlternateContent>
                <mc:Choice Requires="wps">
                  <w:drawing>
                    <wp:anchor distT="0" distB="0" distL="114300" distR="114300" simplePos="0" relativeHeight="252188672" behindDoc="0" locked="0" layoutInCell="1" allowOverlap="1">
                      <wp:simplePos x="0" y="0"/>
                      <wp:positionH relativeFrom="column">
                        <wp:posOffset>1120775</wp:posOffset>
                      </wp:positionH>
                      <wp:positionV relativeFrom="paragraph">
                        <wp:posOffset>-361315</wp:posOffset>
                      </wp:positionV>
                      <wp:extent cx="113665" cy="1028700"/>
                      <wp:effectExtent l="10160" t="5715" r="8890" b="13970"/>
                      <wp:wrapNone/>
                      <wp:docPr id="41" name="AutoShape 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1028700"/>
                              </a:xfrm>
                              <a:prstGeom prst="rightBrace">
                                <a:avLst>
                                  <a:gd name="adj1" fmla="val 74162"/>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DBA744" id="AutoShape 578" o:spid="_x0000_s1026" type="#_x0000_t88" style="position:absolute;margin-left:88.25pt;margin-top:-28.45pt;width:8.95pt;height:81pt;rotation:90;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" adj="1770">
                      <v:stroke dashstyle="1 1" endcap="round"/>
                    </v:shape>
                  </w:pict>
                </mc:Fallback>
              </mc:AlternateContent>
            </w:r>
            <w:r>
              <w:rPr>
                <w:noProof/>
                <w:sz w:val="20"/>
                <w:szCs w:val="20"/>
              </w:rPr>
              <mc:AlternateContent>
                <mc:Choice Requires="wps">
                  <w:drawing>
                    <wp:anchor distT="0" distB="0" distL="114300" distR="114300" simplePos="0" relativeHeight="252184576" behindDoc="0" locked="0" layoutInCell="1" allowOverlap="1">
                      <wp:simplePos x="0" y="0"/>
                      <wp:positionH relativeFrom="column">
                        <wp:posOffset>561975</wp:posOffset>
                      </wp:positionH>
                      <wp:positionV relativeFrom="paragraph">
                        <wp:posOffset>101600</wp:posOffset>
                      </wp:positionV>
                      <wp:extent cx="0" cy="114300"/>
                      <wp:effectExtent l="13335" t="11430" r="5715" b="7620"/>
                      <wp:wrapNone/>
                      <wp:docPr id="40" name="Line 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2BDFB1" id="Line 574" o:spid="_x0000_s1026" style="position:absolute;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8pt" to="44.2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eD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"/>
                  </w:pict>
                </mc:Fallback>
              </mc:AlternateContent>
            </w:r>
            <w:r>
              <w:rPr>
                <w:noProof/>
              </w:rPr>
              <mc:AlternateContent>
                <mc:Choice Requires="wps">
                  <w:drawing>
                    <wp:anchor distT="0" distB="0" distL="114300" distR="114300" simplePos="0" relativeHeight="252206080" behindDoc="0" locked="0" layoutInCell="1" allowOverlap="1">
                      <wp:simplePos x="0" y="0"/>
                      <wp:positionH relativeFrom="column">
                        <wp:posOffset>663575</wp:posOffset>
                      </wp:positionH>
                      <wp:positionV relativeFrom="paragraph">
                        <wp:posOffset>95885</wp:posOffset>
                      </wp:positionV>
                      <wp:extent cx="0" cy="114300"/>
                      <wp:effectExtent l="10160" t="5715" r="8890" b="13335"/>
                      <wp:wrapNone/>
                      <wp:docPr id="39"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CF7DAE" id="Line 595" o:spid="_x0000_s1026" style="position:absolute;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7.55pt" to="52.2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tBT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"/>
                  </w:pict>
                </mc:Fallback>
              </mc:AlternateContent>
            </w:r>
            <w:r>
              <w:rPr>
                <w:noProof/>
                <w:sz w:val="20"/>
                <w:szCs w:val="20"/>
              </w:rPr>
              <mc:AlternateContent>
                <mc:Choice Requires="wps">
                  <w:drawing>
                    <wp:anchor distT="0" distB="0" distL="114300" distR="114300" simplePos="0" relativeHeight="252187648" behindDoc="0" locked="0" layoutInCell="1" allowOverlap="1">
                      <wp:simplePos x="0" y="0"/>
                      <wp:positionH relativeFrom="column">
                        <wp:posOffset>555625</wp:posOffset>
                      </wp:positionH>
                      <wp:positionV relativeFrom="paragraph">
                        <wp:posOffset>95885</wp:posOffset>
                      </wp:positionV>
                      <wp:extent cx="1136650" cy="31115"/>
                      <wp:effectExtent l="6985" t="5715" r="8890" b="10795"/>
                      <wp:wrapNone/>
                      <wp:docPr id="38" name="Line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6650"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0CF06" id="Line 577" o:spid="_x0000_s1026" style="position:absolute;flip:y;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5pt,7.55pt" to="133.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"/>
                  </w:pict>
                </mc:Fallback>
              </mc:AlternateContent>
            </w:r>
            <w:r>
              <w:rPr>
                <w:noProof/>
              </w:rPr>
              <mc:AlternateContent>
                <mc:Choice Requires="wps">
                  <w:drawing>
                    <wp:anchor distT="0" distB="0" distL="114300" distR="114300" simplePos="0" relativeHeight="252201984" behindDoc="0" locked="0" layoutInCell="1" allowOverlap="1">
                      <wp:simplePos x="0" y="0"/>
                      <wp:positionH relativeFrom="column">
                        <wp:posOffset>1463675</wp:posOffset>
                      </wp:positionH>
                      <wp:positionV relativeFrom="paragraph">
                        <wp:posOffset>-1270</wp:posOffset>
                      </wp:positionV>
                      <wp:extent cx="6350" cy="118110"/>
                      <wp:effectExtent l="10160" t="13335" r="12065" b="11430"/>
                      <wp:wrapNone/>
                      <wp:docPr id="37" name="Lin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C5925" id="Line 591" o:spid="_x0000_s1026" style="position:absolute;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1pt" to="115.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ctEGQIAAC0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"/>
                  </w:pict>
                </mc:Fallback>
              </mc:AlternateContent>
            </w:r>
            <w:r>
              <w:rPr>
                <w:noProof/>
              </w:rPr>
              <mc:AlternateContent>
                <mc:Choice Requires="wps">
                  <w:drawing>
                    <wp:anchor distT="0" distB="0" distL="114300" distR="114300" simplePos="0" relativeHeight="252199936" behindDoc="0" locked="0" layoutInCell="1" allowOverlap="1">
                      <wp:simplePos x="0" y="0"/>
                      <wp:positionH relativeFrom="column">
                        <wp:posOffset>1235075</wp:posOffset>
                      </wp:positionH>
                      <wp:positionV relativeFrom="paragraph">
                        <wp:posOffset>11430</wp:posOffset>
                      </wp:positionV>
                      <wp:extent cx="0" cy="114300"/>
                      <wp:effectExtent l="10160" t="6985" r="8890" b="12065"/>
                      <wp:wrapNone/>
                      <wp:docPr id="36" name="Line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479AD" id="Line 589" o:spid="_x0000_s1026" style="position:absolute;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5pt,.9pt" to="97.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UB8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"/>
                  </w:pict>
                </mc:Fallback>
              </mc:AlternateContent>
            </w:r>
            <w:r>
              <w:rPr>
                <w:noProof/>
                <w:sz w:val="20"/>
                <w:szCs w:val="20"/>
              </w:rPr>
              <mc:AlternateContent>
                <mc:Choice Requires="wps">
                  <w:drawing>
                    <wp:anchor distT="0" distB="0" distL="114300" distR="114300" simplePos="0" relativeHeight="252186624" behindDoc="0" locked="0" layoutInCell="1" allowOverlap="1">
                      <wp:simplePos x="0" y="0"/>
                      <wp:positionH relativeFrom="column">
                        <wp:posOffset>1120775</wp:posOffset>
                      </wp:positionH>
                      <wp:positionV relativeFrom="paragraph">
                        <wp:posOffset>7620</wp:posOffset>
                      </wp:positionV>
                      <wp:extent cx="0" cy="114300"/>
                      <wp:effectExtent l="10160" t="12700" r="8890" b="6350"/>
                      <wp:wrapNone/>
                      <wp:docPr id="35" name="Line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E7694" id="Line 576" o:spid="_x0000_s1026" style="position:absolute;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6pt" to="88.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kdn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"/>
                  </w:pict>
                </mc:Fallback>
              </mc:AlternateContent>
            </w:r>
            <w:r>
              <w:rPr>
                <w:noProof/>
              </w:rPr>
              <mc:AlternateContent>
                <mc:Choice Requires="wps">
                  <w:drawing>
                    <wp:anchor distT="0" distB="0" distL="114300" distR="114300" simplePos="0" relativeHeight="252198912" behindDoc="0" locked="0" layoutInCell="1" allowOverlap="1">
                      <wp:simplePos x="0" y="0"/>
                      <wp:positionH relativeFrom="column">
                        <wp:posOffset>1006475</wp:posOffset>
                      </wp:positionH>
                      <wp:positionV relativeFrom="paragraph">
                        <wp:posOffset>-1270</wp:posOffset>
                      </wp:positionV>
                      <wp:extent cx="6350" cy="118110"/>
                      <wp:effectExtent l="10160" t="13335" r="12065" b="11430"/>
                      <wp:wrapNone/>
                      <wp:docPr id="34" name="Line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628243" id="Line 588" o:spid="_x0000_s1026" style="position:absolute;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1pt" to="79.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"/>
                  </w:pict>
                </mc:Fallback>
              </mc:AlternateContent>
            </w:r>
            <w:r>
              <w:rPr>
                <w:noProof/>
                <w:sz w:val="20"/>
                <w:szCs w:val="20"/>
              </w:rPr>
              <mc:AlternateContent>
                <mc:Choice Requires="wps">
                  <w:drawing>
                    <wp:anchor distT="0" distB="0" distL="114300" distR="114300" simplePos="0" relativeHeight="252185600" behindDoc="0" locked="0" layoutInCell="1" allowOverlap="1">
                      <wp:simplePos x="0" y="0"/>
                      <wp:positionH relativeFrom="column">
                        <wp:posOffset>892175</wp:posOffset>
                      </wp:positionH>
                      <wp:positionV relativeFrom="paragraph">
                        <wp:posOffset>17780</wp:posOffset>
                      </wp:positionV>
                      <wp:extent cx="6350" cy="118110"/>
                      <wp:effectExtent l="10160" t="13335" r="12065" b="11430"/>
                      <wp:wrapNone/>
                      <wp:docPr id="33" name="Line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7F1FC" id="Line 575" o:spid="_x0000_s1026" style="position:absolute;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1.4pt" to="70.7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zS7GQ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"/>
                  </w:pict>
                </mc:Fallback>
              </mc:AlternateContent>
            </w:r>
            <w:r>
              <w:rPr>
                <w:noProof/>
              </w:rPr>
              <mc:AlternateContent>
                <mc:Choice Requires="wps">
                  <w:drawing>
                    <wp:anchor distT="0" distB="0" distL="114300" distR="114300" simplePos="0" relativeHeight="252197888" behindDoc="0" locked="0" layoutInCell="1" allowOverlap="1">
                      <wp:simplePos x="0" y="0"/>
                      <wp:positionH relativeFrom="column">
                        <wp:posOffset>777875</wp:posOffset>
                      </wp:positionH>
                      <wp:positionV relativeFrom="paragraph">
                        <wp:posOffset>19050</wp:posOffset>
                      </wp:positionV>
                      <wp:extent cx="6350" cy="118110"/>
                      <wp:effectExtent l="10160" t="5080" r="12065" b="10160"/>
                      <wp:wrapNone/>
                      <wp:docPr id="32" name="Line 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46F93C" id="Line 587" o:spid="_x0000_s1026" style="position:absolute;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5pt,1.5pt" to="61.7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U4oGQ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"/>
                  </w:pict>
                </mc:Fallback>
              </mc:AlternateContent>
            </w:r>
            <w:r>
              <w:rPr>
                <w:noProof/>
              </w:rPr>
              <mc:AlternateContent>
                <mc:Choice Requires="wps">
                  <w:drawing>
                    <wp:anchor distT="0" distB="0" distL="114300" distR="114300" simplePos="0" relativeHeight="252196864" behindDoc="0" locked="0" layoutInCell="1" allowOverlap="1">
                      <wp:simplePos x="0" y="0"/>
                      <wp:positionH relativeFrom="column">
                        <wp:posOffset>669925</wp:posOffset>
                      </wp:positionH>
                      <wp:positionV relativeFrom="paragraph">
                        <wp:posOffset>28575</wp:posOffset>
                      </wp:positionV>
                      <wp:extent cx="0" cy="114300"/>
                      <wp:effectExtent l="6985" t="5080" r="12065" b="13970"/>
                      <wp:wrapNone/>
                      <wp:docPr id="31" name="Line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5BE24" id="Line 586" o:spid="_x0000_s1026" style="position:absolute;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2.25pt" to="52.7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vne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"/>
                  </w:pict>
                </mc:Fallback>
              </mc:AlternateContent>
            </w:r>
            <w:r>
              <w:rPr>
                <w:noProof/>
                <w:sz w:val="20"/>
                <w:szCs w:val="20"/>
              </w:rPr>
              <mc:AlternateContent>
                <mc:Choice Requires="wps">
                  <w:drawing>
                    <wp:anchor distT="0" distB="0" distL="114300" distR="114300" simplePos="0" relativeHeight="252181504" behindDoc="0" locked="0" layoutInCell="1" allowOverlap="1">
                      <wp:simplePos x="0" y="0"/>
                      <wp:positionH relativeFrom="column">
                        <wp:posOffset>549275</wp:posOffset>
                      </wp:positionH>
                      <wp:positionV relativeFrom="paragraph">
                        <wp:posOffset>7620</wp:posOffset>
                      </wp:positionV>
                      <wp:extent cx="0" cy="114300"/>
                      <wp:effectExtent l="10160" t="12700" r="8890" b="6350"/>
                      <wp:wrapNone/>
                      <wp:docPr id="30" name="Line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3ED79E" id="Line 571" o:spid="_x0000_s1026" style="position:absolute;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6pt" to="43.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"/>
                  </w:pict>
                </mc:Fallback>
              </mc:AlternateContent>
            </w:r>
            <w:r w:rsidR="00A95B0E" w:rsidRPr="007716A7">
              <w:rPr>
                <w:sz w:val="20"/>
                <w:szCs w:val="20"/>
              </w:rPr>
              <w:t xml:space="preserve">Số thứ 1:                                    </w:t>
            </w:r>
          </w:p>
          <w:p w:rsidR="00A95B0E" w:rsidRPr="007716A7" w:rsidRDefault="00B056FB" w:rsidP="00217EDA">
            <w:pPr>
              <w:jc w:val="both"/>
              <w:rPr>
                <w:sz w:val="20"/>
                <w:szCs w:val="20"/>
              </w:rPr>
            </w:pPr>
            <w:r>
              <w:rPr>
                <w:noProof/>
                <w:sz w:val="20"/>
                <w:szCs w:val="20"/>
              </w:rPr>
              <mc:AlternateContent>
                <mc:Choice Requires="wps">
                  <w:drawing>
                    <wp:anchor distT="0" distB="0" distL="114300" distR="114300" simplePos="0" relativeHeight="252183552" behindDoc="0" locked="0" layoutInCell="1" allowOverlap="1">
                      <wp:simplePos x="0" y="0"/>
                      <wp:positionH relativeFrom="column">
                        <wp:posOffset>532130</wp:posOffset>
                      </wp:positionH>
                      <wp:positionV relativeFrom="paragraph">
                        <wp:posOffset>81280</wp:posOffset>
                      </wp:positionV>
                      <wp:extent cx="150495" cy="116205"/>
                      <wp:effectExtent l="10160" t="5715" r="6985" b="5715"/>
                      <wp:wrapNone/>
                      <wp:docPr id="29" name="AutoShape 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0495" cy="116205"/>
                              </a:xfrm>
                              <a:prstGeom prst="rightBrace">
                                <a:avLst>
                                  <a:gd name="adj1" fmla="val 8333"/>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25E1A6" id="AutoShape 573" o:spid="_x0000_s1026" type="#_x0000_t88" style="position:absolute;margin-left:41.9pt;margin-top:6.4pt;width:11.85pt;height:9.15pt;rotation:90;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">
                      <v:stroke dashstyle="1 1" endcap="round"/>
                    </v:shape>
                  </w:pict>
                </mc:Fallback>
              </mc:AlternateContent>
            </w:r>
            <w:r>
              <w:rPr>
                <w:noProof/>
                <w:sz w:val="20"/>
                <w:szCs w:val="20"/>
              </w:rPr>
              <mc:AlternateContent>
                <mc:Choice Requires="wps">
                  <w:drawing>
                    <wp:anchor distT="0" distB="0" distL="114300" distR="114300" simplePos="0" relativeHeight="252205056" behindDoc="0" locked="0" layoutInCell="1" allowOverlap="1">
                      <wp:simplePos x="0" y="0"/>
                      <wp:positionH relativeFrom="column">
                        <wp:posOffset>561975</wp:posOffset>
                      </wp:positionH>
                      <wp:positionV relativeFrom="paragraph">
                        <wp:posOffset>69850</wp:posOffset>
                      </wp:positionV>
                      <wp:extent cx="114300" cy="0"/>
                      <wp:effectExtent l="13335" t="11430" r="5715" b="7620"/>
                      <wp:wrapNone/>
                      <wp:docPr id="28" name="Lin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82124" id="Line 594" o:spid="_x0000_s1026" style="position:absolute;z-index:25220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5.5pt" to="53.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pTJ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"/>
                  </w:pict>
                </mc:Fallback>
              </mc:AlternateContent>
            </w:r>
            <w:r w:rsidR="00A95B0E" w:rsidRPr="007716A7">
              <w:rPr>
                <w:sz w:val="20"/>
                <w:szCs w:val="20"/>
              </w:rPr>
              <w:t>Số thứ 2:                  738</w:t>
            </w:r>
          </w:p>
          <w:p w:rsidR="00A95B0E" w:rsidRPr="007716A7" w:rsidRDefault="00A95B0E" w:rsidP="00217EDA">
            <w:pPr>
              <w:tabs>
                <w:tab w:val="right" w:pos="3745"/>
              </w:tabs>
              <w:rPr>
                <w:sz w:val="20"/>
                <w:szCs w:val="20"/>
              </w:rPr>
            </w:pPr>
            <w:r w:rsidRPr="007716A7">
              <w:rPr>
                <w:sz w:val="20"/>
                <w:szCs w:val="20"/>
              </w:rPr>
              <w:t xml:space="preserve">                  ? </w:t>
            </w:r>
            <w:r w:rsidRPr="007716A7">
              <w:rPr>
                <w:sz w:val="20"/>
                <w:szCs w:val="20"/>
              </w:rPr>
              <w:tab/>
            </w:r>
          </w:p>
          <w:p w:rsidR="00A95B0E" w:rsidRPr="007716A7" w:rsidRDefault="00A95B0E" w:rsidP="00217EDA">
            <w:pPr>
              <w:tabs>
                <w:tab w:val="right" w:pos="3745"/>
              </w:tabs>
              <w:jc w:val="both"/>
            </w:pPr>
            <w:r w:rsidRPr="007716A7">
              <w:t xml:space="preserve">Theo sơ đồ, hiệu số phần bằng nhau là: </w:t>
            </w:r>
          </w:p>
          <w:p w:rsidR="00A95B0E" w:rsidRPr="007716A7" w:rsidRDefault="00A95B0E" w:rsidP="00217EDA">
            <w:pPr>
              <w:tabs>
                <w:tab w:val="right" w:pos="3745"/>
              </w:tabs>
              <w:jc w:val="center"/>
            </w:pPr>
            <w:r w:rsidRPr="007716A7">
              <w:lastRenderedPageBreak/>
              <w:t>10 - 1 = 9 (phần)</w:t>
            </w:r>
          </w:p>
          <w:p w:rsidR="00A95B0E" w:rsidRPr="007716A7" w:rsidRDefault="00A95B0E" w:rsidP="00217EDA">
            <w:pPr>
              <w:tabs>
                <w:tab w:val="right" w:pos="3745"/>
              </w:tabs>
              <w:jc w:val="center"/>
            </w:pPr>
            <w:r w:rsidRPr="007716A7">
              <w:t>Số thứ hai là:</w:t>
            </w:r>
          </w:p>
          <w:p w:rsidR="00A95B0E" w:rsidRPr="007716A7" w:rsidRDefault="00A95B0E" w:rsidP="00217EDA">
            <w:pPr>
              <w:tabs>
                <w:tab w:val="right" w:pos="3745"/>
              </w:tabs>
              <w:jc w:val="center"/>
            </w:pPr>
            <w:r w:rsidRPr="007716A7">
              <w:t>738 : 9 = 82</w:t>
            </w:r>
          </w:p>
          <w:p w:rsidR="00A95B0E" w:rsidRPr="007716A7" w:rsidRDefault="00A95B0E" w:rsidP="00217EDA">
            <w:pPr>
              <w:tabs>
                <w:tab w:val="right" w:pos="3745"/>
              </w:tabs>
              <w:jc w:val="center"/>
            </w:pPr>
            <w:r w:rsidRPr="007716A7">
              <w:t>Số thứ nhất là:</w:t>
            </w:r>
          </w:p>
          <w:p w:rsidR="00A95B0E" w:rsidRPr="007716A7" w:rsidRDefault="00A95B0E" w:rsidP="00217EDA">
            <w:pPr>
              <w:tabs>
                <w:tab w:val="right" w:pos="3745"/>
              </w:tabs>
              <w:jc w:val="center"/>
            </w:pPr>
            <w:r w:rsidRPr="007716A7">
              <w:t>82 + 738 = 820</w:t>
            </w:r>
          </w:p>
          <w:p w:rsidR="00A95B0E" w:rsidRPr="007716A7" w:rsidRDefault="007716A7" w:rsidP="00217EDA">
            <w:pPr>
              <w:tabs>
                <w:tab w:val="right" w:pos="3745"/>
              </w:tabs>
            </w:pPr>
            <w:r>
              <w:t xml:space="preserve">      </w:t>
            </w:r>
            <w:r w:rsidR="00A95B0E" w:rsidRPr="007716A7">
              <w:t xml:space="preserve">  Đáp số: Số thứ nhất: 820</w:t>
            </w:r>
          </w:p>
          <w:p w:rsidR="00A95B0E" w:rsidRPr="007716A7" w:rsidRDefault="007716A7" w:rsidP="00217EDA">
            <w:r>
              <w:t xml:space="preserve">                     </w:t>
            </w:r>
            <w:r w:rsidR="00A95B0E" w:rsidRPr="007716A7">
              <w:t xml:space="preserve"> Số thứ hai: 82</w:t>
            </w:r>
          </w:p>
          <w:p w:rsidR="00A95B0E" w:rsidRPr="007716A7" w:rsidRDefault="00A95B0E" w:rsidP="00217EDA">
            <w:pPr>
              <w:jc w:val="right"/>
            </w:pPr>
          </w:p>
          <w:p w:rsidR="00A95B0E" w:rsidRPr="007716A7" w:rsidRDefault="00A95B0E" w:rsidP="00217EDA">
            <w:r w:rsidRPr="007716A7">
              <w:t>- Đọc.</w:t>
            </w:r>
          </w:p>
          <w:p w:rsidR="00A95B0E" w:rsidRPr="007716A7" w:rsidRDefault="00A95B0E" w:rsidP="00217EDA">
            <w:pPr>
              <w:jc w:val="both"/>
            </w:pPr>
            <w:r w:rsidRPr="007716A7">
              <w:t>- Dạng tìm hai số khi biết tổng và tỉ số của hai số đó.</w:t>
            </w:r>
          </w:p>
          <w:p w:rsidR="00A95B0E" w:rsidRPr="007716A7" w:rsidRDefault="00A95B0E" w:rsidP="00217EDA">
            <w:pPr>
              <w:jc w:val="both"/>
            </w:pPr>
            <w:r w:rsidRPr="007716A7">
              <w:t>- Nêu.</w:t>
            </w:r>
          </w:p>
          <w:p w:rsidR="00A95B0E" w:rsidRPr="007716A7" w:rsidRDefault="00A95B0E" w:rsidP="00217EDA">
            <w:pPr>
              <w:jc w:val="both"/>
            </w:pPr>
            <w:r w:rsidRPr="007716A7">
              <w:t>- 1 HS lên bảng, cả lớp làm vở.</w:t>
            </w:r>
          </w:p>
          <w:p w:rsidR="00A95B0E" w:rsidRPr="007716A7" w:rsidRDefault="00A95B0E" w:rsidP="00217EDA">
            <w:pPr>
              <w:jc w:val="center"/>
            </w:pPr>
            <w:r w:rsidRPr="007716A7">
              <w:t>Bài giải</w:t>
            </w:r>
          </w:p>
          <w:p w:rsidR="00A95B0E" w:rsidRPr="007716A7" w:rsidRDefault="00A95B0E" w:rsidP="00217EDA">
            <w:pPr>
              <w:jc w:val="both"/>
            </w:pPr>
            <w:r w:rsidRPr="007716A7">
              <w:t>Ta có sơ đồ:</w:t>
            </w:r>
          </w:p>
          <w:p w:rsidR="00A95B0E" w:rsidRPr="007716A7" w:rsidRDefault="00B056FB" w:rsidP="00217EDA">
            <w:pPr>
              <w:jc w:val="both"/>
              <w:rPr>
                <w:sz w:val="24"/>
                <w:szCs w:val="24"/>
              </w:rPr>
            </w:pPr>
            <w:r>
              <w:rPr>
                <w:noProof/>
                <w:sz w:val="24"/>
                <w:szCs w:val="24"/>
              </w:rPr>
              <mc:AlternateContent>
                <mc:Choice Requires="wps">
                  <w:drawing>
                    <wp:anchor distT="0" distB="0" distL="114300" distR="114300" simplePos="0" relativeHeight="252195840" behindDoc="0" locked="0" layoutInCell="1" allowOverlap="1">
                      <wp:simplePos x="0" y="0"/>
                      <wp:positionH relativeFrom="column">
                        <wp:posOffset>1164590</wp:posOffset>
                      </wp:positionH>
                      <wp:positionV relativeFrom="paragraph">
                        <wp:posOffset>-700405</wp:posOffset>
                      </wp:positionV>
                      <wp:extent cx="153670" cy="1816100"/>
                      <wp:effectExtent l="7620" t="13970" r="5080" b="13335"/>
                      <wp:wrapNone/>
                      <wp:docPr id="27" name="AutoShape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1816100"/>
                              </a:xfrm>
                              <a:prstGeom prst="rightBrace">
                                <a:avLst>
                                  <a:gd name="adj1" fmla="val 98485"/>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4D1CFE" id="AutoShape 585" o:spid="_x0000_s1026" type="#_x0000_t88" style="position:absolute;margin-left:91.7pt;margin-top:-55.15pt;width:12.1pt;height:143pt;rotation:-90;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">
                      <v:stroke dashstyle="1 1" endcap="round"/>
                    </v:shape>
                  </w:pict>
                </mc:Fallback>
              </mc:AlternateContent>
            </w:r>
            <w:r w:rsidR="00A95B0E" w:rsidRPr="007716A7">
              <w:rPr>
                <w:sz w:val="24"/>
                <w:szCs w:val="24"/>
              </w:rPr>
              <w:t xml:space="preserve">Nhà An            840m        Trường học                 </w:t>
            </w:r>
          </w:p>
          <w:p w:rsidR="00A95B0E" w:rsidRPr="007716A7" w:rsidRDefault="00B056FB" w:rsidP="00217EDA">
            <w:pPr>
              <w:jc w:val="both"/>
            </w:pPr>
            <w:r>
              <w:rPr>
                <w:noProof/>
              </w:rPr>
              <mc:AlternateContent>
                <mc:Choice Requires="wps">
                  <w:drawing>
                    <wp:anchor distT="0" distB="0" distL="114300" distR="114300" simplePos="0" relativeHeight="252189696" behindDoc="0" locked="0" layoutInCell="1" allowOverlap="1">
                      <wp:simplePos x="0" y="0"/>
                      <wp:positionH relativeFrom="column">
                        <wp:posOffset>599440</wp:posOffset>
                      </wp:positionH>
                      <wp:positionV relativeFrom="paragraph">
                        <wp:posOffset>-81915</wp:posOffset>
                      </wp:positionV>
                      <wp:extent cx="146685" cy="679450"/>
                      <wp:effectExtent l="7620" t="8255" r="8255" b="6985"/>
                      <wp:wrapNone/>
                      <wp:docPr id="26"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6685" cy="679450"/>
                              </a:xfrm>
                              <a:prstGeom prst="rightBrace">
                                <a:avLst>
                                  <a:gd name="adj1" fmla="val 3860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C812AF" id="AutoShape 579" o:spid="_x0000_s1026" type="#_x0000_t88" style="position:absolute;margin-left:47.2pt;margin-top:-6.45pt;width:11.55pt;height:53.5pt;rotation:90;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">
                      <v:stroke dashstyle="1 1" endcap="round"/>
                    </v:shape>
                  </w:pict>
                </mc:Fallback>
              </mc:AlternateContent>
            </w:r>
            <w:r>
              <w:rPr>
                <w:noProof/>
              </w:rPr>
              <mc:AlternateContent>
                <mc:Choice Requires="wps">
                  <w:drawing>
                    <wp:anchor distT="0" distB="0" distL="114300" distR="114300" simplePos="0" relativeHeight="252212224" behindDoc="0" locked="0" layoutInCell="1" allowOverlap="1">
                      <wp:simplePos x="0" y="0"/>
                      <wp:positionH relativeFrom="column">
                        <wp:posOffset>1517650</wp:posOffset>
                      </wp:positionH>
                      <wp:positionV relativeFrom="paragraph">
                        <wp:posOffset>-330835</wp:posOffset>
                      </wp:positionV>
                      <wp:extent cx="114300" cy="1136650"/>
                      <wp:effectExtent l="13970" t="13970" r="11430" b="5080"/>
                      <wp:wrapNone/>
                      <wp:docPr id="25" name="AutoShape 6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136650"/>
                              </a:xfrm>
                              <a:prstGeom prst="rightBrace">
                                <a:avLst>
                                  <a:gd name="adj1" fmla="val 82870"/>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04EF9" id="AutoShape 601" o:spid="_x0000_s1026" type="#_x0000_t88" style="position:absolute;margin-left:119.5pt;margin-top:-26.05pt;width:9pt;height:89.5pt;rotation:90;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">
                      <v:stroke dashstyle="1 1" endcap="round"/>
                    </v:shape>
                  </w:pict>
                </mc:Fallback>
              </mc:AlternateContent>
            </w:r>
            <w:r>
              <w:rPr>
                <w:noProof/>
              </w:rPr>
              <mc:AlternateContent>
                <mc:Choice Requires="wps">
                  <w:drawing>
                    <wp:anchor distT="0" distB="0" distL="114300" distR="114300" simplePos="0" relativeHeight="252211200" behindDoc="0" locked="0" layoutInCell="1" allowOverlap="1">
                      <wp:simplePos x="0" y="0"/>
                      <wp:positionH relativeFrom="column">
                        <wp:posOffset>320675</wp:posOffset>
                      </wp:positionH>
                      <wp:positionV relativeFrom="paragraph">
                        <wp:posOffset>151130</wp:posOffset>
                      </wp:positionV>
                      <wp:extent cx="1828800" cy="0"/>
                      <wp:effectExtent l="13970" t="13335" r="5080" b="5715"/>
                      <wp:wrapNone/>
                      <wp:docPr id="24" name="Line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9D0CD" id="Line 600" o:spid="_x0000_s1026" style="position:absolute;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11.9pt" to="169.2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"/>
                  </w:pict>
                </mc:Fallback>
              </mc:AlternateContent>
            </w:r>
            <w:r>
              <w:rPr>
                <w:noProof/>
              </w:rPr>
              <mc:AlternateContent>
                <mc:Choice Requires="wps">
                  <w:drawing>
                    <wp:anchor distT="0" distB="0" distL="114300" distR="114300" simplePos="0" relativeHeight="252194816" behindDoc="0" locked="0" layoutInCell="1" allowOverlap="1">
                      <wp:simplePos x="0" y="0"/>
                      <wp:positionH relativeFrom="column">
                        <wp:posOffset>2155825</wp:posOffset>
                      </wp:positionH>
                      <wp:positionV relativeFrom="paragraph">
                        <wp:posOffset>107315</wp:posOffset>
                      </wp:positionV>
                      <wp:extent cx="0" cy="114300"/>
                      <wp:effectExtent l="10795" t="7620" r="8255" b="11430"/>
                      <wp:wrapNone/>
                      <wp:docPr id="23" name="Line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C524C" id="Line 584" o:spid="_x0000_s1026" style="position:absolute;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45pt" to="169.7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NEi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"/>
                  </w:pict>
                </mc:Fallback>
              </mc:AlternateContent>
            </w:r>
            <w:r>
              <w:rPr>
                <w:noProof/>
              </w:rPr>
              <mc:AlternateContent>
                <mc:Choice Requires="wps">
                  <w:drawing>
                    <wp:anchor distT="0" distB="0" distL="114300" distR="114300" simplePos="0" relativeHeight="252208128" behindDoc="0" locked="0" layoutInCell="1" allowOverlap="1">
                      <wp:simplePos x="0" y="0"/>
                      <wp:positionH relativeFrom="column">
                        <wp:posOffset>1927225</wp:posOffset>
                      </wp:positionH>
                      <wp:positionV relativeFrom="paragraph">
                        <wp:posOffset>113030</wp:posOffset>
                      </wp:positionV>
                      <wp:extent cx="0" cy="114300"/>
                      <wp:effectExtent l="10795" t="13335" r="8255" b="5715"/>
                      <wp:wrapNone/>
                      <wp:docPr id="22" name="Lin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E4F00" id="Line 597" o:spid="_x0000_s1026" style="position:absolute;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75pt,8.9pt" to="151.7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bzvFQIAACo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"/>
                  </w:pict>
                </mc:Fallback>
              </mc:AlternateContent>
            </w:r>
            <w:r>
              <w:rPr>
                <w:noProof/>
              </w:rPr>
              <mc:AlternateContent>
                <mc:Choice Requires="wps">
                  <w:drawing>
                    <wp:anchor distT="0" distB="0" distL="114300" distR="114300" simplePos="0" relativeHeight="252207104" behindDoc="0" locked="0" layoutInCell="1" allowOverlap="1">
                      <wp:simplePos x="0" y="0"/>
                      <wp:positionH relativeFrom="column">
                        <wp:posOffset>1470025</wp:posOffset>
                      </wp:positionH>
                      <wp:positionV relativeFrom="paragraph">
                        <wp:posOffset>113030</wp:posOffset>
                      </wp:positionV>
                      <wp:extent cx="0" cy="114300"/>
                      <wp:effectExtent l="10795" t="13335" r="8255" b="5715"/>
                      <wp:wrapNone/>
                      <wp:docPr id="21" name="Line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7AB62" id="Line 596" o:spid="_x0000_s1026" style="position:absolute;z-index:25220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75pt,8.9pt" to="115.7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aFA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"/>
                  </w:pict>
                </mc:Fallback>
              </mc:AlternateContent>
            </w:r>
            <w:r>
              <w:rPr>
                <w:noProof/>
              </w:rPr>
              <mc:AlternateContent>
                <mc:Choice Requires="wps">
                  <w:drawing>
                    <wp:anchor distT="0" distB="0" distL="114300" distR="114300" simplePos="0" relativeHeight="252192768" behindDoc="0" locked="0" layoutInCell="1" allowOverlap="1">
                      <wp:simplePos x="0" y="0"/>
                      <wp:positionH relativeFrom="column">
                        <wp:posOffset>1704975</wp:posOffset>
                      </wp:positionH>
                      <wp:positionV relativeFrom="paragraph">
                        <wp:posOffset>109855</wp:posOffset>
                      </wp:positionV>
                      <wp:extent cx="0" cy="114300"/>
                      <wp:effectExtent l="7620" t="10160" r="11430" b="8890"/>
                      <wp:wrapNone/>
                      <wp:docPr id="20"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285AF" id="Line 582" o:spid="_x0000_s1026" style="position:absolute;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5pt,8.65pt" to="134.2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K2GFAIAACo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"/>
                  </w:pict>
                </mc:Fallback>
              </mc:AlternateContent>
            </w:r>
            <w:r>
              <w:rPr>
                <w:noProof/>
              </w:rPr>
              <mc:AlternateContent>
                <mc:Choice Requires="wps">
                  <w:drawing>
                    <wp:anchor distT="0" distB="0" distL="114300" distR="114300" simplePos="0" relativeHeight="252193792" behindDoc="0" locked="0" layoutInCell="1" allowOverlap="1">
                      <wp:simplePos x="0" y="0"/>
                      <wp:positionH relativeFrom="column">
                        <wp:posOffset>1247775</wp:posOffset>
                      </wp:positionH>
                      <wp:positionV relativeFrom="paragraph">
                        <wp:posOffset>100965</wp:posOffset>
                      </wp:positionV>
                      <wp:extent cx="0" cy="114300"/>
                      <wp:effectExtent l="7620" t="10795" r="11430" b="8255"/>
                      <wp:wrapNone/>
                      <wp:docPr id="19" name="Lin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E8CA9" id="Line 583" o:spid="_x0000_s1026" style="position:absolute;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7.95pt" to="98.2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Ax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"/>
                  </w:pict>
                </mc:Fallback>
              </mc:AlternateContent>
            </w:r>
            <w:r>
              <w:rPr>
                <w:noProof/>
              </w:rPr>
              <mc:AlternateContent>
                <mc:Choice Requires="wps">
                  <w:drawing>
                    <wp:anchor distT="0" distB="0" distL="114300" distR="114300" simplePos="0" relativeHeight="252190720" behindDoc="0" locked="0" layoutInCell="1" allowOverlap="1">
                      <wp:simplePos x="0" y="0"/>
                      <wp:positionH relativeFrom="column">
                        <wp:posOffset>784225</wp:posOffset>
                      </wp:positionH>
                      <wp:positionV relativeFrom="paragraph">
                        <wp:posOffset>109855</wp:posOffset>
                      </wp:positionV>
                      <wp:extent cx="0" cy="114300"/>
                      <wp:effectExtent l="10795" t="10160" r="8255" b="8890"/>
                      <wp:wrapNone/>
                      <wp:docPr id="18" name="Lin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5E1DE8" id="Line 580" o:spid="_x0000_s1026" style="position:absolute;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8.65pt" to="61.7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xAAFAIAACo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"/>
                  </w:pict>
                </mc:Fallback>
              </mc:AlternateContent>
            </w:r>
            <w:r>
              <w:rPr>
                <w:noProof/>
              </w:rPr>
              <mc:AlternateContent>
                <mc:Choice Requires="wps">
                  <w:drawing>
                    <wp:anchor distT="0" distB="0" distL="114300" distR="114300" simplePos="0" relativeHeight="252191744" behindDoc="0" locked="0" layoutInCell="1" allowOverlap="1">
                      <wp:simplePos x="0" y="0"/>
                      <wp:positionH relativeFrom="column">
                        <wp:posOffset>327025</wp:posOffset>
                      </wp:positionH>
                      <wp:positionV relativeFrom="paragraph">
                        <wp:posOffset>100965</wp:posOffset>
                      </wp:positionV>
                      <wp:extent cx="0" cy="114300"/>
                      <wp:effectExtent l="10795" t="10795" r="8255" b="8255"/>
                      <wp:wrapNone/>
                      <wp:docPr id="17"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0C77B8" id="Line 581" o:spid="_x0000_s1026" style="position:absolute;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5pt,7.95pt" to="25.7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"/>
                  </w:pict>
                </mc:Fallback>
              </mc:AlternateContent>
            </w:r>
            <w:r>
              <w:rPr>
                <w:noProof/>
              </w:rPr>
              <mc:AlternateContent>
                <mc:Choice Requires="wps">
                  <w:drawing>
                    <wp:anchor distT="0" distB="0" distL="114300" distR="114300" simplePos="0" relativeHeight="252210176" behindDoc="0" locked="0" layoutInCell="1" allowOverlap="1">
                      <wp:simplePos x="0" y="0"/>
                      <wp:positionH relativeFrom="column">
                        <wp:posOffset>549275</wp:posOffset>
                      </wp:positionH>
                      <wp:positionV relativeFrom="paragraph">
                        <wp:posOffset>109220</wp:posOffset>
                      </wp:positionV>
                      <wp:extent cx="0" cy="114300"/>
                      <wp:effectExtent l="13970" t="9525" r="5080" b="9525"/>
                      <wp:wrapNone/>
                      <wp:docPr id="16"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1608F" id="Line 599" o:spid="_x0000_s1026" style="position:absolute;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8.6pt" to="43.2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psr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"/>
                  </w:pict>
                </mc:Fallback>
              </mc:AlternateContent>
            </w:r>
            <w:r>
              <w:rPr>
                <w:noProof/>
              </w:rPr>
              <mc:AlternateContent>
                <mc:Choice Requires="wps">
                  <w:drawing>
                    <wp:anchor distT="0" distB="0" distL="114300" distR="114300" simplePos="0" relativeHeight="252209152" behindDoc="0" locked="0" layoutInCell="1" allowOverlap="1">
                      <wp:simplePos x="0" y="0"/>
                      <wp:positionH relativeFrom="column">
                        <wp:posOffset>1006475</wp:posOffset>
                      </wp:positionH>
                      <wp:positionV relativeFrom="paragraph">
                        <wp:posOffset>109220</wp:posOffset>
                      </wp:positionV>
                      <wp:extent cx="0" cy="114300"/>
                      <wp:effectExtent l="13970" t="9525" r="5080" b="9525"/>
                      <wp:wrapNone/>
                      <wp:docPr id="15"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262F34" id="Line 598" o:spid="_x0000_s1026" style="position:absolute;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8.6pt" to="79.2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fhe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"/>
                  </w:pict>
                </mc:Fallback>
              </mc:AlternateContent>
            </w:r>
            <w:r w:rsidR="00A95B0E" w:rsidRPr="007716A7">
              <w:t xml:space="preserve">                                    </w:t>
            </w:r>
          </w:p>
          <w:p w:rsidR="00A95B0E" w:rsidRPr="007716A7" w:rsidRDefault="00A95B0E" w:rsidP="00217EDA">
            <w:pPr>
              <w:jc w:val="both"/>
              <w:rPr>
                <w:sz w:val="24"/>
                <w:szCs w:val="24"/>
              </w:rPr>
            </w:pPr>
            <w:r w:rsidRPr="007716A7">
              <w:t xml:space="preserve">       </w:t>
            </w:r>
            <w:r w:rsidRPr="007716A7">
              <w:rPr>
                <w:sz w:val="24"/>
                <w:szCs w:val="24"/>
              </w:rPr>
              <w:t xml:space="preserve">    ?m    Hiệu sách       ?m      </w:t>
            </w:r>
          </w:p>
          <w:p w:rsidR="00A95B0E" w:rsidRPr="007716A7" w:rsidRDefault="00A95B0E" w:rsidP="00217EDA">
            <w:pPr>
              <w:jc w:val="both"/>
            </w:pPr>
          </w:p>
          <w:p w:rsidR="00A95B0E" w:rsidRPr="007716A7" w:rsidRDefault="00A95B0E" w:rsidP="00217EDA">
            <w:pPr>
              <w:jc w:val="both"/>
            </w:pPr>
            <w:r w:rsidRPr="007716A7">
              <w:t xml:space="preserve">Theo sơ đồ, tổng số phần bằng nhau là: </w:t>
            </w:r>
          </w:p>
          <w:p w:rsidR="00A95B0E" w:rsidRPr="007716A7" w:rsidRDefault="00A95B0E" w:rsidP="00217EDA">
            <w:pPr>
              <w:jc w:val="center"/>
            </w:pPr>
            <w:r w:rsidRPr="007716A7">
              <w:t>5 + 3 = 8 (phần)</w:t>
            </w:r>
          </w:p>
          <w:p w:rsidR="00A95B0E" w:rsidRPr="007716A7" w:rsidRDefault="00A95B0E" w:rsidP="00217EDA">
            <w:r w:rsidRPr="007716A7">
              <w:t>Đoạn đường từ nhà An đến hiệu sách dài là:</w:t>
            </w:r>
          </w:p>
          <w:p w:rsidR="00A95B0E" w:rsidRPr="007716A7" w:rsidRDefault="00A95B0E" w:rsidP="00217EDA">
            <w:pPr>
              <w:jc w:val="center"/>
            </w:pPr>
            <w:r w:rsidRPr="007716A7">
              <w:t>840 : 8 x 3 = 315 (m)</w:t>
            </w:r>
          </w:p>
          <w:p w:rsidR="00A95B0E" w:rsidRPr="007716A7" w:rsidRDefault="00A95B0E" w:rsidP="00217EDA">
            <w:r w:rsidRPr="007716A7">
              <w:t>Đoạn đường từ hiệu sách đến trường dài là:</w:t>
            </w:r>
          </w:p>
          <w:p w:rsidR="00A95B0E" w:rsidRPr="007716A7" w:rsidRDefault="00A95B0E" w:rsidP="00217EDA">
            <w:pPr>
              <w:jc w:val="center"/>
            </w:pPr>
            <w:r w:rsidRPr="007716A7">
              <w:t>840 - 315 = 525 (m)</w:t>
            </w:r>
          </w:p>
          <w:p w:rsidR="007716A7" w:rsidRDefault="00A95B0E" w:rsidP="00217EDA">
            <w:pPr>
              <w:jc w:val="both"/>
            </w:pPr>
            <w:r w:rsidRPr="007716A7">
              <w:t xml:space="preserve">  Đáp số: </w:t>
            </w:r>
          </w:p>
          <w:p w:rsidR="00A95B0E" w:rsidRPr="007716A7" w:rsidRDefault="007716A7" w:rsidP="00217EDA">
            <w:pPr>
              <w:jc w:val="both"/>
            </w:pPr>
            <w:r>
              <w:t xml:space="preserve">         </w:t>
            </w:r>
            <w:r w:rsidR="00A95B0E" w:rsidRPr="007716A7">
              <w:t xml:space="preserve">Đoạn đường đầu: 315m </w:t>
            </w:r>
          </w:p>
          <w:p w:rsidR="00A95B0E" w:rsidRPr="007716A7" w:rsidRDefault="007716A7" w:rsidP="00217EDA">
            <w:pPr>
              <w:jc w:val="both"/>
            </w:pPr>
            <w:r>
              <w:t xml:space="preserve">         </w:t>
            </w:r>
            <w:r w:rsidR="00A95B0E" w:rsidRPr="007716A7">
              <w:t>Đoạn đường sau: 525m</w:t>
            </w:r>
          </w:p>
          <w:p w:rsidR="00A95B0E" w:rsidRPr="007716A7" w:rsidRDefault="00A95B0E" w:rsidP="00217EDA">
            <w:pPr>
              <w:jc w:val="both"/>
            </w:pPr>
          </w:p>
          <w:p w:rsidR="00A95B0E" w:rsidRPr="007716A7" w:rsidRDefault="007716A7" w:rsidP="00217EDA">
            <w:pPr>
              <w:jc w:val="both"/>
            </w:pPr>
            <w:r>
              <w:rPr>
                <w:rFonts w:ascii="VNI-Times" w:hAnsi="VNI-Times"/>
              </w:rPr>
              <w:t>-L</w:t>
            </w:r>
            <w:r>
              <w:t>ắng nghe, thực hiện.</w:t>
            </w:r>
          </w:p>
          <w:p w:rsidR="00A95B0E" w:rsidRPr="007716A7" w:rsidRDefault="00A95B0E" w:rsidP="00217EDA">
            <w:pPr>
              <w:jc w:val="both"/>
            </w:pP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06352A" w:rsidRDefault="0006352A"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1256CD" w:rsidRDefault="001256CD" w:rsidP="001256CD">
      <w:pPr>
        <w:rPr>
          <w:b/>
          <w:i/>
          <w:u w:val="single"/>
        </w:rPr>
      </w:pPr>
    </w:p>
    <w:p w:rsidR="001256CD" w:rsidRPr="001030D5" w:rsidRDefault="001256CD" w:rsidP="001256CD">
      <w:pPr>
        <w:rPr>
          <w:i/>
        </w:rPr>
      </w:pPr>
      <w:r w:rsidRPr="00E054E5">
        <w:rPr>
          <w:b/>
          <w:sz w:val="36"/>
          <w:szCs w:val="36"/>
        </w:rPr>
        <w:t xml:space="preserve">TUẦN </w:t>
      </w:r>
      <w:r>
        <w:rPr>
          <w:b/>
          <w:sz w:val="36"/>
          <w:szCs w:val="36"/>
        </w:rPr>
        <w:t>30</w:t>
      </w:r>
      <w:r w:rsidRPr="00BC6664">
        <w:rPr>
          <w:sz w:val="32"/>
          <w:szCs w:val="32"/>
        </w:rPr>
        <w:t xml:space="preserve">            </w:t>
      </w:r>
      <w:r>
        <w:rPr>
          <w:sz w:val="32"/>
          <w:szCs w:val="32"/>
        </w:rPr>
        <w:t xml:space="preserve"> </w:t>
      </w:r>
      <w:r w:rsidRPr="00BC6664">
        <w:rPr>
          <w:sz w:val="32"/>
          <w:szCs w:val="32"/>
        </w:rPr>
        <w:t xml:space="preserve">  </w:t>
      </w:r>
    </w:p>
    <w:p w:rsidR="001256CD" w:rsidRPr="00BC6664" w:rsidRDefault="001256CD" w:rsidP="001256CD">
      <w:pPr>
        <w:rPr>
          <w:b/>
        </w:rPr>
      </w:pPr>
      <w:r w:rsidRPr="00BC6664">
        <w:rPr>
          <w:b/>
        </w:rPr>
        <w:t xml:space="preserve">Tiết 1                                            </w:t>
      </w:r>
      <w:r>
        <w:rPr>
          <w:b/>
        </w:rPr>
        <w:t xml:space="preserve">   </w:t>
      </w:r>
      <w:r w:rsidRPr="00BC6664">
        <w:rPr>
          <w:b/>
        </w:rPr>
        <w:t xml:space="preserve">   </w:t>
      </w:r>
      <w:r>
        <w:rPr>
          <w:b/>
        </w:rPr>
        <w:t xml:space="preserve"> </w:t>
      </w:r>
      <w:r w:rsidRPr="00BC6664">
        <w:rPr>
          <w:b/>
        </w:rPr>
        <w:t>Chào cờ</w:t>
      </w:r>
    </w:p>
    <w:p w:rsidR="001256CD" w:rsidRPr="00BC6664" w:rsidRDefault="001256CD" w:rsidP="001256CD">
      <w:pPr>
        <w:jc w:val="center"/>
        <w:rPr>
          <w:b/>
        </w:rPr>
      </w:pPr>
      <w:r w:rsidRPr="00BC6664">
        <w:rPr>
          <w:b/>
        </w:rPr>
        <w:t>****************</w:t>
      </w:r>
    </w:p>
    <w:p w:rsidR="001256CD" w:rsidRPr="00BC6664" w:rsidRDefault="001256CD" w:rsidP="001256CD">
      <w:pPr>
        <w:rPr>
          <w:b/>
        </w:rPr>
      </w:pPr>
      <w:r w:rsidRPr="00BC6664">
        <w:rPr>
          <w:b/>
        </w:rPr>
        <w:t xml:space="preserve">Tiết 2                                            </w:t>
      </w:r>
      <w:r>
        <w:rPr>
          <w:b/>
        </w:rPr>
        <w:t xml:space="preserve">     </w:t>
      </w:r>
      <w:r w:rsidRPr="00BC6664">
        <w:rPr>
          <w:b/>
        </w:rPr>
        <w:t xml:space="preserve"> Tiếng anh</w:t>
      </w:r>
    </w:p>
    <w:p w:rsidR="001256CD" w:rsidRPr="00BC6664" w:rsidRDefault="001256CD" w:rsidP="001256CD">
      <w:pPr>
        <w:tabs>
          <w:tab w:val="center" w:pos="4752"/>
          <w:tab w:val="left" w:pos="8511"/>
        </w:tabs>
        <w:rPr>
          <w:b/>
        </w:rPr>
      </w:pPr>
      <w:r>
        <w:rPr>
          <w:b/>
        </w:rPr>
        <w:tab/>
      </w:r>
      <w:r w:rsidRPr="00BC6664">
        <w:rPr>
          <w:b/>
        </w:rPr>
        <w:t>Đ/c Vân soạn giảng</w:t>
      </w:r>
      <w:r>
        <w:rPr>
          <w:b/>
        </w:rPr>
        <w:tab/>
      </w:r>
    </w:p>
    <w:p w:rsidR="001256CD" w:rsidRPr="00BC6664" w:rsidRDefault="001256CD" w:rsidP="001256CD">
      <w:pPr>
        <w:jc w:val="center"/>
        <w:rPr>
          <w:b/>
        </w:rPr>
      </w:pPr>
      <w:r w:rsidRPr="00BC6664">
        <w:rPr>
          <w:b/>
        </w:rPr>
        <w:t>****************</w:t>
      </w:r>
    </w:p>
    <w:p w:rsidR="001256CD" w:rsidRPr="00BC6664" w:rsidRDefault="001256CD" w:rsidP="001256CD">
      <w:pPr>
        <w:rPr>
          <w:b/>
        </w:rPr>
      </w:pPr>
      <w:r w:rsidRPr="00BC6664">
        <w:rPr>
          <w:b/>
        </w:rPr>
        <w:t xml:space="preserve">Tiết 3                                            </w:t>
      </w:r>
      <w:r>
        <w:rPr>
          <w:b/>
        </w:rPr>
        <w:t xml:space="preserve">  </w:t>
      </w:r>
      <w:r w:rsidRPr="00BC6664">
        <w:rPr>
          <w:b/>
        </w:rPr>
        <w:t xml:space="preserve">   </w:t>
      </w:r>
      <w:r>
        <w:rPr>
          <w:b/>
        </w:rPr>
        <w:t xml:space="preserve">  </w:t>
      </w:r>
      <w:r w:rsidRPr="00BC6664">
        <w:rPr>
          <w:b/>
        </w:rPr>
        <w:t xml:space="preserve">  Toán</w:t>
      </w:r>
    </w:p>
    <w:p w:rsidR="0088424D" w:rsidRDefault="0088424D" w:rsidP="0088424D">
      <w:pPr>
        <w:tabs>
          <w:tab w:val="left" w:pos="4127"/>
        </w:tabs>
        <w:jc w:val="center"/>
        <w:rPr>
          <w:b/>
        </w:rPr>
      </w:pPr>
      <w:r>
        <w:rPr>
          <w:b/>
        </w:rPr>
        <w:t>LUYỆN TẬP CHUNG</w:t>
      </w:r>
    </w:p>
    <w:p w:rsidR="0088424D" w:rsidRPr="002102C2" w:rsidRDefault="0088424D" w:rsidP="0088424D">
      <w:pPr>
        <w:jc w:val="both"/>
        <w:rPr>
          <w:b/>
          <w:u w:val="single"/>
        </w:rPr>
      </w:pPr>
      <w:r w:rsidRPr="00901917">
        <w:rPr>
          <w:b/>
        </w:rPr>
        <w:t>I. Mục tiêu</w:t>
      </w:r>
      <w:r w:rsidR="009738D6">
        <w:rPr>
          <w:b/>
        </w:rPr>
        <w:t>:</w:t>
      </w:r>
    </w:p>
    <w:p w:rsidR="0088424D" w:rsidRPr="001256CD" w:rsidRDefault="009738D6" w:rsidP="0088424D">
      <w:pPr>
        <w:jc w:val="both"/>
      </w:pPr>
      <w:r>
        <w:t xml:space="preserve">  </w:t>
      </w:r>
      <w:r w:rsidR="0088424D" w:rsidRPr="001256CD">
        <w:t>1. Kiến thức</w:t>
      </w:r>
      <w:r>
        <w:t xml:space="preserve">:  </w:t>
      </w:r>
      <w:r w:rsidR="0088424D" w:rsidRPr="001256CD">
        <w:t>- Thực hiện được các phép tính về phân số.</w:t>
      </w:r>
    </w:p>
    <w:p w:rsidR="009738D6" w:rsidRDefault="009738D6" w:rsidP="0088424D">
      <w:pPr>
        <w:jc w:val="both"/>
      </w:pPr>
      <w:r>
        <w:t xml:space="preserve">  </w:t>
      </w:r>
      <w:r w:rsidR="0088424D" w:rsidRPr="001256CD">
        <w:t>2. Kĩ năng</w:t>
      </w:r>
      <w:r>
        <w:t xml:space="preserve"> :    </w:t>
      </w:r>
      <w:r w:rsidR="0088424D" w:rsidRPr="001256CD">
        <w:t xml:space="preserve">- Biết tìm phân số của một số và tính được diện tích của hình bình </w:t>
      </w:r>
    </w:p>
    <w:p w:rsidR="0088424D" w:rsidRPr="001256CD" w:rsidRDefault="009738D6" w:rsidP="0088424D">
      <w:pPr>
        <w:jc w:val="both"/>
      </w:pPr>
      <w:r>
        <w:t xml:space="preserve">                           </w:t>
      </w:r>
      <w:r w:rsidR="0088424D" w:rsidRPr="001256CD">
        <w:t>hành.</w:t>
      </w:r>
    </w:p>
    <w:p w:rsidR="009738D6" w:rsidRDefault="009738D6" w:rsidP="0088424D">
      <w:pPr>
        <w:jc w:val="both"/>
      </w:pPr>
      <w:r>
        <w:t xml:space="preserve">                           </w:t>
      </w:r>
      <w:r w:rsidR="0088424D" w:rsidRPr="001256CD">
        <w:t xml:space="preserve">- Giải được bài toán liên quan đến tìm một trong hai số biết tổng </w:t>
      </w:r>
    </w:p>
    <w:p w:rsidR="0088424D" w:rsidRPr="001256CD" w:rsidRDefault="009738D6" w:rsidP="0088424D">
      <w:pPr>
        <w:jc w:val="both"/>
      </w:pPr>
      <w:r>
        <w:t xml:space="preserve">                            </w:t>
      </w:r>
      <w:r w:rsidR="0088424D" w:rsidRPr="001256CD">
        <w:t>(hiệu) của hai số đó.</w:t>
      </w:r>
    </w:p>
    <w:p w:rsidR="0088424D" w:rsidRPr="001256CD" w:rsidRDefault="009738D6" w:rsidP="0088424D">
      <w:pPr>
        <w:jc w:val="both"/>
      </w:pPr>
      <w:r>
        <w:t xml:space="preserve">  </w:t>
      </w:r>
      <w:r w:rsidR="0088424D" w:rsidRPr="001256CD">
        <w:t>3. Thái độ</w:t>
      </w:r>
      <w:r>
        <w:t xml:space="preserve">:      </w:t>
      </w:r>
      <w:r w:rsidR="0088424D" w:rsidRPr="001256CD">
        <w:t>- Tự giác làm bài.</w:t>
      </w:r>
    </w:p>
    <w:p w:rsidR="0088424D" w:rsidRPr="00901917" w:rsidRDefault="0088424D" w:rsidP="0088424D">
      <w:pPr>
        <w:jc w:val="both"/>
        <w:rPr>
          <w:b/>
        </w:rPr>
      </w:pPr>
      <w:r w:rsidRPr="00901917">
        <w:rPr>
          <w:b/>
        </w:rPr>
        <w:t xml:space="preserve">II. Đồ dùng </w:t>
      </w:r>
      <w:r w:rsidR="009738D6">
        <w:rPr>
          <w:b/>
        </w:rPr>
        <w:t>:</w:t>
      </w:r>
    </w:p>
    <w:p w:rsidR="00F76702" w:rsidRDefault="009738D6" w:rsidP="00F76702">
      <w:pPr>
        <w:spacing w:line="276" w:lineRule="auto"/>
        <w:jc w:val="both"/>
      </w:pPr>
      <w:r>
        <w:t xml:space="preserve">  </w:t>
      </w:r>
      <w:r w:rsidR="00F76702">
        <w:t>- Giáo viên: Phiếu HT, Bảng phụ.</w:t>
      </w:r>
    </w:p>
    <w:p w:rsidR="00F76702" w:rsidRDefault="009738D6" w:rsidP="00F76702">
      <w:pPr>
        <w:spacing w:line="276" w:lineRule="auto"/>
        <w:jc w:val="both"/>
      </w:pPr>
      <w:r>
        <w:t xml:space="preserve">  </w:t>
      </w:r>
      <w:r w:rsidR="00F76702">
        <w:t>- Học sinh: SGK, VBT Toán.</w:t>
      </w:r>
    </w:p>
    <w:p w:rsidR="0088424D" w:rsidRPr="00901917" w:rsidRDefault="0088424D" w:rsidP="0088424D">
      <w:pPr>
        <w:jc w:val="both"/>
        <w:rPr>
          <w:b/>
        </w:rPr>
      </w:pPr>
      <w:r w:rsidRPr="00901917">
        <w:rPr>
          <w:b/>
        </w:rPr>
        <w:t>III. Các hoạt động dạy</w:t>
      </w:r>
      <w:r w:rsidR="009738D6">
        <w:rPr>
          <w:b/>
        </w:rPr>
        <w:t>-</w:t>
      </w:r>
      <w:r w:rsidRPr="00901917">
        <w:rPr>
          <w:b/>
        </w:rPr>
        <w:t xml:space="preserve"> học</w:t>
      </w:r>
      <w:r w:rsidR="009738D6">
        <w:rPr>
          <w:b/>
        </w:rPr>
        <w:t>:</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2106"/>
        <w:gridCol w:w="3240"/>
        <w:gridCol w:w="3960"/>
      </w:tblGrid>
      <w:tr w:rsidR="00A95B0E" w:rsidRPr="006A1E65" w:rsidTr="001256CD">
        <w:tc>
          <w:tcPr>
            <w:tcW w:w="792" w:type="dxa"/>
          </w:tcPr>
          <w:p w:rsidR="00A95B0E" w:rsidRPr="006A1E65" w:rsidRDefault="00A95B0E" w:rsidP="00217EDA">
            <w:pPr>
              <w:jc w:val="center"/>
              <w:rPr>
                <w:b/>
              </w:rPr>
            </w:pPr>
            <w:r>
              <w:rPr>
                <w:b/>
              </w:rPr>
              <w:t>TG</w:t>
            </w:r>
          </w:p>
        </w:tc>
        <w:tc>
          <w:tcPr>
            <w:tcW w:w="2106" w:type="dxa"/>
          </w:tcPr>
          <w:p w:rsidR="00A95B0E" w:rsidRPr="006A1E65" w:rsidRDefault="00A95B0E" w:rsidP="00217EDA">
            <w:pPr>
              <w:jc w:val="center"/>
              <w:rPr>
                <w:b/>
              </w:rPr>
            </w:pPr>
            <w:r>
              <w:rPr>
                <w:b/>
              </w:rPr>
              <w:t>Nội dung</w:t>
            </w:r>
          </w:p>
        </w:tc>
        <w:tc>
          <w:tcPr>
            <w:tcW w:w="3240" w:type="dxa"/>
          </w:tcPr>
          <w:p w:rsidR="00A95B0E" w:rsidRPr="006A1E65" w:rsidRDefault="00A95B0E" w:rsidP="00217EDA">
            <w:pPr>
              <w:jc w:val="center"/>
              <w:rPr>
                <w:b/>
              </w:rPr>
            </w:pPr>
            <w:r w:rsidRPr="006A1E65">
              <w:rPr>
                <w:b/>
              </w:rPr>
              <w:t xml:space="preserve">Hoạt động của </w:t>
            </w:r>
            <w:r>
              <w:rPr>
                <w:b/>
              </w:rPr>
              <w:t>thầy</w:t>
            </w:r>
          </w:p>
        </w:tc>
        <w:tc>
          <w:tcPr>
            <w:tcW w:w="3960" w:type="dxa"/>
          </w:tcPr>
          <w:p w:rsidR="00A95B0E" w:rsidRPr="006A1E65" w:rsidRDefault="00A95B0E" w:rsidP="00217EDA">
            <w:pPr>
              <w:jc w:val="center"/>
              <w:rPr>
                <w:b/>
              </w:rPr>
            </w:pPr>
            <w:r w:rsidRPr="006A1E65">
              <w:rPr>
                <w:b/>
              </w:rPr>
              <w:t xml:space="preserve">Hoạt động của </w:t>
            </w:r>
            <w:r>
              <w:rPr>
                <w:b/>
              </w:rPr>
              <w:t>trò</w:t>
            </w:r>
          </w:p>
        </w:tc>
      </w:tr>
      <w:tr w:rsidR="001256CD" w:rsidRPr="006A1E65" w:rsidTr="001256CD">
        <w:tc>
          <w:tcPr>
            <w:tcW w:w="792" w:type="dxa"/>
          </w:tcPr>
          <w:p w:rsidR="001256CD" w:rsidRPr="006A1E65" w:rsidRDefault="001256CD" w:rsidP="001256CD">
            <w:pPr>
              <w:jc w:val="center"/>
            </w:pPr>
            <w:r>
              <w:t>4’</w:t>
            </w: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center"/>
            </w:pPr>
            <w:r>
              <w:t>33’</w:t>
            </w: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 w:rsidR="001256CD" w:rsidRPr="006A1E65" w:rsidRDefault="001256CD" w:rsidP="001256CD">
            <w:pPr>
              <w:jc w:val="center"/>
            </w:pPr>
            <w:r w:rsidRPr="006A1E65">
              <w:t>3’</w:t>
            </w:r>
          </w:p>
          <w:p w:rsidR="001256CD" w:rsidRPr="006A1E65" w:rsidRDefault="001256CD" w:rsidP="001256CD">
            <w:pPr>
              <w:jc w:val="both"/>
            </w:pPr>
          </w:p>
        </w:tc>
        <w:tc>
          <w:tcPr>
            <w:tcW w:w="2106" w:type="dxa"/>
          </w:tcPr>
          <w:p w:rsidR="001256CD" w:rsidRPr="00CC1521" w:rsidRDefault="001256CD" w:rsidP="001256CD">
            <w:pPr>
              <w:jc w:val="both"/>
              <w:rPr>
                <w:b/>
              </w:rPr>
            </w:pPr>
            <w:r w:rsidRPr="00CC1521">
              <w:rPr>
                <w:b/>
              </w:rPr>
              <w:lastRenderedPageBreak/>
              <w:t>1.Kiểm tra bài cũ:</w:t>
            </w:r>
          </w:p>
          <w:p w:rsidR="001256CD" w:rsidRDefault="001256CD" w:rsidP="001256CD">
            <w:pPr>
              <w:jc w:val="both"/>
              <w:rPr>
                <w:b/>
                <w:u w:val="single"/>
              </w:rPr>
            </w:pPr>
          </w:p>
          <w:p w:rsidR="001256CD" w:rsidRDefault="001256CD" w:rsidP="001256CD">
            <w:pPr>
              <w:jc w:val="both"/>
              <w:rPr>
                <w:b/>
              </w:rPr>
            </w:pPr>
          </w:p>
          <w:p w:rsidR="001256CD" w:rsidRPr="00CC1521" w:rsidRDefault="001256CD" w:rsidP="001256CD">
            <w:pPr>
              <w:jc w:val="both"/>
              <w:rPr>
                <w:b/>
              </w:rPr>
            </w:pPr>
            <w:r w:rsidRPr="00CC1521">
              <w:rPr>
                <w:b/>
              </w:rPr>
              <w:t>2.Bài mới:</w:t>
            </w:r>
          </w:p>
          <w:p w:rsidR="001256CD" w:rsidRPr="00CC1521" w:rsidRDefault="001256CD" w:rsidP="001256CD">
            <w:pPr>
              <w:jc w:val="both"/>
            </w:pPr>
            <w:r w:rsidRPr="00CC1521">
              <w:t>2.1. Giới thiệu bài</w:t>
            </w:r>
          </w:p>
          <w:p w:rsidR="001256CD" w:rsidRDefault="001256CD" w:rsidP="001256CD">
            <w:pPr>
              <w:jc w:val="both"/>
            </w:pPr>
            <w:r w:rsidRPr="00CC1521">
              <w:t xml:space="preserve">2.2. Hướng dẫn HS luyện tập </w:t>
            </w:r>
          </w:p>
          <w:p w:rsidR="001256CD" w:rsidRDefault="001256CD" w:rsidP="001256CD">
            <w:pPr>
              <w:jc w:val="both"/>
              <w:rPr>
                <w:b/>
              </w:rPr>
            </w:pPr>
            <w:r w:rsidRPr="00CF3EB1">
              <w:t xml:space="preserve">Bài </w:t>
            </w:r>
            <w:r>
              <w:t>1. Tính</w:t>
            </w: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Pr="00CF3EB1" w:rsidRDefault="001256CD" w:rsidP="001256CD">
            <w:pPr>
              <w:jc w:val="both"/>
            </w:pPr>
            <w:r w:rsidRPr="00CF3EB1">
              <w:t xml:space="preserve">Bài </w:t>
            </w:r>
            <w:r>
              <w:t>2. Giải toán lời văn-sgk t153</w:t>
            </w:r>
          </w:p>
          <w:p w:rsidR="001256CD" w:rsidRDefault="001256CD" w:rsidP="001256CD">
            <w:pPr>
              <w:jc w:val="both"/>
            </w:pPr>
          </w:p>
          <w:p w:rsidR="001256CD" w:rsidRDefault="001256CD" w:rsidP="001256CD">
            <w:pPr>
              <w:jc w:val="both"/>
              <w:rPr>
                <w:b/>
              </w:rPr>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Pr="00CF3EB1" w:rsidRDefault="001256CD" w:rsidP="001256CD">
            <w:pPr>
              <w:jc w:val="both"/>
            </w:pPr>
            <w:r w:rsidRPr="00CF3EB1">
              <w:t xml:space="preserve">Bài </w:t>
            </w:r>
            <w:r>
              <w:t>3. Giải toán lời văn-sgk t153</w:t>
            </w:r>
          </w:p>
          <w:p w:rsidR="001256CD" w:rsidRDefault="001256CD" w:rsidP="001256CD">
            <w:pPr>
              <w:jc w:val="both"/>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Pr="0086469B" w:rsidRDefault="001256CD" w:rsidP="001256CD">
            <w:pPr>
              <w:jc w:val="both"/>
              <w:rPr>
                <w:b/>
              </w:rPr>
            </w:pPr>
            <w:r w:rsidRPr="0086469B">
              <w:rPr>
                <w:b/>
              </w:rPr>
              <w:t>3. Củng cố, dặn dò</w:t>
            </w:r>
          </w:p>
          <w:p w:rsidR="001256CD" w:rsidRPr="00650BA8" w:rsidRDefault="001256CD" w:rsidP="001256CD">
            <w:pPr>
              <w:jc w:val="both"/>
              <w:rPr>
                <w:b/>
              </w:rPr>
            </w:pPr>
          </w:p>
        </w:tc>
        <w:tc>
          <w:tcPr>
            <w:tcW w:w="3240" w:type="dxa"/>
          </w:tcPr>
          <w:p w:rsidR="001256CD" w:rsidRPr="001256CD" w:rsidRDefault="001256CD" w:rsidP="00217EDA">
            <w:pPr>
              <w:jc w:val="both"/>
            </w:pPr>
            <w:r w:rsidRPr="001256CD">
              <w:lastRenderedPageBreak/>
              <w:t>- Gọi HS lên bảng tính:</w:t>
            </w:r>
          </w:p>
          <w:p w:rsidR="001256CD" w:rsidRPr="001256CD" w:rsidRDefault="001256CD" w:rsidP="00217EDA">
            <w:pPr>
              <w:jc w:val="both"/>
            </w:pPr>
            <w:r w:rsidRPr="001256CD">
              <w:t xml:space="preserve">a)   </w:t>
            </w:r>
            <w:r w:rsidRPr="001256CD">
              <w:rPr>
                <w:position w:val="-24"/>
              </w:rPr>
              <w:object w:dxaOrig="600" w:dyaOrig="620">
                <v:shape id="_x0000_i1081" type="#_x0000_t75" style="width:30pt;height:30pt" o:ole="">
                  <v:imagedata r:id="rId95" o:title=""/>
                </v:shape>
                <o:OLEObject Type="Embed" ProgID="Equation.DSMT4" ShapeID="_x0000_i1081" DrawAspect="Content" ObjectID="_1599457595" r:id="rId96"/>
              </w:object>
            </w:r>
            <w:r w:rsidRPr="001256CD">
              <w:t xml:space="preserve">     </w:t>
            </w:r>
            <w:r>
              <w:t xml:space="preserve">       </w:t>
            </w:r>
            <w:r w:rsidRPr="001256CD">
              <w:t xml:space="preserve">b) </w:t>
            </w:r>
            <w:r w:rsidRPr="001256CD">
              <w:rPr>
                <w:position w:val="-24"/>
              </w:rPr>
              <w:object w:dxaOrig="540" w:dyaOrig="620">
                <v:shape id="_x0000_i1082" type="#_x0000_t75" style="width:26.55pt;height:30pt" o:ole="">
                  <v:imagedata r:id="rId97" o:title=""/>
                </v:shape>
                <o:OLEObject Type="Embed" ProgID="Equation.DSMT4" ShapeID="_x0000_i1082" DrawAspect="Content" ObjectID="_1599457596" r:id="rId98"/>
              </w:object>
            </w:r>
          </w:p>
          <w:p w:rsidR="001256CD" w:rsidRPr="00401859" w:rsidRDefault="001256CD" w:rsidP="001256CD">
            <w:pPr>
              <w:jc w:val="both"/>
            </w:pPr>
            <w:r>
              <w:t>- GV nhận xét, đánh giá.</w:t>
            </w:r>
          </w:p>
          <w:p w:rsidR="001256CD" w:rsidRDefault="001256CD" w:rsidP="001256CD">
            <w:pPr>
              <w:jc w:val="both"/>
            </w:pPr>
          </w:p>
          <w:p w:rsidR="001256CD" w:rsidRDefault="001256CD" w:rsidP="001256CD">
            <w:pPr>
              <w:jc w:val="both"/>
            </w:pPr>
            <w:r>
              <w:t>-</w:t>
            </w:r>
            <w:r w:rsidRPr="009C02A9">
              <w:t>Ghi đầu bài lên bảng</w:t>
            </w:r>
            <w:r w:rsidRPr="00291C6C">
              <w:t xml:space="preserve"> </w:t>
            </w:r>
          </w:p>
          <w:p w:rsidR="001256CD" w:rsidRDefault="001256CD" w:rsidP="001256CD">
            <w:pPr>
              <w:jc w:val="both"/>
            </w:pPr>
          </w:p>
          <w:p w:rsidR="001256CD" w:rsidRDefault="001256CD" w:rsidP="001256CD">
            <w:pPr>
              <w:jc w:val="both"/>
            </w:pPr>
          </w:p>
          <w:p w:rsidR="001256CD" w:rsidRPr="007716A7" w:rsidRDefault="001256CD" w:rsidP="001256CD">
            <w:pPr>
              <w:jc w:val="both"/>
            </w:pPr>
            <w:r w:rsidRPr="007716A7">
              <w:t>- Gọi HS đọc đầu bài.</w:t>
            </w:r>
          </w:p>
          <w:p w:rsidR="001256CD" w:rsidRPr="001256CD" w:rsidRDefault="001256CD" w:rsidP="00217EDA">
            <w:pPr>
              <w:jc w:val="both"/>
            </w:pPr>
            <w:r w:rsidRPr="001256CD">
              <w:t>- Yêu cầu HS tự làm bài.</w:t>
            </w: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r w:rsidRPr="001256CD">
              <w:t>- GV nhận xét, chữa bài.</w:t>
            </w:r>
          </w:p>
          <w:p w:rsidR="001256CD" w:rsidRPr="001256CD" w:rsidRDefault="001256CD" w:rsidP="00217EDA">
            <w:pPr>
              <w:jc w:val="both"/>
            </w:pPr>
            <w:r w:rsidRPr="001256CD">
              <w:t>- Gọi HS đọc đề bài.</w:t>
            </w:r>
          </w:p>
          <w:p w:rsidR="001256CD" w:rsidRPr="001256CD" w:rsidRDefault="001256CD" w:rsidP="00217EDA">
            <w:pPr>
              <w:jc w:val="both"/>
            </w:pPr>
            <w:r w:rsidRPr="001256CD">
              <w:t>- Muốn tính diện tích hình bình hành ta làm như thế nào?</w:t>
            </w:r>
          </w:p>
          <w:p w:rsidR="001256CD" w:rsidRPr="001256CD" w:rsidRDefault="001256CD" w:rsidP="00217EDA">
            <w:pPr>
              <w:jc w:val="both"/>
            </w:pPr>
            <w:r w:rsidRPr="001256CD">
              <w:t>- Yêu cầu HS tự làm bài.</w:t>
            </w: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r w:rsidRPr="001256CD">
              <w:t>- GV nhận xét, chữa bài.</w:t>
            </w:r>
          </w:p>
          <w:p w:rsidR="001256CD" w:rsidRPr="001256CD" w:rsidRDefault="001256CD" w:rsidP="00217EDA">
            <w:pPr>
              <w:jc w:val="both"/>
            </w:pPr>
            <w:r w:rsidRPr="001256CD">
              <w:t>-  Gọi HS đọc đầu bài.</w:t>
            </w:r>
          </w:p>
          <w:p w:rsidR="001256CD" w:rsidRPr="001256CD" w:rsidRDefault="001256CD" w:rsidP="00217EDA">
            <w:pPr>
              <w:jc w:val="both"/>
            </w:pPr>
            <w:r w:rsidRPr="001256CD">
              <w:t>- Bài toán thuộc dạng toán gì?</w:t>
            </w:r>
          </w:p>
          <w:p w:rsidR="001256CD" w:rsidRPr="001256CD" w:rsidRDefault="001256CD" w:rsidP="00217EDA">
            <w:pPr>
              <w:jc w:val="both"/>
            </w:pPr>
          </w:p>
          <w:p w:rsidR="001256CD" w:rsidRPr="001256CD" w:rsidRDefault="001256CD" w:rsidP="00217EDA">
            <w:pPr>
              <w:jc w:val="both"/>
            </w:pPr>
            <w:r w:rsidRPr="001256CD">
              <w:t>- Nêu các bước giải bài toán tìm hai số khi biết tổng và tỉ số của hai số đó.</w:t>
            </w:r>
          </w:p>
          <w:p w:rsidR="001256CD" w:rsidRPr="001256CD" w:rsidRDefault="001256CD" w:rsidP="00217EDA">
            <w:pPr>
              <w:jc w:val="both"/>
            </w:pPr>
            <w:r w:rsidRPr="001256CD">
              <w:t>- Yêu cầu HS làm bài.</w:t>
            </w: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r w:rsidRPr="001256CD">
              <w:t xml:space="preserve">- GV nhận xét, </w:t>
            </w:r>
            <w:r>
              <w:t>đánh giá.</w:t>
            </w:r>
          </w:p>
          <w:p w:rsidR="001256CD" w:rsidRPr="001256CD" w:rsidRDefault="001256CD" w:rsidP="00217EDA">
            <w:pPr>
              <w:jc w:val="both"/>
            </w:pPr>
            <w:r w:rsidRPr="001256CD">
              <w:t>- Nhận xét tiết học.</w:t>
            </w:r>
          </w:p>
          <w:p w:rsidR="001256CD" w:rsidRPr="001256CD" w:rsidRDefault="001256CD" w:rsidP="00217EDA">
            <w:pPr>
              <w:jc w:val="both"/>
            </w:pPr>
            <w:r w:rsidRPr="001256CD">
              <w:t>- Chuẩn bị bài sau.</w:t>
            </w:r>
          </w:p>
          <w:p w:rsidR="001256CD" w:rsidRPr="001256CD" w:rsidRDefault="001256CD" w:rsidP="00217EDA">
            <w:pPr>
              <w:jc w:val="both"/>
            </w:pPr>
          </w:p>
        </w:tc>
        <w:tc>
          <w:tcPr>
            <w:tcW w:w="3960" w:type="dxa"/>
          </w:tcPr>
          <w:p w:rsidR="001256CD" w:rsidRPr="001256CD" w:rsidRDefault="001256CD" w:rsidP="00217EDA">
            <w:pPr>
              <w:jc w:val="both"/>
            </w:pPr>
          </w:p>
          <w:p w:rsidR="001256CD" w:rsidRPr="001256CD" w:rsidRDefault="001256CD" w:rsidP="00217EDA">
            <w:pPr>
              <w:jc w:val="both"/>
            </w:pPr>
            <w:r w:rsidRPr="001256CD">
              <w:t>- 2 HS lên bảng.</w:t>
            </w: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9C02A9" w:rsidRDefault="001256CD" w:rsidP="001256CD">
            <w:pPr>
              <w:jc w:val="both"/>
            </w:pPr>
            <w:r>
              <w:t>-Lắng nghe, ghi bài.</w:t>
            </w: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r>
              <w:t>-Đọc</w:t>
            </w:r>
          </w:p>
          <w:p w:rsidR="001256CD" w:rsidRPr="001256CD" w:rsidRDefault="001256CD" w:rsidP="00217EDA">
            <w:r w:rsidRPr="001256CD">
              <w:t>- 5 HS lên bảng, cả lớp làm vở.</w:t>
            </w:r>
          </w:p>
          <w:p w:rsidR="001256CD" w:rsidRPr="001256CD" w:rsidRDefault="001256CD" w:rsidP="00217EDA">
            <w:r w:rsidRPr="001256CD">
              <w:t xml:space="preserve">a) </w:t>
            </w:r>
            <w:r w:rsidRPr="001256CD">
              <w:rPr>
                <w:position w:val="-24"/>
              </w:rPr>
              <w:object w:dxaOrig="2260" w:dyaOrig="620">
                <v:shape id="_x0000_i1083" type="#_x0000_t75" style="width:114pt;height:30pt" o:ole="">
                  <v:imagedata r:id="rId99" o:title=""/>
                </v:shape>
                <o:OLEObject Type="Embed" ProgID="Equation.DSMT4" ShapeID="_x0000_i1083" DrawAspect="Content" ObjectID="_1599457597" r:id="rId100"/>
              </w:object>
            </w:r>
          </w:p>
          <w:p w:rsidR="001256CD" w:rsidRPr="001256CD" w:rsidRDefault="001256CD" w:rsidP="00217EDA">
            <w:r w:rsidRPr="001256CD">
              <w:t xml:space="preserve">b) </w:t>
            </w:r>
            <w:r w:rsidRPr="001256CD">
              <w:rPr>
                <w:position w:val="-24"/>
              </w:rPr>
              <w:object w:dxaOrig="2120" w:dyaOrig="620">
                <v:shape id="_x0000_i1084" type="#_x0000_t75" style="width:106.3pt;height:30pt" o:ole="">
                  <v:imagedata r:id="rId101" o:title=""/>
                </v:shape>
                <o:OLEObject Type="Embed" ProgID="Equation.DSMT4" ShapeID="_x0000_i1084" DrawAspect="Content" ObjectID="_1599457598" r:id="rId102"/>
              </w:object>
            </w:r>
          </w:p>
          <w:p w:rsidR="001256CD" w:rsidRPr="001256CD" w:rsidRDefault="001256CD" w:rsidP="00217EDA">
            <w:r w:rsidRPr="001256CD">
              <w:t xml:space="preserve">c) </w:t>
            </w:r>
            <w:r w:rsidRPr="001256CD">
              <w:rPr>
                <w:position w:val="-4"/>
              </w:rPr>
              <w:object w:dxaOrig="180" w:dyaOrig="279">
                <v:shape id="_x0000_i1085" type="#_x0000_t75" style="width:9.45pt;height:12.85pt" o:ole="">
                  <v:imagedata r:id="rId103" o:title=""/>
                </v:shape>
                <o:OLEObject Type="Embed" ProgID="Equation.DSMT4" ShapeID="_x0000_i1085" DrawAspect="Content" ObjectID="_1599457599" r:id="rId104"/>
              </w:object>
            </w:r>
            <w:r w:rsidRPr="001256CD">
              <w:rPr>
                <w:position w:val="-24"/>
              </w:rPr>
              <w:object w:dxaOrig="1579" w:dyaOrig="620">
                <v:shape id="_x0000_i1086" type="#_x0000_t75" style="width:79.7pt;height:30pt" o:ole="">
                  <v:imagedata r:id="rId105" o:title=""/>
                </v:shape>
                <o:OLEObject Type="Embed" ProgID="Equation.DSMT4" ShapeID="_x0000_i1086" DrawAspect="Content" ObjectID="_1599457600" r:id="rId106"/>
              </w:object>
            </w:r>
          </w:p>
          <w:p w:rsidR="001256CD" w:rsidRPr="001256CD" w:rsidRDefault="001256CD" w:rsidP="00217EDA">
            <w:r w:rsidRPr="001256CD">
              <w:t xml:space="preserve">d) </w:t>
            </w:r>
            <w:r w:rsidRPr="001256CD">
              <w:rPr>
                <w:position w:val="-24"/>
              </w:rPr>
              <w:object w:dxaOrig="2439" w:dyaOrig="620">
                <v:shape id="_x0000_i1087" type="#_x0000_t75" style="width:121.7pt;height:30pt" o:ole="">
                  <v:imagedata r:id="rId107" o:title=""/>
                </v:shape>
                <o:OLEObject Type="Embed" ProgID="Equation.DSMT4" ShapeID="_x0000_i1087" DrawAspect="Content" ObjectID="_1599457601" r:id="rId108"/>
              </w:object>
            </w:r>
          </w:p>
          <w:p w:rsidR="001256CD" w:rsidRPr="001256CD" w:rsidRDefault="001256CD" w:rsidP="00217EDA">
            <w:r w:rsidRPr="001256CD">
              <w:t xml:space="preserve">e) </w:t>
            </w:r>
            <w:r w:rsidRPr="001256CD">
              <w:rPr>
                <w:position w:val="-24"/>
              </w:rPr>
              <w:object w:dxaOrig="3780" w:dyaOrig="620">
                <v:shape id="_x0000_i1088" type="#_x0000_t75" style="width:189.45pt;height:30pt" o:ole="">
                  <v:imagedata r:id="rId109" o:title=""/>
                </v:shape>
                <o:OLEObject Type="Embed" ProgID="Equation.DSMT4" ShapeID="_x0000_i1088" DrawAspect="Content" ObjectID="_1599457602" r:id="rId110"/>
              </w:object>
            </w:r>
          </w:p>
          <w:p w:rsidR="001256CD" w:rsidRPr="001256CD" w:rsidRDefault="001256CD" w:rsidP="00217EDA">
            <w:r w:rsidRPr="001256CD">
              <w:t>- Đọc.</w:t>
            </w:r>
          </w:p>
          <w:p w:rsidR="001256CD" w:rsidRPr="001256CD" w:rsidRDefault="001256CD" w:rsidP="00217EDA">
            <w:r w:rsidRPr="001256CD">
              <w:t>- Trả lời.</w:t>
            </w:r>
          </w:p>
          <w:p w:rsidR="001256CD" w:rsidRPr="001256CD" w:rsidRDefault="001256CD" w:rsidP="00217EDA"/>
          <w:p w:rsidR="001256CD" w:rsidRDefault="001256CD" w:rsidP="00217EDA"/>
          <w:p w:rsidR="001256CD" w:rsidRPr="001256CD" w:rsidRDefault="001256CD" w:rsidP="00217EDA">
            <w:r w:rsidRPr="001256CD">
              <w:t>- 1 HS lên bảng làm bài.</w:t>
            </w:r>
          </w:p>
          <w:p w:rsidR="001256CD" w:rsidRPr="001256CD" w:rsidRDefault="001256CD" w:rsidP="00217EDA">
            <w:pPr>
              <w:jc w:val="center"/>
            </w:pPr>
            <w:r w:rsidRPr="001256CD">
              <w:t>Bài giải</w:t>
            </w:r>
          </w:p>
          <w:p w:rsidR="001256CD" w:rsidRPr="001256CD" w:rsidRDefault="001256CD" w:rsidP="00217EDA">
            <w:pPr>
              <w:tabs>
                <w:tab w:val="right" w:pos="3745"/>
              </w:tabs>
              <w:jc w:val="both"/>
            </w:pPr>
            <w:r w:rsidRPr="001256CD">
              <w:t>Chiều cao của hình bình hành là:</w:t>
            </w:r>
          </w:p>
          <w:p w:rsidR="001256CD" w:rsidRPr="001256CD" w:rsidRDefault="001256CD" w:rsidP="00217EDA">
            <w:pPr>
              <w:tabs>
                <w:tab w:val="right" w:pos="3745"/>
              </w:tabs>
              <w:jc w:val="center"/>
            </w:pPr>
            <w:r w:rsidRPr="001256CD">
              <w:rPr>
                <w:position w:val="-24"/>
              </w:rPr>
              <w:object w:dxaOrig="1040" w:dyaOrig="620">
                <v:shape id="_x0000_i1089" type="#_x0000_t75" style="width:51.45pt;height:30pt" o:ole="">
                  <v:imagedata r:id="rId111" o:title=""/>
                </v:shape>
                <o:OLEObject Type="Embed" ProgID="Equation.DSMT4" ShapeID="_x0000_i1089" DrawAspect="Content" ObjectID="_1599457603" r:id="rId112"/>
              </w:object>
            </w:r>
            <w:r w:rsidRPr="001256CD">
              <w:t xml:space="preserve"> (cm)</w:t>
            </w:r>
          </w:p>
          <w:p w:rsidR="001256CD" w:rsidRPr="001256CD" w:rsidRDefault="001256CD" w:rsidP="00217EDA">
            <w:pPr>
              <w:tabs>
                <w:tab w:val="right" w:pos="3745"/>
              </w:tabs>
            </w:pPr>
            <w:r w:rsidRPr="001256CD">
              <w:t>Diện tích của hình bình hành là:</w:t>
            </w:r>
          </w:p>
          <w:p w:rsidR="001256CD" w:rsidRPr="001256CD" w:rsidRDefault="001256CD" w:rsidP="00217EDA">
            <w:pPr>
              <w:tabs>
                <w:tab w:val="right" w:pos="3745"/>
              </w:tabs>
              <w:jc w:val="center"/>
            </w:pPr>
            <w:r w:rsidRPr="001256CD">
              <w:t>18 x 10 = 180 (</w:t>
            </w:r>
            <w:r w:rsidRPr="001256CD">
              <w:rPr>
                <w:position w:val="-12"/>
              </w:rPr>
              <w:object w:dxaOrig="440" w:dyaOrig="380">
                <v:shape id="_x0000_i1090" type="#_x0000_t75" style="width:22.3pt;height:19.7pt" o:ole="">
                  <v:imagedata r:id="rId113" o:title=""/>
                </v:shape>
                <o:OLEObject Type="Embed" ProgID="Equation.DSMT4" ShapeID="_x0000_i1090" DrawAspect="Content" ObjectID="_1599457604" r:id="rId114"/>
              </w:object>
            </w:r>
            <w:r w:rsidRPr="001256CD">
              <w:t>)</w:t>
            </w:r>
          </w:p>
          <w:p w:rsidR="001256CD" w:rsidRPr="001256CD" w:rsidRDefault="001256CD" w:rsidP="00217EDA">
            <w:pPr>
              <w:jc w:val="right"/>
            </w:pPr>
            <w:r w:rsidRPr="001256CD">
              <w:t xml:space="preserve">            Đáp số: 180 </w:t>
            </w:r>
            <w:r w:rsidRPr="001256CD">
              <w:rPr>
                <w:position w:val="-12"/>
              </w:rPr>
              <w:object w:dxaOrig="440" w:dyaOrig="380">
                <v:shape id="_x0000_i1091" type="#_x0000_t75" style="width:22.3pt;height:19.7pt" o:ole="">
                  <v:imagedata r:id="rId113" o:title=""/>
                </v:shape>
                <o:OLEObject Type="Embed" ProgID="Equation.DSMT4" ShapeID="_x0000_i1091" DrawAspect="Content" ObjectID="_1599457605" r:id="rId115"/>
              </w:object>
            </w:r>
          </w:p>
          <w:p w:rsidR="001256CD" w:rsidRPr="001256CD" w:rsidRDefault="001256CD" w:rsidP="00217EDA">
            <w:pPr>
              <w:jc w:val="right"/>
            </w:pPr>
          </w:p>
          <w:p w:rsidR="001256CD" w:rsidRPr="001256CD" w:rsidRDefault="001256CD" w:rsidP="00217EDA">
            <w:r w:rsidRPr="001256CD">
              <w:t>- Đọc.</w:t>
            </w:r>
          </w:p>
          <w:p w:rsidR="001256CD" w:rsidRPr="001256CD" w:rsidRDefault="001256CD" w:rsidP="00217EDA">
            <w:pPr>
              <w:jc w:val="both"/>
            </w:pPr>
            <w:r w:rsidRPr="001256CD">
              <w:t>- Dạng tìm hai số khi biết tổng và tỉ số của hai số đó.</w:t>
            </w:r>
          </w:p>
          <w:p w:rsidR="001256CD" w:rsidRPr="001256CD" w:rsidRDefault="001256CD" w:rsidP="00217EDA">
            <w:pPr>
              <w:jc w:val="both"/>
            </w:pPr>
            <w:r w:rsidRPr="001256CD">
              <w:t>- Nêu.</w:t>
            </w:r>
          </w:p>
          <w:p w:rsidR="001256CD" w:rsidRPr="001256CD" w:rsidRDefault="001256CD" w:rsidP="00217EDA">
            <w:pPr>
              <w:jc w:val="both"/>
            </w:pPr>
          </w:p>
          <w:p w:rsidR="001256CD" w:rsidRPr="001256CD" w:rsidRDefault="001256CD" w:rsidP="00217EDA">
            <w:pPr>
              <w:jc w:val="both"/>
            </w:pPr>
            <w:r w:rsidRPr="001256CD">
              <w:t>- 1 HS lên bảng, cả lớp làm vở.</w:t>
            </w:r>
          </w:p>
          <w:p w:rsidR="001256CD" w:rsidRPr="001256CD" w:rsidRDefault="001256CD" w:rsidP="00217EDA">
            <w:pPr>
              <w:jc w:val="center"/>
            </w:pPr>
            <w:r w:rsidRPr="001256CD">
              <w:t>Bài giải</w:t>
            </w:r>
          </w:p>
          <w:p w:rsidR="001256CD" w:rsidRPr="001256CD" w:rsidRDefault="001256CD" w:rsidP="00217EDA">
            <w:pPr>
              <w:jc w:val="both"/>
            </w:pPr>
            <w:r w:rsidRPr="001256CD">
              <w:t>Ta có sơ đồ:</w:t>
            </w:r>
          </w:p>
          <w:p w:rsidR="001256CD" w:rsidRPr="001256CD" w:rsidRDefault="00B056FB" w:rsidP="00217EDA">
            <w:pPr>
              <w:jc w:val="both"/>
            </w:pPr>
            <w:r>
              <w:rPr>
                <w:noProof/>
              </w:rPr>
              <mc:AlternateContent>
                <mc:Choice Requires="wps">
                  <w:drawing>
                    <wp:anchor distT="0" distB="0" distL="114300" distR="114300" simplePos="0" relativeHeight="252242944" behindDoc="0" locked="0" layoutInCell="1" allowOverlap="1">
                      <wp:simplePos x="0" y="0"/>
                      <wp:positionH relativeFrom="column">
                        <wp:posOffset>1978660</wp:posOffset>
                      </wp:positionH>
                      <wp:positionV relativeFrom="paragraph">
                        <wp:posOffset>52705</wp:posOffset>
                      </wp:positionV>
                      <wp:extent cx="145415" cy="685800"/>
                      <wp:effectExtent l="5080" t="8255" r="11430" b="10795"/>
                      <wp:wrapNone/>
                      <wp:docPr id="14" name="AutoShape 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15" cy="685800"/>
                              </a:xfrm>
                              <a:prstGeom prst="rightBrace">
                                <a:avLst>
                                  <a:gd name="adj1" fmla="val 393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598D3" id="AutoShape 697" o:spid="_x0000_s1026" type="#_x0000_t88" style="position:absolute;margin-left:155.8pt;margin-top:4.15pt;width:11.45pt;height:54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"/>
                  </w:pict>
                </mc:Fallback>
              </mc:AlternateContent>
            </w:r>
            <w:r>
              <w:rPr>
                <w:noProof/>
              </w:rPr>
              <mc:AlternateContent>
                <mc:Choice Requires="wps">
                  <w:drawing>
                    <wp:anchor distT="0" distB="0" distL="114300" distR="114300" simplePos="0" relativeHeight="252238848" behindDoc="0" locked="0" layoutInCell="1" allowOverlap="1">
                      <wp:simplePos x="0" y="0"/>
                      <wp:positionH relativeFrom="column">
                        <wp:posOffset>817245</wp:posOffset>
                      </wp:positionH>
                      <wp:positionV relativeFrom="paragraph">
                        <wp:posOffset>-52705</wp:posOffset>
                      </wp:positionV>
                      <wp:extent cx="145415" cy="457200"/>
                      <wp:effectExtent l="12065" t="10795" r="6985" b="5715"/>
                      <wp:wrapNone/>
                      <wp:docPr id="13" name="AutoShape 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457200"/>
                              </a:xfrm>
                              <a:prstGeom prst="rightBrace">
                                <a:avLst>
                                  <a:gd name="adj1" fmla="val 26201"/>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8899C3" id="AutoShape 693" o:spid="_x0000_s1026" type="#_x0000_t88" style="position:absolute;margin-left:64.35pt;margin-top:-4.15pt;width:11.45pt;height:36pt;rotation:-90;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">
                      <v:stroke dashstyle="1 1" endcap="round"/>
                    </v:shape>
                  </w:pict>
                </mc:Fallback>
              </mc:AlternateContent>
            </w:r>
            <w:r w:rsidR="001256CD" w:rsidRPr="001256CD">
              <w:t xml:space="preserve">                        </w:t>
            </w:r>
          </w:p>
          <w:p w:rsidR="001256CD" w:rsidRPr="001256CD" w:rsidRDefault="00B056FB" w:rsidP="00217EDA">
            <w:pPr>
              <w:jc w:val="both"/>
            </w:pPr>
            <w:r>
              <w:rPr>
                <w:noProof/>
              </w:rPr>
              <mc:AlternateContent>
                <mc:Choice Requires="wps">
                  <w:drawing>
                    <wp:anchor distT="0" distB="0" distL="114300" distR="114300" simplePos="0" relativeHeight="252240896" behindDoc="0" locked="0" layoutInCell="1" allowOverlap="1">
                      <wp:simplePos x="0" y="0"/>
                      <wp:positionH relativeFrom="column">
                        <wp:posOffset>696595</wp:posOffset>
                      </wp:positionH>
                      <wp:positionV relativeFrom="paragraph">
                        <wp:posOffset>177165</wp:posOffset>
                      </wp:positionV>
                      <wp:extent cx="450850" cy="2540"/>
                      <wp:effectExtent l="8890" t="13335" r="6985" b="12700"/>
                      <wp:wrapNone/>
                      <wp:docPr id="12" name="Line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0850"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E348B" id="Line 695" o:spid="_x0000_s1026" style="position:absolute;flip:y;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13.95pt" to="90.3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"/>
                  </w:pict>
                </mc:Fallback>
              </mc:AlternateContent>
            </w:r>
            <w:r>
              <w:rPr>
                <w:noProof/>
              </w:rPr>
              <mc:AlternateContent>
                <mc:Choice Requires="wps">
                  <w:drawing>
                    <wp:anchor distT="0" distB="0" distL="114300" distR="114300" simplePos="0" relativeHeight="252229632" behindDoc="0" locked="0" layoutInCell="1" allowOverlap="1">
                      <wp:simplePos x="0" y="0"/>
                      <wp:positionH relativeFrom="column">
                        <wp:posOffset>918845</wp:posOffset>
                      </wp:positionH>
                      <wp:positionV relativeFrom="paragraph">
                        <wp:posOffset>62865</wp:posOffset>
                      </wp:positionV>
                      <wp:extent cx="0" cy="114300"/>
                      <wp:effectExtent l="12065" t="13335" r="6985" b="5715"/>
                      <wp:wrapNone/>
                      <wp:docPr id="11"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817DB" id="Line 684" o:spid="_x0000_s1026" style="position:absolute;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5pt,4.95pt" to="72.3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wXA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"/>
                  </w:pict>
                </mc:Fallback>
              </mc:AlternateContent>
            </w:r>
            <w:r>
              <w:rPr>
                <w:noProof/>
              </w:rPr>
              <mc:AlternateContent>
                <mc:Choice Requires="wps">
                  <w:drawing>
                    <wp:anchor distT="0" distB="0" distL="114300" distR="114300" simplePos="0" relativeHeight="252231680" behindDoc="0" locked="0" layoutInCell="1" allowOverlap="1">
                      <wp:simplePos x="0" y="0"/>
                      <wp:positionH relativeFrom="column">
                        <wp:posOffset>690245</wp:posOffset>
                      </wp:positionH>
                      <wp:positionV relativeFrom="paragraph">
                        <wp:posOffset>62865</wp:posOffset>
                      </wp:positionV>
                      <wp:extent cx="0" cy="114300"/>
                      <wp:effectExtent l="12065" t="13335" r="6985" b="5715"/>
                      <wp:wrapNone/>
                      <wp:docPr id="10"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73BEE8" id="Line 686" o:spid="_x0000_s1026" style="position:absolute;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35pt,4.95pt" to="54.3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gEV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"/>
                  </w:pict>
                </mc:Fallback>
              </mc:AlternateContent>
            </w:r>
            <w:r>
              <w:rPr>
                <w:noProof/>
              </w:rPr>
              <mc:AlternateContent>
                <mc:Choice Requires="wps">
                  <w:drawing>
                    <wp:anchor distT="0" distB="0" distL="114300" distR="114300" simplePos="0" relativeHeight="252230656" behindDoc="0" locked="0" layoutInCell="1" allowOverlap="1">
                      <wp:simplePos x="0" y="0"/>
                      <wp:positionH relativeFrom="column">
                        <wp:posOffset>1143000</wp:posOffset>
                      </wp:positionH>
                      <wp:positionV relativeFrom="paragraph">
                        <wp:posOffset>59690</wp:posOffset>
                      </wp:positionV>
                      <wp:extent cx="0" cy="114300"/>
                      <wp:effectExtent l="7620" t="10160" r="11430" b="8890"/>
                      <wp:wrapNone/>
                      <wp:docPr id="9"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E8843" id="Line 685" o:spid="_x0000_s1026" style="position:absolute;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7pt" to="90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5KO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"/>
                  </w:pict>
                </mc:Fallback>
              </mc:AlternateContent>
            </w:r>
            <w:r w:rsidR="001256CD" w:rsidRPr="001256CD">
              <w:t xml:space="preserve">Búp bê:                                63 đồ chơi                   </w:t>
            </w:r>
          </w:p>
          <w:p w:rsidR="001256CD" w:rsidRPr="001256CD" w:rsidRDefault="00B056FB" w:rsidP="00217EDA">
            <w:pPr>
              <w:jc w:val="both"/>
            </w:pPr>
            <w:r>
              <w:rPr>
                <w:noProof/>
              </w:rPr>
              <mc:AlternateContent>
                <mc:Choice Requires="wps">
                  <w:drawing>
                    <wp:anchor distT="0" distB="0" distL="114300" distR="114300" simplePos="0" relativeHeight="252239872" behindDoc="0" locked="0" layoutInCell="1" allowOverlap="1">
                      <wp:simplePos x="0" y="0"/>
                      <wp:positionH relativeFrom="column">
                        <wp:posOffset>1188720</wp:posOffset>
                      </wp:positionH>
                      <wp:positionV relativeFrom="paragraph">
                        <wp:posOffset>-303530</wp:posOffset>
                      </wp:positionV>
                      <wp:extent cx="145415" cy="1143000"/>
                      <wp:effectExtent l="12065" t="11430" r="6985" b="5080"/>
                      <wp:wrapNone/>
                      <wp:docPr id="8" name="AutoShape 6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5415" cy="1143000"/>
                              </a:xfrm>
                              <a:prstGeom prst="rightBrace">
                                <a:avLst>
                                  <a:gd name="adj1" fmla="val 65502"/>
                                  <a:gd name="adj2" fmla="val 50000"/>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601C4C" id="AutoShape 694" o:spid="_x0000_s1026" type="#_x0000_t88" style="position:absolute;margin-left:93.6pt;margin-top:-23.9pt;width:11.45pt;height:90pt;rotation:90;z-index:25223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">
                      <v:stroke dashstyle="1 1" endcap="round"/>
                    </v:shape>
                  </w:pict>
                </mc:Fallback>
              </mc:AlternateContent>
            </w:r>
            <w:r>
              <w:rPr>
                <w:noProof/>
              </w:rPr>
              <mc:AlternateContent>
                <mc:Choice Requires="wps">
                  <w:drawing>
                    <wp:anchor distT="0" distB="0" distL="114300" distR="114300" simplePos="0" relativeHeight="252237824" behindDoc="0" locked="0" layoutInCell="1" allowOverlap="1">
                      <wp:simplePos x="0" y="0"/>
                      <wp:positionH relativeFrom="column">
                        <wp:posOffset>1615440</wp:posOffset>
                      </wp:positionH>
                      <wp:positionV relativeFrom="paragraph">
                        <wp:posOffset>80645</wp:posOffset>
                      </wp:positionV>
                      <wp:extent cx="0" cy="114300"/>
                      <wp:effectExtent l="13335" t="11430" r="5715" b="7620"/>
                      <wp:wrapNone/>
                      <wp:docPr id="7" name="Line 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BFE6D" id="Line 692" o:spid="_x0000_s1026" style="position:absolute;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2pt,6.35pt" to="127.2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lfc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"/>
                  </w:pict>
                </mc:Fallback>
              </mc:AlternateContent>
            </w:r>
            <w:r>
              <w:rPr>
                <w:noProof/>
              </w:rPr>
              <mc:AlternateContent>
                <mc:Choice Requires="wps">
                  <w:drawing>
                    <wp:anchor distT="0" distB="0" distL="114300" distR="114300" simplePos="0" relativeHeight="252235776" behindDoc="0" locked="0" layoutInCell="1" allowOverlap="1">
                      <wp:simplePos x="0" y="0"/>
                      <wp:positionH relativeFrom="column">
                        <wp:posOffset>1393190</wp:posOffset>
                      </wp:positionH>
                      <wp:positionV relativeFrom="paragraph">
                        <wp:posOffset>80645</wp:posOffset>
                      </wp:positionV>
                      <wp:extent cx="0" cy="114300"/>
                      <wp:effectExtent l="10160" t="11430" r="8890" b="7620"/>
                      <wp:wrapNone/>
                      <wp:docPr id="6" name="Line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31CF4A" id="Line 690" o:spid="_x0000_s1026" style="position:absolute;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7pt,6.35pt" to="109.7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1MJEwIAACk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"/>
                  </w:pict>
                </mc:Fallback>
              </mc:AlternateContent>
            </w:r>
            <w:r>
              <w:rPr>
                <w:noProof/>
              </w:rPr>
              <mc:AlternateContent>
                <mc:Choice Requires="wps">
                  <w:drawing>
                    <wp:anchor distT="0" distB="0" distL="114300" distR="114300" simplePos="0" relativeHeight="252232704" behindDoc="0" locked="0" layoutInCell="1" allowOverlap="1">
                      <wp:simplePos x="0" y="0"/>
                      <wp:positionH relativeFrom="column">
                        <wp:posOffset>701040</wp:posOffset>
                      </wp:positionH>
                      <wp:positionV relativeFrom="paragraph">
                        <wp:posOffset>80645</wp:posOffset>
                      </wp:positionV>
                      <wp:extent cx="0" cy="114300"/>
                      <wp:effectExtent l="13335" t="11430" r="5715" b="7620"/>
                      <wp:wrapNone/>
                      <wp:docPr id="5" name="Line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28127" id="Line 687" o:spid="_x0000_s1026" style="position:absolute;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2pt,6.35pt" to="55.2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0a1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"/>
                  </w:pict>
                </mc:Fallback>
              </mc:AlternateContent>
            </w:r>
            <w:r>
              <w:rPr>
                <w:noProof/>
              </w:rPr>
              <mc:AlternateContent>
                <mc:Choice Requires="wps">
                  <w:drawing>
                    <wp:anchor distT="0" distB="0" distL="114300" distR="114300" simplePos="0" relativeHeight="252233728" behindDoc="0" locked="0" layoutInCell="1" allowOverlap="1">
                      <wp:simplePos x="0" y="0"/>
                      <wp:positionH relativeFrom="column">
                        <wp:posOffset>935990</wp:posOffset>
                      </wp:positionH>
                      <wp:positionV relativeFrom="paragraph">
                        <wp:posOffset>80645</wp:posOffset>
                      </wp:positionV>
                      <wp:extent cx="0" cy="114300"/>
                      <wp:effectExtent l="10160" t="11430" r="8890" b="7620"/>
                      <wp:wrapNone/>
                      <wp:docPr id="4" name="Line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EA59F" id="Line 688" o:spid="_x0000_s1026" style="position:absolute;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7pt,6.35pt" to="73.7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CHu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"/>
                  </w:pict>
                </mc:Fallback>
              </mc:AlternateContent>
            </w:r>
            <w:r>
              <w:rPr>
                <w:noProof/>
              </w:rPr>
              <mc:AlternateContent>
                <mc:Choice Requires="wps">
                  <w:drawing>
                    <wp:anchor distT="0" distB="0" distL="114300" distR="114300" simplePos="0" relativeHeight="252234752" behindDoc="0" locked="0" layoutInCell="1" allowOverlap="1">
                      <wp:simplePos x="0" y="0"/>
                      <wp:positionH relativeFrom="column">
                        <wp:posOffset>1158240</wp:posOffset>
                      </wp:positionH>
                      <wp:positionV relativeFrom="paragraph">
                        <wp:posOffset>76835</wp:posOffset>
                      </wp:positionV>
                      <wp:extent cx="6350" cy="118110"/>
                      <wp:effectExtent l="13335" t="7620" r="8890" b="7620"/>
                      <wp:wrapNone/>
                      <wp:docPr id="3" name="Line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EC5EA" id="Line 689" o:spid="_x0000_s1026" style="position:absolute;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2pt,6.05pt" to="91.7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mM3FwIAACw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"/>
                  </w:pict>
                </mc:Fallback>
              </mc:AlternateContent>
            </w:r>
            <w:r>
              <w:rPr>
                <w:noProof/>
              </w:rPr>
              <mc:AlternateContent>
                <mc:Choice Requires="wps">
                  <w:drawing>
                    <wp:anchor distT="0" distB="0" distL="114300" distR="114300" simplePos="0" relativeHeight="252241920" behindDoc="0" locked="0" layoutInCell="1" allowOverlap="1">
                      <wp:simplePos x="0" y="0"/>
                      <wp:positionH relativeFrom="column">
                        <wp:posOffset>696595</wp:posOffset>
                      </wp:positionH>
                      <wp:positionV relativeFrom="paragraph">
                        <wp:posOffset>191135</wp:posOffset>
                      </wp:positionV>
                      <wp:extent cx="1143000" cy="635"/>
                      <wp:effectExtent l="8890" t="7620" r="10160" b="10795"/>
                      <wp:wrapNone/>
                      <wp:docPr id="2" name="Line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356C9" id="Line 696" o:spid="_x0000_s1026" style="position:absolute;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15.05pt" to="144.8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"/>
                  </w:pict>
                </mc:Fallback>
              </mc:AlternateContent>
            </w:r>
            <w:r>
              <w:rPr>
                <w:noProof/>
              </w:rPr>
              <mc:AlternateContent>
                <mc:Choice Requires="wps">
                  <w:drawing>
                    <wp:anchor distT="0" distB="0" distL="114300" distR="114300" simplePos="0" relativeHeight="252236800" behindDoc="0" locked="0" layoutInCell="1" allowOverlap="1">
                      <wp:simplePos x="0" y="0"/>
                      <wp:positionH relativeFrom="column">
                        <wp:posOffset>1839595</wp:posOffset>
                      </wp:positionH>
                      <wp:positionV relativeFrom="paragraph">
                        <wp:posOffset>77470</wp:posOffset>
                      </wp:positionV>
                      <wp:extent cx="0" cy="114300"/>
                      <wp:effectExtent l="8890" t="8255" r="10160" b="10795"/>
                      <wp:wrapNone/>
                      <wp:docPr id="1" name="Line 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F887D8" id="Line 691" o:spid="_x0000_s1026" style="position:absolute;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85pt,6.1pt" to="144.8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KTSEwIAACk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"/>
                  </w:pict>
                </mc:Fallback>
              </mc:AlternateContent>
            </w:r>
            <w:r w:rsidR="001256CD" w:rsidRPr="001256CD">
              <w:t xml:space="preserve">Ô tô:                                    </w:t>
            </w:r>
          </w:p>
          <w:p w:rsidR="001256CD" w:rsidRPr="001256CD" w:rsidRDefault="001256CD" w:rsidP="00217EDA">
            <w:pPr>
              <w:tabs>
                <w:tab w:val="right" w:pos="3745"/>
              </w:tabs>
            </w:pPr>
            <w:r w:rsidRPr="001256CD">
              <w:t xml:space="preserve">                          ? ô tô</w:t>
            </w:r>
            <w:r w:rsidRPr="001256CD">
              <w:tab/>
            </w:r>
          </w:p>
          <w:p w:rsidR="001256CD" w:rsidRPr="001256CD" w:rsidRDefault="001256CD" w:rsidP="00217EDA">
            <w:pPr>
              <w:tabs>
                <w:tab w:val="right" w:pos="3745"/>
              </w:tabs>
              <w:jc w:val="both"/>
            </w:pPr>
            <w:r w:rsidRPr="001256CD">
              <w:t xml:space="preserve">Theo sơ đồ, tổng số phần bằng nhau là: </w:t>
            </w:r>
          </w:p>
          <w:p w:rsidR="001256CD" w:rsidRPr="001256CD" w:rsidRDefault="001256CD" w:rsidP="00217EDA">
            <w:pPr>
              <w:tabs>
                <w:tab w:val="right" w:pos="3745"/>
              </w:tabs>
              <w:jc w:val="center"/>
            </w:pPr>
            <w:r w:rsidRPr="001256CD">
              <w:t>2 + 5 = 7 (phần)</w:t>
            </w:r>
          </w:p>
          <w:p w:rsidR="001256CD" w:rsidRPr="001256CD" w:rsidRDefault="001256CD" w:rsidP="00217EDA">
            <w:pPr>
              <w:tabs>
                <w:tab w:val="right" w:pos="3745"/>
              </w:tabs>
              <w:jc w:val="center"/>
            </w:pPr>
            <w:r w:rsidRPr="001256CD">
              <w:t>Số ô tô có trong gian hàng là:</w:t>
            </w:r>
          </w:p>
          <w:p w:rsidR="001256CD" w:rsidRPr="001256CD" w:rsidRDefault="001256CD" w:rsidP="00217EDA">
            <w:pPr>
              <w:tabs>
                <w:tab w:val="right" w:pos="3745"/>
              </w:tabs>
              <w:jc w:val="center"/>
            </w:pPr>
            <w:r w:rsidRPr="001256CD">
              <w:t>63 : 7 x 5 = 45 (ô tô)</w:t>
            </w:r>
          </w:p>
          <w:p w:rsidR="001256CD" w:rsidRPr="001256CD" w:rsidRDefault="001256CD" w:rsidP="00217EDA">
            <w:pPr>
              <w:jc w:val="right"/>
            </w:pPr>
            <w:r w:rsidRPr="001256CD">
              <w:t xml:space="preserve">              Đáp số: 45 ô tô</w:t>
            </w:r>
          </w:p>
          <w:p w:rsidR="001256CD" w:rsidRPr="001256CD" w:rsidRDefault="001256CD" w:rsidP="00217EDA">
            <w:pPr>
              <w:jc w:val="both"/>
            </w:pPr>
          </w:p>
          <w:p w:rsidR="001256CD" w:rsidRDefault="001256CD" w:rsidP="00217EDA">
            <w:pPr>
              <w:jc w:val="both"/>
            </w:pPr>
          </w:p>
          <w:p w:rsidR="001256CD" w:rsidRPr="001256CD" w:rsidRDefault="001256CD" w:rsidP="00217EDA">
            <w:pPr>
              <w:jc w:val="both"/>
            </w:pPr>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88424D" w:rsidRDefault="0088424D" w:rsidP="0088424D">
      <w:pPr>
        <w:tabs>
          <w:tab w:val="left" w:pos="4127"/>
        </w:tabs>
        <w:rPr>
          <w:b/>
          <w:i/>
          <w:u w:val="single"/>
        </w:rPr>
      </w:pPr>
    </w:p>
    <w:p w:rsidR="001256CD" w:rsidRPr="00BC6664" w:rsidRDefault="001256CD" w:rsidP="001256CD">
      <w:pPr>
        <w:rPr>
          <w:b/>
        </w:rPr>
      </w:pPr>
      <w:r w:rsidRPr="00BC6664">
        <w:rPr>
          <w:b/>
        </w:rPr>
        <w:t xml:space="preserve">Tiết 1                                           </w:t>
      </w:r>
      <w:r>
        <w:rPr>
          <w:b/>
        </w:rPr>
        <w:t xml:space="preserve"> </w:t>
      </w:r>
      <w:r w:rsidRPr="00BC6664">
        <w:rPr>
          <w:b/>
        </w:rPr>
        <w:t xml:space="preserve">   </w:t>
      </w:r>
      <w:r>
        <w:rPr>
          <w:b/>
        </w:rPr>
        <w:t xml:space="preserve">    </w:t>
      </w:r>
      <w:r w:rsidRPr="00BC6664">
        <w:rPr>
          <w:b/>
        </w:rPr>
        <w:t xml:space="preserve"> </w:t>
      </w:r>
      <w:r w:rsidR="009738D6">
        <w:rPr>
          <w:b/>
        </w:rPr>
        <w:t>Tiếng Anh</w:t>
      </w:r>
    </w:p>
    <w:p w:rsidR="001256CD" w:rsidRPr="00BC6664" w:rsidRDefault="009738D6" w:rsidP="001256CD">
      <w:pPr>
        <w:jc w:val="center"/>
        <w:rPr>
          <w:b/>
        </w:rPr>
      </w:pPr>
      <w:r>
        <w:rPr>
          <w:b/>
        </w:rPr>
        <w:t>Đ/c Thuận</w:t>
      </w:r>
      <w:r w:rsidR="001256CD" w:rsidRPr="00BC6664">
        <w:rPr>
          <w:b/>
        </w:rPr>
        <w:t xml:space="preserve"> soạn giảng</w:t>
      </w:r>
    </w:p>
    <w:p w:rsidR="001256CD" w:rsidRPr="00BC6664" w:rsidRDefault="001256CD" w:rsidP="001256CD">
      <w:pPr>
        <w:jc w:val="center"/>
        <w:rPr>
          <w:b/>
        </w:rPr>
      </w:pPr>
      <w:r w:rsidRPr="00BC6664">
        <w:rPr>
          <w:b/>
        </w:rPr>
        <w:t>**********************</w:t>
      </w:r>
    </w:p>
    <w:p w:rsidR="001256CD" w:rsidRDefault="001256CD" w:rsidP="001256CD">
      <w:pPr>
        <w:rPr>
          <w:b/>
        </w:rPr>
      </w:pPr>
      <w:r>
        <w:rPr>
          <w:b/>
        </w:rPr>
        <w:t>Tiết 2                                                      Toán</w:t>
      </w:r>
    </w:p>
    <w:p w:rsidR="0088424D" w:rsidRDefault="0088424D" w:rsidP="0088424D">
      <w:pPr>
        <w:tabs>
          <w:tab w:val="left" w:pos="4127"/>
        </w:tabs>
        <w:jc w:val="center"/>
        <w:rPr>
          <w:b/>
        </w:rPr>
      </w:pPr>
      <w:r>
        <w:rPr>
          <w:b/>
        </w:rPr>
        <w:t>TỈ LỆ BẢN ĐỒ</w:t>
      </w:r>
    </w:p>
    <w:p w:rsidR="0088424D" w:rsidRPr="002102C2" w:rsidRDefault="0088424D" w:rsidP="0088424D">
      <w:pPr>
        <w:jc w:val="both"/>
        <w:rPr>
          <w:b/>
          <w:u w:val="single"/>
        </w:rPr>
      </w:pPr>
      <w:r w:rsidRPr="00901917">
        <w:rPr>
          <w:b/>
        </w:rPr>
        <w:t>I. Mục tiêu</w:t>
      </w:r>
      <w:r w:rsidR="009738D6">
        <w:rPr>
          <w:b/>
        </w:rPr>
        <w:t>:</w:t>
      </w:r>
    </w:p>
    <w:p w:rsidR="0088424D" w:rsidRPr="001256CD" w:rsidRDefault="009738D6" w:rsidP="0088424D">
      <w:pPr>
        <w:jc w:val="both"/>
      </w:pPr>
      <w:r>
        <w:t xml:space="preserve">  </w:t>
      </w:r>
      <w:r w:rsidR="0088424D" w:rsidRPr="001256CD">
        <w:t>1. Kiến thức</w:t>
      </w:r>
      <w:r>
        <w:t xml:space="preserve">:  </w:t>
      </w:r>
      <w:r w:rsidR="0088424D" w:rsidRPr="001256CD">
        <w:t>- Bước đầu nhận biết được ý nghĩa và hiểu được tỉ lệ bản đồ là gì.</w:t>
      </w:r>
    </w:p>
    <w:p w:rsidR="0088424D" w:rsidRPr="001256CD" w:rsidRDefault="009738D6" w:rsidP="0088424D">
      <w:pPr>
        <w:jc w:val="both"/>
      </w:pPr>
      <w:r>
        <w:t xml:space="preserve">  </w:t>
      </w:r>
      <w:r w:rsidR="0088424D" w:rsidRPr="001256CD">
        <w:t>2. Kĩ năng</w:t>
      </w:r>
      <w:r>
        <w:t xml:space="preserve">:     </w:t>
      </w:r>
      <w:r w:rsidR="0088424D" w:rsidRPr="001256CD">
        <w:t>- Làm được các bài tập có liên quan.</w:t>
      </w:r>
    </w:p>
    <w:p w:rsidR="0088424D" w:rsidRPr="001256CD" w:rsidRDefault="009738D6" w:rsidP="0088424D">
      <w:pPr>
        <w:jc w:val="both"/>
      </w:pPr>
      <w:r>
        <w:t xml:space="preserve">  </w:t>
      </w:r>
      <w:r w:rsidR="0088424D" w:rsidRPr="001256CD">
        <w:t>3. Thái độ</w:t>
      </w:r>
      <w:r>
        <w:t xml:space="preserve">:     </w:t>
      </w:r>
      <w:r w:rsidR="0088424D" w:rsidRPr="001256CD">
        <w:t>- Tự giác làm bài.</w:t>
      </w:r>
    </w:p>
    <w:p w:rsidR="0088424D" w:rsidRPr="00901917" w:rsidRDefault="0088424D" w:rsidP="0088424D">
      <w:pPr>
        <w:jc w:val="both"/>
        <w:rPr>
          <w:b/>
        </w:rPr>
      </w:pPr>
      <w:r w:rsidRPr="00901917">
        <w:rPr>
          <w:b/>
        </w:rPr>
        <w:t xml:space="preserve">II. Đồ dùng </w:t>
      </w:r>
      <w:r w:rsidR="009738D6">
        <w:rPr>
          <w:b/>
        </w:rPr>
        <w:t>:</w:t>
      </w:r>
    </w:p>
    <w:p w:rsidR="0088424D" w:rsidRDefault="009738D6" w:rsidP="0088424D">
      <w:pPr>
        <w:jc w:val="both"/>
      </w:pPr>
      <w:r>
        <w:t xml:space="preserve">  </w:t>
      </w:r>
      <w:r w:rsidR="0088424D">
        <w:t xml:space="preserve">- Giáo viên: Bản đồ Thế giới, bản đồ Việt </w:t>
      </w:r>
      <w:smartTag w:uri="urn:schemas-microsoft-com:office:smarttags" w:element="country-region">
        <w:smartTag w:uri="urn:schemas-microsoft-com:office:smarttags" w:element="place">
          <w:r w:rsidR="0088424D">
            <w:t>Nam</w:t>
          </w:r>
        </w:smartTag>
      </w:smartTag>
      <w:r w:rsidR="0088424D">
        <w:t>, bản đồ 1 số tỉnh, thành phố.</w:t>
      </w:r>
    </w:p>
    <w:p w:rsidR="0088424D" w:rsidRDefault="009738D6" w:rsidP="0088424D">
      <w:pPr>
        <w:jc w:val="both"/>
      </w:pPr>
      <w:r>
        <w:t xml:space="preserve">  </w:t>
      </w:r>
      <w:r w:rsidR="0088424D">
        <w:t xml:space="preserve">- Học sinh: </w:t>
      </w:r>
      <w:r>
        <w:t>SGK,</w:t>
      </w:r>
      <w:r w:rsidR="0088424D">
        <w:t>VBT Toán.</w:t>
      </w:r>
    </w:p>
    <w:p w:rsidR="0088424D" w:rsidRPr="00901917" w:rsidRDefault="0088424D" w:rsidP="0088424D">
      <w:pPr>
        <w:jc w:val="both"/>
        <w:rPr>
          <w:b/>
        </w:rPr>
      </w:pPr>
      <w:r w:rsidRPr="00901917">
        <w:rPr>
          <w:b/>
        </w:rPr>
        <w:t>III. Các hoạt động dạy</w:t>
      </w:r>
      <w:r w:rsidR="009738D6">
        <w:rPr>
          <w:b/>
        </w:rPr>
        <w:t>-</w:t>
      </w:r>
      <w:r w:rsidRPr="00901917">
        <w:rPr>
          <w:b/>
        </w:rPr>
        <w:t xml:space="preserve"> học</w:t>
      </w:r>
      <w:r w:rsidR="009738D6">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2286"/>
        <w:gridCol w:w="3330"/>
        <w:gridCol w:w="3600"/>
      </w:tblGrid>
      <w:tr w:rsidR="00A95B0E" w:rsidRPr="006A1E65" w:rsidTr="001256CD">
        <w:tc>
          <w:tcPr>
            <w:tcW w:w="792" w:type="dxa"/>
          </w:tcPr>
          <w:p w:rsidR="00A95B0E" w:rsidRPr="006A1E65" w:rsidRDefault="00A95B0E" w:rsidP="00217EDA">
            <w:pPr>
              <w:jc w:val="center"/>
              <w:rPr>
                <w:b/>
              </w:rPr>
            </w:pPr>
            <w:r>
              <w:rPr>
                <w:b/>
              </w:rPr>
              <w:t>TG</w:t>
            </w:r>
          </w:p>
        </w:tc>
        <w:tc>
          <w:tcPr>
            <w:tcW w:w="2286" w:type="dxa"/>
          </w:tcPr>
          <w:p w:rsidR="00A95B0E" w:rsidRPr="006A1E65" w:rsidRDefault="00A95B0E" w:rsidP="00217EDA">
            <w:pPr>
              <w:jc w:val="center"/>
              <w:rPr>
                <w:b/>
              </w:rPr>
            </w:pPr>
            <w:r>
              <w:rPr>
                <w:b/>
              </w:rPr>
              <w:t>Nội dung</w:t>
            </w:r>
          </w:p>
        </w:tc>
        <w:tc>
          <w:tcPr>
            <w:tcW w:w="3330" w:type="dxa"/>
          </w:tcPr>
          <w:p w:rsidR="00A95B0E" w:rsidRPr="006A1E65" w:rsidRDefault="00A95B0E" w:rsidP="00217EDA">
            <w:pPr>
              <w:jc w:val="center"/>
              <w:rPr>
                <w:b/>
              </w:rPr>
            </w:pPr>
            <w:r w:rsidRPr="006A1E65">
              <w:rPr>
                <w:b/>
              </w:rPr>
              <w:t xml:space="preserve">Hoạt động của </w:t>
            </w:r>
            <w:r>
              <w:rPr>
                <w:b/>
              </w:rPr>
              <w:t>thầy</w:t>
            </w:r>
          </w:p>
        </w:tc>
        <w:tc>
          <w:tcPr>
            <w:tcW w:w="3600" w:type="dxa"/>
          </w:tcPr>
          <w:p w:rsidR="00A95B0E" w:rsidRPr="006A1E65" w:rsidRDefault="00A95B0E" w:rsidP="00217EDA">
            <w:pPr>
              <w:jc w:val="center"/>
              <w:rPr>
                <w:b/>
              </w:rPr>
            </w:pPr>
            <w:r w:rsidRPr="006A1E65">
              <w:rPr>
                <w:b/>
              </w:rPr>
              <w:t xml:space="preserve">Hoạt động của </w:t>
            </w:r>
            <w:r>
              <w:rPr>
                <w:b/>
              </w:rPr>
              <w:t>trò</w:t>
            </w:r>
          </w:p>
        </w:tc>
      </w:tr>
      <w:tr w:rsidR="001256CD" w:rsidRPr="006A1E65" w:rsidTr="001256CD">
        <w:tc>
          <w:tcPr>
            <w:tcW w:w="792" w:type="dxa"/>
          </w:tcPr>
          <w:p w:rsidR="001256CD" w:rsidRPr="006A1E65" w:rsidRDefault="001256CD" w:rsidP="001256CD">
            <w:pPr>
              <w:jc w:val="center"/>
            </w:pPr>
            <w:r>
              <w:t>4’</w:t>
            </w: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center"/>
            </w:pPr>
            <w:r>
              <w:t>33’</w:t>
            </w: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Pr="006A1E65"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 w:rsidR="00303330" w:rsidRDefault="00303330" w:rsidP="001256CD">
            <w:pPr>
              <w:jc w:val="center"/>
            </w:pPr>
          </w:p>
          <w:p w:rsidR="00303330" w:rsidRDefault="00303330" w:rsidP="001256CD">
            <w:pPr>
              <w:jc w:val="center"/>
            </w:pPr>
          </w:p>
          <w:p w:rsidR="001256CD" w:rsidRPr="006A1E65" w:rsidRDefault="001256CD" w:rsidP="001256CD">
            <w:pPr>
              <w:jc w:val="center"/>
            </w:pPr>
            <w:r w:rsidRPr="006A1E65">
              <w:t>3’</w:t>
            </w:r>
          </w:p>
          <w:p w:rsidR="001256CD" w:rsidRPr="006A1E65" w:rsidRDefault="001256CD" w:rsidP="001256CD">
            <w:pPr>
              <w:jc w:val="both"/>
            </w:pPr>
          </w:p>
        </w:tc>
        <w:tc>
          <w:tcPr>
            <w:tcW w:w="2286" w:type="dxa"/>
          </w:tcPr>
          <w:p w:rsidR="001256CD" w:rsidRPr="00CC1521" w:rsidRDefault="001256CD" w:rsidP="001256CD">
            <w:pPr>
              <w:jc w:val="both"/>
              <w:rPr>
                <w:b/>
              </w:rPr>
            </w:pPr>
            <w:r w:rsidRPr="00CC1521">
              <w:rPr>
                <w:b/>
              </w:rPr>
              <w:lastRenderedPageBreak/>
              <w:t>1.Kiểm tra bài cũ:</w:t>
            </w:r>
          </w:p>
          <w:p w:rsidR="001256CD" w:rsidRDefault="001256CD" w:rsidP="001256CD">
            <w:pPr>
              <w:jc w:val="both"/>
              <w:rPr>
                <w:b/>
                <w:u w:val="single"/>
              </w:rPr>
            </w:pPr>
          </w:p>
          <w:p w:rsidR="001256CD" w:rsidRDefault="001256CD" w:rsidP="001256CD">
            <w:pPr>
              <w:jc w:val="both"/>
              <w:rPr>
                <w:b/>
              </w:rPr>
            </w:pPr>
          </w:p>
          <w:p w:rsidR="001256CD" w:rsidRPr="00CC1521" w:rsidRDefault="001256CD" w:rsidP="001256CD">
            <w:pPr>
              <w:jc w:val="both"/>
              <w:rPr>
                <w:b/>
              </w:rPr>
            </w:pPr>
            <w:r w:rsidRPr="00CC1521">
              <w:rPr>
                <w:b/>
              </w:rPr>
              <w:t>2.Bài mới:</w:t>
            </w:r>
          </w:p>
          <w:p w:rsidR="001256CD" w:rsidRPr="00CC1521" w:rsidRDefault="001256CD" w:rsidP="001256CD">
            <w:pPr>
              <w:jc w:val="both"/>
            </w:pPr>
            <w:r w:rsidRPr="00CC1521">
              <w:t>2.1. Giới thiệu bài</w:t>
            </w:r>
          </w:p>
          <w:p w:rsidR="001256CD" w:rsidRPr="001256CD" w:rsidRDefault="001256CD" w:rsidP="001256CD">
            <w:pPr>
              <w:jc w:val="both"/>
            </w:pPr>
            <w:r w:rsidRPr="001256CD">
              <w:t>2.2. Giới thiệu tỉ lệ bản đồ</w:t>
            </w: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Pr="001256CD" w:rsidRDefault="001256CD" w:rsidP="001256CD">
            <w:pPr>
              <w:jc w:val="both"/>
            </w:pPr>
            <w:r w:rsidRPr="001256CD">
              <w:t>2.3. Luyện tập</w:t>
            </w:r>
          </w:p>
          <w:p w:rsidR="001256CD" w:rsidRDefault="001256CD" w:rsidP="001256CD">
            <w:pPr>
              <w:jc w:val="both"/>
              <w:rPr>
                <w:b/>
              </w:rPr>
            </w:pPr>
            <w:r w:rsidRPr="00CF3EB1">
              <w:t xml:space="preserve">Bài </w:t>
            </w:r>
            <w:r>
              <w:t>1. Tìm tỉ lệ trên bản đồ</w:t>
            </w: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rPr>
                <w:b/>
              </w:rPr>
            </w:pPr>
          </w:p>
          <w:p w:rsidR="001256CD" w:rsidRDefault="001256CD" w:rsidP="001256CD">
            <w:pPr>
              <w:jc w:val="both"/>
            </w:pPr>
          </w:p>
          <w:p w:rsidR="001256CD" w:rsidRDefault="001256CD" w:rsidP="001256CD">
            <w:pPr>
              <w:jc w:val="both"/>
            </w:pPr>
          </w:p>
          <w:p w:rsidR="001256CD" w:rsidRDefault="001256CD" w:rsidP="001256CD">
            <w:pPr>
              <w:jc w:val="both"/>
            </w:pPr>
            <w:r w:rsidRPr="00CF3EB1">
              <w:t xml:space="preserve">Bài </w:t>
            </w:r>
            <w:r w:rsidR="00303330">
              <w:t>2. Viết số thích hợp vào chỗ chấm.</w:t>
            </w: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Default="001256CD" w:rsidP="001256CD">
            <w:pPr>
              <w:jc w:val="both"/>
            </w:pPr>
          </w:p>
          <w:p w:rsidR="001256CD" w:rsidRPr="00303330" w:rsidRDefault="001256CD" w:rsidP="001256CD">
            <w:pPr>
              <w:jc w:val="both"/>
            </w:pPr>
            <w:r w:rsidRPr="0086469B">
              <w:rPr>
                <w:b/>
              </w:rPr>
              <w:t>3. Củng cố, dặn dò</w:t>
            </w:r>
          </w:p>
          <w:p w:rsidR="001256CD" w:rsidRPr="00650BA8" w:rsidRDefault="001256CD" w:rsidP="001256CD">
            <w:pPr>
              <w:jc w:val="both"/>
              <w:rPr>
                <w:b/>
              </w:rPr>
            </w:pPr>
          </w:p>
        </w:tc>
        <w:tc>
          <w:tcPr>
            <w:tcW w:w="3330" w:type="dxa"/>
          </w:tcPr>
          <w:p w:rsidR="001256CD" w:rsidRPr="001256CD" w:rsidRDefault="001256CD" w:rsidP="00217EDA">
            <w:pPr>
              <w:jc w:val="both"/>
            </w:pPr>
            <w:r w:rsidRPr="001256CD">
              <w:lastRenderedPageBreak/>
              <w:t>- Yêu cầu HS cho biết: Tỉ lệ bản đồ là gì? Tỉ lệ bản đồ cho ta biết điều gì?</w:t>
            </w:r>
          </w:p>
          <w:p w:rsidR="001256CD" w:rsidRPr="00401859" w:rsidRDefault="001256CD" w:rsidP="001256CD">
            <w:pPr>
              <w:jc w:val="both"/>
            </w:pPr>
            <w:r>
              <w:t>- GV nhận xét, đánh giá.</w:t>
            </w:r>
          </w:p>
          <w:p w:rsidR="001256CD" w:rsidRDefault="001256CD" w:rsidP="001256CD">
            <w:pPr>
              <w:jc w:val="both"/>
            </w:pPr>
          </w:p>
          <w:p w:rsidR="001256CD" w:rsidRDefault="001256CD" w:rsidP="001256CD">
            <w:pPr>
              <w:jc w:val="both"/>
            </w:pPr>
            <w:r>
              <w:t>-</w:t>
            </w:r>
            <w:r w:rsidRPr="009C02A9">
              <w:t>Ghi đầu bài lên bảng</w:t>
            </w:r>
            <w:r w:rsidRPr="00291C6C">
              <w:t xml:space="preserve"> </w:t>
            </w:r>
          </w:p>
          <w:p w:rsidR="001256CD" w:rsidRPr="001256CD" w:rsidRDefault="001256CD" w:rsidP="00217EDA">
            <w:pPr>
              <w:jc w:val="both"/>
            </w:pPr>
            <w:r w:rsidRPr="001256CD">
              <w:t>- GV treo bản đồ Việt Nam, bản đồ thế giới, bản đồ một số tỉnh, thành phố.</w:t>
            </w:r>
          </w:p>
          <w:p w:rsidR="001256CD" w:rsidRPr="001256CD" w:rsidRDefault="001256CD" w:rsidP="00217EDA">
            <w:pPr>
              <w:jc w:val="both"/>
            </w:pPr>
            <w:r w:rsidRPr="001256CD">
              <w:t>- Yêu cầu HS tìm, đọc các tỉ lệ bản đồ.</w:t>
            </w:r>
          </w:p>
          <w:p w:rsidR="001256CD" w:rsidRPr="001256CD" w:rsidRDefault="001256CD" w:rsidP="00217EDA">
            <w:pPr>
              <w:jc w:val="both"/>
            </w:pPr>
            <w:r w:rsidRPr="001256CD">
              <w:t xml:space="preserve">- GV kết luận: Các tỉ lệ 1 : 10 000 000; </w:t>
            </w:r>
          </w:p>
          <w:p w:rsidR="001256CD" w:rsidRPr="001256CD" w:rsidRDefault="001256CD" w:rsidP="00217EDA">
            <w:pPr>
              <w:jc w:val="both"/>
            </w:pPr>
            <w:r w:rsidRPr="001256CD">
              <w:t>1 : 500 000;...ghi trên các bản đồ đó gọi là tỉ lệ bản đồ.</w:t>
            </w:r>
          </w:p>
          <w:p w:rsidR="001256CD" w:rsidRPr="001256CD" w:rsidRDefault="001256CD" w:rsidP="00217EDA">
            <w:pPr>
              <w:jc w:val="both"/>
            </w:pPr>
            <w:r w:rsidRPr="001256CD">
              <w:t>- Tỉ lệ bản đồ 1 : 10 000 000 cho biết hình nước Việt Nam được vẽ thu nhỏ mười triệu lần. Độ dài 1cm trên bản đồ ứng với độ dài 10 000 000cm hay 100km trong thực tế.</w:t>
            </w:r>
          </w:p>
          <w:p w:rsidR="001256CD" w:rsidRPr="001256CD" w:rsidRDefault="001256CD" w:rsidP="00217EDA">
            <w:pPr>
              <w:jc w:val="both"/>
            </w:pPr>
            <w:r w:rsidRPr="001256CD">
              <w:t xml:space="preserve">- Tỉ lệ bản đồ 1 : 10 000 000 có thể viết dưới dạng phân số </w:t>
            </w:r>
            <w:r w:rsidRPr="001256CD">
              <w:rPr>
                <w:position w:val="-24"/>
              </w:rPr>
              <w:object w:dxaOrig="1040" w:dyaOrig="620">
                <v:shape id="_x0000_i1092" type="#_x0000_t75" style="width:51.45pt;height:30pt" o:ole="">
                  <v:imagedata r:id="rId116" o:title=""/>
                </v:shape>
                <o:OLEObject Type="Embed" ProgID="Equation.DSMT4" ShapeID="_x0000_i1092" DrawAspect="Content" ObjectID="_1599457606" r:id="rId117"/>
              </w:object>
            </w:r>
            <w:r w:rsidRPr="001256CD">
              <w:t xml:space="preserve">, tử số </w:t>
            </w:r>
            <w:r w:rsidRPr="001256CD">
              <w:lastRenderedPageBreak/>
              <w:t>cho biết độ dài thu nhỏ trên bản đồ là 1 đơn vị đo độ dài (cm, dm, m,...) và mẫu số cho biết độ dài thật tương ứng là 10 000 000 đơn vị đo độ dài đó (10000000cm, 10000000dm, 10000000m,...)</w:t>
            </w:r>
          </w:p>
          <w:p w:rsidR="001256CD" w:rsidRDefault="001256CD" w:rsidP="00217EDA">
            <w:pPr>
              <w:jc w:val="both"/>
            </w:pPr>
          </w:p>
          <w:p w:rsidR="001256CD" w:rsidRPr="001256CD" w:rsidRDefault="001256CD" w:rsidP="00217EDA">
            <w:pPr>
              <w:jc w:val="both"/>
            </w:pPr>
            <w:r w:rsidRPr="001256CD">
              <w:t>- Gọi HS đọc đề bài.</w:t>
            </w:r>
          </w:p>
          <w:p w:rsidR="001256CD" w:rsidRPr="001256CD" w:rsidRDefault="001256CD" w:rsidP="00217EDA">
            <w:pPr>
              <w:jc w:val="both"/>
            </w:pPr>
            <w:r w:rsidRPr="001256CD">
              <w:t>+ Trên bản đồ tỉ lệ 1 : 1000, độ dài 1mm ứng với độ dài thật là bao nhiêu?</w:t>
            </w:r>
          </w:p>
          <w:p w:rsidR="001256CD" w:rsidRPr="001256CD" w:rsidRDefault="001256CD" w:rsidP="00217EDA">
            <w:pPr>
              <w:jc w:val="both"/>
            </w:pPr>
            <w:r w:rsidRPr="001256CD">
              <w:t>+ Trên bản đồ tỉ lệ 1 : 1000, độ dài 1cm ứng với độ dài thật là bao nhiêu?</w:t>
            </w:r>
          </w:p>
          <w:p w:rsidR="001256CD" w:rsidRPr="001256CD" w:rsidRDefault="001256CD" w:rsidP="00217EDA">
            <w:pPr>
              <w:jc w:val="both"/>
            </w:pPr>
            <w:r w:rsidRPr="001256CD">
              <w:t>+ Trên bản đồ tỉ lệ 1 : 1000, độ dài 1m ứng với độ dài thật là bao nhiêu?</w:t>
            </w:r>
          </w:p>
          <w:p w:rsidR="001256CD" w:rsidRPr="001256CD" w:rsidRDefault="001256CD" w:rsidP="00217EDA">
            <w:pPr>
              <w:jc w:val="both"/>
            </w:pPr>
          </w:p>
          <w:p w:rsidR="001256CD" w:rsidRPr="001256CD" w:rsidRDefault="001256CD" w:rsidP="001256CD">
            <w:pPr>
              <w:jc w:val="both"/>
            </w:pPr>
            <w:r w:rsidRPr="001256CD">
              <w:t>- Gọi HS đọc đề bài.</w:t>
            </w:r>
          </w:p>
          <w:p w:rsidR="001256CD" w:rsidRPr="001256CD" w:rsidRDefault="001256CD" w:rsidP="00217EDA">
            <w:pPr>
              <w:jc w:val="both"/>
            </w:pPr>
            <w:r w:rsidRPr="001256CD">
              <w:t>- Yêu cầu HS làm bài.</w:t>
            </w:r>
          </w:p>
          <w:p w:rsidR="001256CD" w:rsidRPr="001256CD" w:rsidRDefault="001256CD" w:rsidP="00217EDA">
            <w:pPr>
              <w:jc w:val="both"/>
            </w:pPr>
            <w:r w:rsidRPr="001256CD">
              <w:t>- GV nhận xét, chữa bài.</w:t>
            </w:r>
          </w:p>
          <w:tbl>
            <w:tblPr>
              <w:tblStyle w:val="TableGrid"/>
              <w:tblW w:w="0" w:type="auto"/>
              <w:tblLayout w:type="fixed"/>
              <w:tblLook w:val="01E0" w:firstRow="1" w:lastRow="1" w:firstColumn="1" w:lastColumn="1" w:noHBand="0" w:noVBand="0"/>
            </w:tblPr>
            <w:tblGrid>
              <w:gridCol w:w="918"/>
              <w:gridCol w:w="918"/>
              <w:gridCol w:w="787"/>
              <w:gridCol w:w="1050"/>
              <w:gridCol w:w="919"/>
            </w:tblGrid>
            <w:tr w:rsidR="001256CD" w:rsidRPr="001256CD" w:rsidTr="00A95B0E">
              <w:tc>
                <w:tcPr>
                  <w:tcW w:w="918" w:type="dxa"/>
                </w:tcPr>
                <w:p w:rsidR="001256CD" w:rsidRPr="001256CD" w:rsidRDefault="001256CD" w:rsidP="00217EDA">
                  <w:pPr>
                    <w:jc w:val="both"/>
                    <w:rPr>
                      <w:sz w:val="22"/>
                      <w:szCs w:val="22"/>
                    </w:rPr>
                  </w:pPr>
                  <w:r w:rsidRPr="001256CD">
                    <w:rPr>
                      <w:sz w:val="22"/>
                      <w:szCs w:val="22"/>
                    </w:rPr>
                    <w:t>TL bản đồ</w:t>
                  </w:r>
                </w:p>
              </w:tc>
              <w:tc>
                <w:tcPr>
                  <w:tcW w:w="918" w:type="dxa"/>
                </w:tcPr>
                <w:p w:rsidR="001256CD" w:rsidRPr="001256CD" w:rsidRDefault="001256CD" w:rsidP="00217EDA">
                  <w:pPr>
                    <w:jc w:val="both"/>
                    <w:rPr>
                      <w:sz w:val="20"/>
                      <w:szCs w:val="20"/>
                    </w:rPr>
                  </w:pPr>
                  <w:r w:rsidRPr="001256CD">
                    <w:rPr>
                      <w:sz w:val="20"/>
                      <w:szCs w:val="20"/>
                    </w:rPr>
                    <w:t>1 : 1000</w:t>
                  </w:r>
                </w:p>
              </w:tc>
              <w:tc>
                <w:tcPr>
                  <w:tcW w:w="787" w:type="dxa"/>
                </w:tcPr>
                <w:p w:rsidR="001256CD" w:rsidRPr="001256CD" w:rsidRDefault="001256CD" w:rsidP="00217EDA">
                  <w:pPr>
                    <w:jc w:val="both"/>
                    <w:rPr>
                      <w:sz w:val="20"/>
                      <w:szCs w:val="20"/>
                    </w:rPr>
                  </w:pPr>
                  <w:r w:rsidRPr="001256CD">
                    <w:rPr>
                      <w:sz w:val="20"/>
                      <w:szCs w:val="20"/>
                    </w:rPr>
                    <w:t>1 : 300</w:t>
                  </w:r>
                </w:p>
              </w:tc>
              <w:tc>
                <w:tcPr>
                  <w:tcW w:w="1050" w:type="dxa"/>
                </w:tcPr>
                <w:p w:rsidR="001256CD" w:rsidRPr="001256CD" w:rsidRDefault="001256CD" w:rsidP="00217EDA">
                  <w:pPr>
                    <w:jc w:val="both"/>
                    <w:rPr>
                      <w:sz w:val="20"/>
                      <w:szCs w:val="20"/>
                    </w:rPr>
                  </w:pPr>
                  <w:r w:rsidRPr="001256CD">
                    <w:rPr>
                      <w:sz w:val="20"/>
                      <w:szCs w:val="20"/>
                    </w:rPr>
                    <w:t>1 : 10 000</w:t>
                  </w:r>
                </w:p>
              </w:tc>
              <w:tc>
                <w:tcPr>
                  <w:tcW w:w="919" w:type="dxa"/>
                </w:tcPr>
                <w:p w:rsidR="001256CD" w:rsidRPr="001256CD" w:rsidRDefault="001256CD" w:rsidP="00217EDA">
                  <w:pPr>
                    <w:jc w:val="both"/>
                    <w:rPr>
                      <w:sz w:val="20"/>
                      <w:szCs w:val="20"/>
                    </w:rPr>
                  </w:pPr>
                  <w:r w:rsidRPr="001256CD">
                    <w:rPr>
                      <w:sz w:val="20"/>
                      <w:szCs w:val="20"/>
                    </w:rPr>
                    <w:t>1 : 500</w:t>
                  </w:r>
                </w:p>
              </w:tc>
            </w:tr>
            <w:tr w:rsidR="001256CD" w:rsidRPr="001256CD" w:rsidTr="00A95B0E">
              <w:tc>
                <w:tcPr>
                  <w:tcW w:w="918" w:type="dxa"/>
                </w:tcPr>
                <w:p w:rsidR="001256CD" w:rsidRPr="001256CD" w:rsidRDefault="001256CD" w:rsidP="00217EDA">
                  <w:pPr>
                    <w:jc w:val="both"/>
                    <w:rPr>
                      <w:sz w:val="22"/>
                      <w:szCs w:val="22"/>
                    </w:rPr>
                  </w:pPr>
                  <w:r w:rsidRPr="001256CD">
                    <w:rPr>
                      <w:sz w:val="22"/>
                      <w:szCs w:val="22"/>
                    </w:rPr>
                    <w:t>Độ dài thu nhỏ</w:t>
                  </w:r>
                </w:p>
              </w:tc>
              <w:tc>
                <w:tcPr>
                  <w:tcW w:w="918" w:type="dxa"/>
                </w:tcPr>
                <w:p w:rsidR="001256CD" w:rsidRPr="001256CD" w:rsidRDefault="001256CD" w:rsidP="00217EDA">
                  <w:pPr>
                    <w:jc w:val="both"/>
                    <w:rPr>
                      <w:sz w:val="20"/>
                      <w:szCs w:val="20"/>
                    </w:rPr>
                  </w:pPr>
                  <w:r w:rsidRPr="001256CD">
                    <w:rPr>
                      <w:sz w:val="20"/>
                      <w:szCs w:val="20"/>
                    </w:rPr>
                    <w:t>1cm</w:t>
                  </w:r>
                </w:p>
              </w:tc>
              <w:tc>
                <w:tcPr>
                  <w:tcW w:w="787" w:type="dxa"/>
                </w:tcPr>
                <w:p w:rsidR="001256CD" w:rsidRPr="001256CD" w:rsidRDefault="001256CD" w:rsidP="00217EDA">
                  <w:pPr>
                    <w:jc w:val="both"/>
                    <w:rPr>
                      <w:sz w:val="20"/>
                      <w:szCs w:val="20"/>
                    </w:rPr>
                  </w:pPr>
                  <w:r w:rsidRPr="001256CD">
                    <w:rPr>
                      <w:sz w:val="20"/>
                      <w:szCs w:val="20"/>
                    </w:rPr>
                    <w:t>1dm</w:t>
                  </w:r>
                </w:p>
              </w:tc>
              <w:tc>
                <w:tcPr>
                  <w:tcW w:w="1050" w:type="dxa"/>
                </w:tcPr>
                <w:p w:rsidR="001256CD" w:rsidRPr="001256CD" w:rsidRDefault="001256CD" w:rsidP="00217EDA">
                  <w:pPr>
                    <w:jc w:val="both"/>
                    <w:rPr>
                      <w:sz w:val="20"/>
                      <w:szCs w:val="20"/>
                    </w:rPr>
                  </w:pPr>
                  <w:r w:rsidRPr="001256CD">
                    <w:rPr>
                      <w:sz w:val="20"/>
                      <w:szCs w:val="20"/>
                    </w:rPr>
                    <w:t>1mm</w:t>
                  </w:r>
                </w:p>
              </w:tc>
              <w:tc>
                <w:tcPr>
                  <w:tcW w:w="919" w:type="dxa"/>
                </w:tcPr>
                <w:p w:rsidR="001256CD" w:rsidRPr="001256CD" w:rsidRDefault="001256CD" w:rsidP="00217EDA">
                  <w:pPr>
                    <w:jc w:val="both"/>
                    <w:rPr>
                      <w:sz w:val="20"/>
                      <w:szCs w:val="20"/>
                    </w:rPr>
                  </w:pPr>
                  <w:r w:rsidRPr="001256CD">
                    <w:rPr>
                      <w:sz w:val="20"/>
                      <w:szCs w:val="20"/>
                    </w:rPr>
                    <w:t>1m</w:t>
                  </w:r>
                </w:p>
              </w:tc>
            </w:tr>
            <w:tr w:rsidR="001256CD" w:rsidRPr="001256CD" w:rsidTr="00A95B0E">
              <w:tc>
                <w:tcPr>
                  <w:tcW w:w="918" w:type="dxa"/>
                </w:tcPr>
                <w:p w:rsidR="001256CD" w:rsidRPr="001256CD" w:rsidRDefault="001256CD" w:rsidP="00217EDA">
                  <w:pPr>
                    <w:jc w:val="both"/>
                    <w:rPr>
                      <w:sz w:val="22"/>
                      <w:szCs w:val="22"/>
                    </w:rPr>
                  </w:pPr>
                  <w:r w:rsidRPr="001256CD">
                    <w:rPr>
                      <w:sz w:val="22"/>
                      <w:szCs w:val="22"/>
                    </w:rPr>
                    <w:t>Độ dài thật</w:t>
                  </w:r>
                </w:p>
              </w:tc>
              <w:tc>
                <w:tcPr>
                  <w:tcW w:w="918" w:type="dxa"/>
                </w:tcPr>
                <w:p w:rsidR="001256CD" w:rsidRPr="001256CD" w:rsidRDefault="001256CD" w:rsidP="00217EDA">
                  <w:pPr>
                    <w:jc w:val="both"/>
                  </w:pPr>
                  <w:r w:rsidRPr="001256CD">
                    <w:rPr>
                      <w:sz w:val="20"/>
                      <w:szCs w:val="20"/>
                    </w:rPr>
                    <w:t>1000cm</w:t>
                  </w:r>
                </w:p>
              </w:tc>
              <w:tc>
                <w:tcPr>
                  <w:tcW w:w="787" w:type="dxa"/>
                </w:tcPr>
                <w:p w:rsidR="001256CD" w:rsidRPr="001256CD" w:rsidRDefault="001256CD" w:rsidP="00217EDA">
                  <w:pPr>
                    <w:jc w:val="both"/>
                  </w:pPr>
                  <w:r w:rsidRPr="001256CD">
                    <w:rPr>
                      <w:sz w:val="20"/>
                      <w:szCs w:val="20"/>
                    </w:rPr>
                    <w:t>300dm</w:t>
                  </w:r>
                </w:p>
              </w:tc>
              <w:tc>
                <w:tcPr>
                  <w:tcW w:w="1050" w:type="dxa"/>
                </w:tcPr>
                <w:p w:rsidR="001256CD" w:rsidRPr="001256CD" w:rsidRDefault="001256CD" w:rsidP="00217EDA">
                  <w:pPr>
                    <w:jc w:val="both"/>
                  </w:pPr>
                  <w:r w:rsidRPr="001256CD">
                    <w:rPr>
                      <w:sz w:val="20"/>
                      <w:szCs w:val="20"/>
                    </w:rPr>
                    <w:t>10 000 mm</w:t>
                  </w:r>
                </w:p>
              </w:tc>
              <w:tc>
                <w:tcPr>
                  <w:tcW w:w="919" w:type="dxa"/>
                </w:tcPr>
                <w:p w:rsidR="001256CD" w:rsidRPr="001256CD" w:rsidRDefault="001256CD" w:rsidP="00217EDA">
                  <w:pPr>
                    <w:jc w:val="both"/>
                  </w:pPr>
                  <w:r w:rsidRPr="001256CD">
                    <w:rPr>
                      <w:sz w:val="20"/>
                      <w:szCs w:val="20"/>
                    </w:rPr>
                    <w:t>500m</w:t>
                  </w:r>
                </w:p>
              </w:tc>
            </w:tr>
          </w:tbl>
          <w:p w:rsidR="001256CD" w:rsidRPr="001256CD" w:rsidRDefault="001256CD" w:rsidP="00217EDA">
            <w:pPr>
              <w:jc w:val="both"/>
            </w:pPr>
          </w:p>
          <w:p w:rsidR="001256CD" w:rsidRPr="001256CD" w:rsidRDefault="001256CD" w:rsidP="00217EDA">
            <w:pPr>
              <w:jc w:val="both"/>
            </w:pPr>
            <w:r w:rsidRPr="001256CD">
              <w:t>- Nhận xét tiết học.</w:t>
            </w:r>
          </w:p>
          <w:p w:rsidR="001256CD" w:rsidRPr="001256CD" w:rsidRDefault="001256CD" w:rsidP="00217EDA">
            <w:pPr>
              <w:jc w:val="both"/>
            </w:pPr>
            <w:r w:rsidRPr="001256CD">
              <w:t>- Chuẩn bị bài sau.</w:t>
            </w:r>
          </w:p>
          <w:p w:rsidR="001256CD" w:rsidRPr="001256CD" w:rsidRDefault="001256CD" w:rsidP="00217EDA">
            <w:pPr>
              <w:jc w:val="both"/>
            </w:pPr>
          </w:p>
        </w:tc>
        <w:tc>
          <w:tcPr>
            <w:tcW w:w="3600" w:type="dxa"/>
          </w:tcPr>
          <w:p w:rsidR="001256CD" w:rsidRPr="001256CD" w:rsidRDefault="001256CD" w:rsidP="00217EDA">
            <w:pPr>
              <w:jc w:val="both"/>
            </w:pPr>
          </w:p>
          <w:p w:rsidR="001256CD" w:rsidRPr="001256CD" w:rsidRDefault="001256CD" w:rsidP="00217EDA">
            <w:pPr>
              <w:jc w:val="both"/>
            </w:pPr>
            <w:r w:rsidRPr="001256CD">
              <w:t>- 2 HS lên bảng.</w:t>
            </w:r>
          </w:p>
          <w:p w:rsidR="001256CD" w:rsidRPr="001256CD" w:rsidRDefault="001256CD" w:rsidP="00217EDA">
            <w:pPr>
              <w:jc w:val="both"/>
            </w:pPr>
          </w:p>
          <w:p w:rsidR="001256CD" w:rsidRPr="001256CD" w:rsidRDefault="001256CD" w:rsidP="00217EDA">
            <w:pPr>
              <w:jc w:val="both"/>
            </w:pPr>
          </w:p>
          <w:p w:rsidR="001256CD" w:rsidRPr="001256CD" w:rsidRDefault="001256CD" w:rsidP="00217EDA">
            <w:pPr>
              <w:jc w:val="both"/>
            </w:pPr>
          </w:p>
          <w:p w:rsidR="001256CD" w:rsidRPr="009C02A9" w:rsidRDefault="001256CD" w:rsidP="001256CD">
            <w:pPr>
              <w:jc w:val="both"/>
            </w:pPr>
            <w:r>
              <w:t>-Lắng nghe, ghi bài.</w:t>
            </w:r>
          </w:p>
          <w:p w:rsidR="001256CD" w:rsidRPr="001256CD" w:rsidRDefault="001256CD" w:rsidP="00217EDA">
            <w:pPr>
              <w:tabs>
                <w:tab w:val="center" w:pos="1872"/>
              </w:tabs>
              <w:jc w:val="both"/>
            </w:pPr>
            <w:r w:rsidRPr="001256CD">
              <w:t>- Quan sát.</w:t>
            </w:r>
          </w:p>
          <w:p w:rsidR="001256CD" w:rsidRPr="001256CD" w:rsidRDefault="001256CD" w:rsidP="00217EDA">
            <w:pPr>
              <w:jc w:val="both"/>
            </w:pPr>
          </w:p>
          <w:p w:rsidR="001256CD" w:rsidRDefault="001256CD" w:rsidP="00217EDA"/>
          <w:p w:rsidR="001256CD" w:rsidRPr="001256CD" w:rsidRDefault="001256CD" w:rsidP="00217EDA">
            <w:r w:rsidRPr="001256CD">
              <w:t>- Thực hiện.</w:t>
            </w:r>
          </w:p>
          <w:p w:rsidR="001256CD" w:rsidRDefault="001256CD" w:rsidP="00217EDA"/>
          <w:p w:rsidR="001256CD" w:rsidRPr="001256CD" w:rsidRDefault="001256CD" w:rsidP="00217EDA">
            <w:r w:rsidRPr="001256CD">
              <w:t>- Nghe.</w:t>
            </w:r>
          </w:p>
          <w:p w:rsidR="001256CD" w:rsidRDefault="001256CD" w:rsidP="00217EDA"/>
          <w:p w:rsidR="001256CD" w:rsidRPr="001256CD" w:rsidRDefault="001256CD" w:rsidP="00217EDA"/>
          <w:p w:rsidR="001256CD" w:rsidRPr="001256CD" w:rsidRDefault="001256CD" w:rsidP="00217EDA"/>
          <w:p w:rsidR="001256CD" w:rsidRPr="001256CD" w:rsidRDefault="001256CD" w:rsidP="00217EDA">
            <w:r w:rsidRPr="001256CD">
              <w:t>- Theo dõi.</w:t>
            </w:r>
          </w:p>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Pr="001256CD" w:rsidRDefault="001256CD" w:rsidP="00217EDA"/>
          <w:p w:rsidR="001256CD" w:rsidRDefault="001256CD" w:rsidP="00217EDA"/>
          <w:p w:rsidR="001256CD" w:rsidRDefault="001256CD" w:rsidP="00217EDA"/>
          <w:p w:rsidR="001256CD" w:rsidRDefault="001256CD" w:rsidP="00217EDA"/>
          <w:p w:rsidR="001256CD" w:rsidRDefault="001256CD" w:rsidP="00217EDA"/>
          <w:p w:rsidR="001256CD" w:rsidRDefault="001256CD" w:rsidP="00217EDA"/>
          <w:p w:rsidR="001256CD" w:rsidRDefault="001256CD" w:rsidP="00217EDA"/>
          <w:p w:rsidR="001256CD" w:rsidRDefault="001256CD" w:rsidP="00217EDA"/>
          <w:p w:rsidR="001256CD" w:rsidRDefault="001256CD" w:rsidP="00217EDA"/>
          <w:p w:rsidR="001256CD" w:rsidRPr="001256CD" w:rsidRDefault="001256CD" w:rsidP="00217EDA">
            <w:r w:rsidRPr="001256CD">
              <w:t>- Đọc.</w:t>
            </w:r>
          </w:p>
          <w:p w:rsidR="001256CD" w:rsidRPr="001256CD" w:rsidRDefault="001256CD" w:rsidP="00217EDA">
            <w:pPr>
              <w:jc w:val="both"/>
            </w:pPr>
            <w:r w:rsidRPr="001256CD">
              <w:t>+ Trên bản đồ tỉ lệ 1 : 1000, độ dài 1mm ứng với độ dài thật là 1000mm.</w:t>
            </w:r>
          </w:p>
          <w:p w:rsidR="001256CD" w:rsidRPr="001256CD" w:rsidRDefault="001256CD" w:rsidP="00217EDA">
            <w:pPr>
              <w:jc w:val="both"/>
            </w:pPr>
            <w:r w:rsidRPr="001256CD">
              <w:t>+ Trên bản đồ tỉ lệ 1 : 1000, độ dài 1mm ứng với độ dài thật là 1000cm.</w:t>
            </w:r>
          </w:p>
          <w:p w:rsidR="001256CD" w:rsidRPr="001256CD" w:rsidRDefault="001256CD" w:rsidP="00217EDA">
            <w:pPr>
              <w:jc w:val="both"/>
            </w:pPr>
            <w:r w:rsidRPr="001256CD">
              <w:t>+  Trên bản đồ tỉ lệ 1 : 1000, độ dài 1m ứng với độ dài thật là 1000m.</w:t>
            </w:r>
          </w:p>
          <w:p w:rsidR="001256CD" w:rsidRPr="001256CD" w:rsidRDefault="001256CD" w:rsidP="00217EDA">
            <w:pPr>
              <w:jc w:val="both"/>
            </w:pPr>
          </w:p>
          <w:p w:rsidR="00303330" w:rsidRDefault="00303330" w:rsidP="00217EDA">
            <w:r>
              <w:t>-Đọc</w:t>
            </w:r>
          </w:p>
          <w:p w:rsidR="001256CD" w:rsidRPr="001256CD" w:rsidRDefault="001256CD" w:rsidP="00217EDA">
            <w:r w:rsidRPr="001256CD">
              <w:t>- Làm bài.</w:t>
            </w:r>
          </w:p>
          <w:p w:rsidR="001256CD" w:rsidRPr="001256CD" w:rsidRDefault="001256CD" w:rsidP="00217EDA">
            <w:pPr>
              <w:jc w:val="both"/>
            </w:pPr>
          </w:p>
          <w:p w:rsidR="001256CD" w:rsidRDefault="001256CD" w:rsidP="00217EDA">
            <w:pPr>
              <w:jc w:val="both"/>
            </w:pPr>
          </w:p>
          <w:p w:rsidR="00303330" w:rsidRDefault="00303330" w:rsidP="00217EDA">
            <w:pPr>
              <w:jc w:val="both"/>
            </w:pPr>
          </w:p>
          <w:p w:rsidR="00303330" w:rsidRDefault="00303330" w:rsidP="00217EDA">
            <w:pPr>
              <w:jc w:val="both"/>
            </w:pPr>
          </w:p>
          <w:p w:rsidR="00303330" w:rsidRDefault="00303330" w:rsidP="00217EDA">
            <w:pPr>
              <w:jc w:val="both"/>
            </w:pPr>
          </w:p>
          <w:p w:rsidR="00303330" w:rsidRDefault="00303330" w:rsidP="00217EDA">
            <w:pPr>
              <w:jc w:val="both"/>
            </w:pPr>
          </w:p>
          <w:p w:rsidR="00303330" w:rsidRDefault="00303330" w:rsidP="00217EDA">
            <w:pPr>
              <w:jc w:val="both"/>
            </w:pPr>
          </w:p>
          <w:p w:rsidR="00303330" w:rsidRPr="001256CD" w:rsidRDefault="00303330" w:rsidP="00217EDA">
            <w:pPr>
              <w:jc w:val="both"/>
            </w:pPr>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9738D6" w:rsidRDefault="009738D6" w:rsidP="0088424D">
      <w:pPr>
        <w:tabs>
          <w:tab w:val="left" w:pos="4127"/>
        </w:tabs>
        <w:rPr>
          <w:b/>
          <w:i/>
          <w:u w:val="single"/>
        </w:rPr>
      </w:pPr>
    </w:p>
    <w:p w:rsidR="00303330" w:rsidRDefault="009738D6" w:rsidP="00303330">
      <w:pPr>
        <w:rPr>
          <w:b/>
        </w:rPr>
      </w:pPr>
      <w:r>
        <w:rPr>
          <w:b/>
        </w:rPr>
        <w:t>Tiết 1</w:t>
      </w:r>
      <w:r w:rsidR="00303330">
        <w:rPr>
          <w:b/>
        </w:rPr>
        <w:t xml:space="preserve">                                                     Toán</w:t>
      </w:r>
    </w:p>
    <w:p w:rsidR="0088424D" w:rsidRDefault="0088424D" w:rsidP="00303330">
      <w:pPr>
        <w:tabs>
          <w:tab w:val="left" w:pos="4127"/>
        </w:tabs>
        <w:jc w:val="center"/>
        <w:rPr>
          <w:b/>
        </w:rPr>
      </w:pPr>
      <w:r>
        <w:rPr>
          <w:b/>
        </w:rPr>
        <w:t>ỨNG DỤNG CỦA TỈ LỆ BẢN ĐỒ</w:t>
      </w:r>
    </w:p>
    <w:p w:rsidR="0088424D" w:rsidRPr="002102C2" w:rsidRDefault="0088424D" w:rsidP="00303330">
      <w:pPr>
        <w:jc w:val="both"/>
        <w:rPr>
          <w:b/>
          <w:u w:val="single"/>
        </w:rPr>
      </w:pPr>
      <w:r w:rsidRPr="00901917">
        <w:rPr>
          <w:b/>
        </w:rPr>
        <w:t>I. Mục tiêu</w:t>
      </w:r>
      <w:r w:rsidR="009738D6">
        <w:rPr>
          <w:b/>
        </w:rPr>
        <w:t>:</w:t>
      </w:r>
    </w:p>
    <w:p w:rsidR="0088424D" w:rsidRPr="00303330" w:rsidRDefault="009738D6" w:rsidP="00303330">
      <w:pPr>
        <w:jc w:val="both"/>
      </w:pPr>
      <w:r>
        <w:t xml:space="preserve">  </w:t>
      </w:r>
      <w:r w:rsidR="0088424D" w:rsidRPr="00303330">
        <w:t>1. Kiến thức</w:t>
      </w:r>
      <w:r>
        <w:t xml:space="preserve">:  </w:t>
      </w:r>
      <w:r w:rsidR="0088424D" w:rsidRPr="00303330">
        <w:t>- Bước đầu biết được một số ứng dụng của tỉ lệ bản đồ.</w:t>
      </w:r>
    </w:p>
    <w:p w:rsidR="0088424D" w:rsidRPr="00303330" w:rsidRDefault="009738D6" w:rsidP="00303330">
      <w:pPr>
        <w:jc w:val="both"/>
      </w:pPr>
      <w:r>
        <w:t xml:space="preserve">  </w:t>
      </w:r>
      <w:r w:rsidR="0088424D" w:rsidRPr="00303330">
        <w:t>2. Kĩ năng</w:t>
      </w:r>
      <w:r>
        <w:t xml:space="preserve">:     </w:t>
      </w:r>
      <w:r w:rsidR="0088424D" w:rsidRPr="00303330">
        <w:t>- Làm được các bài tập có liên quan.</w:t>
      </w:r>
    </w:p>
    <w:p w:rsidR="0088424D" w:rsidRPr="00303330" w:rsidRDefault="009738D6" w:rsidP="00303330">
      <w:pPr>
        <w:jc w:val="both"/>
      </w:pPr>
      <w:r>
        <w:t xml:space="preserve">  </w:t>
      </w:r>
      <w:r w:rsidR="0088424D" w:rsidRPr="00303330">
        <w:t>3. Thái độ</w:t>
      </w:r>
      <w:r>
        <w:t xml:space="preserve">:     </w:t>
      </w:r>
      <w:r w:rsidR="0088424D" w:rsidRPr="00303330">
        <w:t>- Tự giác làm bài.</w:t>
      </w:r>
    </w:p>
    <w:p w:rsidR="0088424D" w:rsidRPr="00901917" w:rsidRDefault="0088424D" w:rsidP="00303330">
      <w:pPr>
        <w:jc w:val="both"/>
        <w:rPr>
          <w:b/>
        </w:rPr>
      </w:pPr>
      <w:r w:rsidRPr="00901917">
        <w:rPr>
          <w:b/>
        </w:rPr>
        <w:t xml:space="preserve">II. Đồ dùng </w:t>
      </w:r>
      <w:r w:rsidR="009738D6">
        <w:rPr>
          <w:b/>
        </w:rPr>
        <w:t>:</w:t>
      </w:r>
    </w:p>
    <w:p w:rsidR="0088424D" w:rsidRDefault="009738D6" w:rsidP="00303330">
      <w:pPr>
        <w:jc w:val="both"/>
      </w:pPr>
      <w:r>
        <w:t xml:space="preserve">  </w:t>
      </w:r>
      <w:r w:rsidR="0088424D">
        <w:t>- Giáo viên: Bản đồ Trường Mầm non xã Thắng Lợi.</w:t>
      </w:r>
    </w:p>
    <w:p w:rsidR="0088424D" w:rsidRDefault="009738D6" w:rsidP="00303330">
      <w:pPr>
        <w:jc w:val="both"/>
      </w:pPr>
      <w:r>
        <w:t xml:space="preserve">  </w:t>
      </w:r>
      <w:r w:rsidR="0088424D">
        <w:t xml:space="preserve">- Học sinh: </w:t>
      </w:r>
      <w:r>
        <w:t>SGK,</w:t>
      </w:r>
      <w:r w:rsidR="0088424D">
        <w:t>VBT Toán.</w:t>
      </w:r>
    </w:p>
    <w:p w:rsidR="0088424D" w:rsidRPr="00901917" w:rsidRDefault="0088424D" w:rsidP="00303330">
      <w:pPr>
        <w:jc w:val="both"/>
        <w:rPr>
          <w:b/>
        </w:rPr>
      </w:pPr>
      <w:r w:rsidRPr="00901917">
        <w:rPr>
          <w:b/>
        </w:rPr>
        <w:t>III. Các hoạt động dạy</w:t>
      </w:r>
      <w:r w:rsidR="009738D6">
        <w:rPr>
          <w:b/>
        </w:rPr>
        <w:t>-</w:t>
      </w:r>
      <w:r w:rsidRPr="00901917">
        <w:rPr>
          <w:b/>
        </w:rPr>
        <w:t xml:space="preserve"> học</w:t>
      </w:r>
      <w:r w:rsidR="009738D6">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286"/>
        <w:gridCol w:w="3420"/>
        <w:gridCol w:w="3510"/>
      </w:tblGrid>
      <w:tr w:rsidR="00A95B0E" w:rsidRPr="006A1E65" w:rsidTr="00303330">
        <w:trPr>
          <w:trHeight w:val="476"/>
        </w:trPr>
        <w:tc>
          <w:tcPr>
            <w:tcW w:w="792" w:type="dxa"/>
          </w:tcPr>
          <w:p w:rsidR="00A95B0E" w:rsidRPr="006A1E65" w:rsidRDefault="00A95B0E" w:rsidP="00303330">
            <w:pPr>
              <w:jc w:val="center"/>
              <w:rPr>
                <w:b/>
              </w:rPr>
            </w:pPr>
            <w:r>
              <w:rPr>
                <w:b/>
              </w:rPr>
              <w:t>TG</w:t>
            </w:r>
          </w:p>
        </w:tc>
        <w:tc>
          <w:tcPr>
            <w:tcW w:w="2286" w:type="dxa"/>
          </w:tcPr>
          <w:p w:rsidR="00A95B0E" w:rsidRPr="006A1E65" w:rsidRDefault="00A95B0E" w:rsidP="00303330">
            <w:pPr>
              <w:jc w:val="center"/>
              <w:rPr>
                <w:b/>
              </w:rPr>
            </w:pPr>
            <w:r>
              <w:rPr>
                <w:b/>
              </w:rPr>
              <w:t>Nội dung</w:t>
            </w:r>
          </w:p>
        </w:tc>
        <w:tc>
          <w:tcPr>
            <w:tcW w:w="3420" w:type="dxa"/>
          </w:tcPr>
          <w:p w:rsidR="00A95B0E" w:rsidRPr="006A1E65" w:rsidRDefault="00A95B0E" w:rsidP="00303330">
            <w:pPr>
              <w:jc w:val="center"/>
              <w:rPr>
                <w:b/>
              </w:rPr>
            </w:pPr>
            <w:r w:rsidRPr="006A1E65">
              <w:rPr>
                <w:b/>
              </w:rPr>
              <w:t xml:space="preserve">Hoạt động của </w:t>
            </w:r>
            <w:r>
              <w:rPr>
                <w:b/>
              </w:rPr>
              <w:t>thầy</w:t>
            </w:r>
          </w:p>
        </w:tc>
        <w:tc>
          <w:tcPr>
            <w:tcW w:w="3510" w:type="dxa"/>
          </w:tcPr>
          <w:p w:rsidR="00A95B0E" w:rsidRPr="006A1E65" w:rsidRDefault="00A95B0E" w:rsidP="00303330">
            <w:pPr>
              <w:jc w:val="center"/>
              <w:rPr>
                <w:b/>
              </w:rPr>
            </w:pPr>
            <w:r w:rsidRPr="006A1E65">
              <w:rPr>
                <w:b/>
              </w:rPr>
              <w:t xml:space="preserve">Hoạt động của </w:t>
            </w:r>
            <w:r>
              <w:rPr>
                <w:b/>
              </w:rPr>
              <w:t>trò</w:t>
            </w:r>
          </w:p>
        </w:tc>
      </w:tr>
      <w:tr w:rsidR="00303330" w:rsidRPr="006A1E65" w:rsidTr="00303330">
        <w:tc>
          <w:tcPr>
            <w:tcW w:w="792" w:type="dxa"/>
          </w:tcPr>
          <w:p w:rsidR="00303330" w:rsidRPr="006A1E65" w:rsidRDefault="00303330" w:rsidP="00303330">
            <w:pPr>
              <w:jc w:val="center"/>
            </w:pPr>
            <w:r>
              <w:t>4’</w:t>
            </w:r>
          </w:p>
          <w:p w:rsidR="00303330" w:rsidRPr="006A1E65" w:rsidRDefault="00303330" w:rsidP="00303330">
            <w:pPr>
              <w:jc w:val="both"/>
            </w:pPr>
          </w:p>
          <w:p w:rsidR="00303330" w:rsidRPr="006A1E65" w:rsidRDefault="00303330" w:rsidP="00303330">
            <w:pPr>
              <w:jc w:val="both"/>
            </w:pPr>
          </w:p>
          <w:p w:rsidR="00303330" w:rsidRPr="006A1E65" w:rsidRDefault="00303330" w:rsidP="00303330">
            <w:pPr>
              <w:jc w:val="both"/>
            </w:pPr>
          </w:p>
          <w:p w:rsidR="00303330" w:rsidRDefault="00303330" w:rsidP="00303330">
            <w:pPr>
              <w:jc w:val="center"/>
            </w:pPr>
          </w:p>
          <w:p w:rsidR="00303330" w:rsidRPr="006A1E65" w:rsidRDefault="00303330" w:rsidP="00303330">
            <w:pPr>
              <w:jc w:val="center"/>
            </w:pPr>
            <w:r>
              <w:t>33’</w:t>
            </w:r>
          </w:p>
          <w:p w:rsidR="00303330" w:rsidRPr="006A1E65" w:rsidRDefault="00303330" w:rsidP="00303330">
            <w:pPr>
              <w:jc w:val="both"/>
            </w:pPr>
          </w:p>
          <w:p w:rsidR="00303330" w:rsidRPr="006A1E65" w:rsidRDefault="00303330" w:rsidP="00303330">
            <w:pPr>
              <w:jc w:val="both"/>
            </w:pPr>
          </w:p>
          <w:p w:rsidR="00303330" w:rsidRPr="006A1E65" w:rsidRDefault="00303330" w:rsidP="00303330">
            <w:pPr>
              <w:jc w:val="both"/>
            </w:pPr>
          </w:p>
          <w:p w:rsidR="00303330" w:rsidRPr="006A1E65" w:rsidRDefault="00303330" w:rsidP="00303330">
            <w:pPr>
              <w:jc w:val="both"/>
            </w:pPr>
          </w:p>
          <w:p w:rsidR="00303330" w:rsidRPr="006A1E65" w:rsidRDefault="00303330" w:rsidP="00303330">
            <w:pPr>
              <w:jc w:val="both"/>
            </w:pPr>
          </w:p>
          <w:p w:rsidR="00303330" w:rsidRPr="006A1E65"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303330" w:rsidRDefault="00303330" w:rsidP="00303330">
            <w:pPr>
              <w:jc w:val="center"/>
            </w:pPr>
          </w:p>
          <w:p w:rsidR="009738D6" w:rsidRDefault="009738D6" w:rsidP="00303330">
            <w:pPr>
              <w:jc w:val="center"/>
            </w:pPr>
          </w:p>
          <w:p w:rsidR="009738D6" w:rsidRDefault="009738D6" w:rsidP="00303330">
            <w:pPr>
              <w:jc w:val="center"/>
            </w:pPr>
          </w:p>
          <w:p w:rsidR="00303330" w:rsidRPr="006A1E65" w:rsidRDefault="00303330" w:rsidP="00303330">
            <w:pPr>
              <w:jc w:val="center"/>
            </w:pPr>
            <w:r w:rsidRPr="006A1E65">
              <w:t>3’</w:t>
            </w:r>
          </w:p>
          <w:p w:rsidR="00303330" w:rsidRPr="006A1E65" w:rsidRDefault="00303330" w:rsidP="00303330">
            <w:pPr>
              <w:jc w:val="both"/>
            </w:pPr>
          </w:p>
        </w:tc>
        <w:tc>
          <w:tcPr>
            <w:tcW w:w="2286" w:type="dxa"/>
          </w:tcPr>
          <w:p w:rsidR="00303330" w:rsidRPr="00CC1521" w:rsidRDefault="00303330" w:rsidP="00303330">
            <w:pPr>
              <w:jc w:val="both"/>
              <w:rPr>
                <w:b/>
              </w:rPr>
            </w:pPr>
            <w:r w:rsidRPr="00CC1521">
              <w:rPr>
                <w:b/>
              </w:rPr>
              <w:lastRenderedPageBreak/>
              <w:t>1.Kiểm tra bài cũ:</w:t>
            </w:r>
          </w:p>
          <w:p w:rsidR="00303330" w:rsidRDefault="00303330" w:rsidP="00303330">
            <w:pPr>
              <w:jc w:val="both"/>
              <w:rPr>
                <w:b/>
                <w:u w:val="single"/>
              </w:rPr>
            </w:pPr>
          </w:p>
          <w:p w:rsidR="00303330" w:rsidRDefault="00303330" w:rsidP="00303330">
            <w:pPr>
              <w:jc w:val="both"/>
              <w:rPr>
                <w:b/>
              </w:rPr>
            </w:pPr>
          </w:p>
          <w:p w:rsidR="00303330" w:rsidRDefault="00303330" w:rsidP="00303330">
            <w:pPr>
              <w:jc w:val="both"/>
              <w:rPr>
                <w:b/>
              </w:rPr>
            </w:pPr>
          </w:p>
          <w:p w:rsidR="00303330" w:rsidRPr="00CC1521" w:rsidRDefault="00303330" w:rsidP="00303330">
            <w:pPr>
              <w:jc w:val="both"/>
              <w:rPr>
                <w:b/>
              </w:rPr>
            </w:pPr>
            <w:r w:rsidRPr="00CC1521">
              <w:rPr>
                <w:b/>
              </w:rPr>
              <w:t>2.Bài mới:</w:t>
            </w:r>
          </w:p>
          <w:p w:rsidR="00303330" w:rsidRPr="00CC1521" w:rsidRDefault="00303330" w:rsidP="00303330">
            <w:pPr>
              <w:jc w:val="both"/>
            </w:pPr>
            <w:r w:rsidRPr="00CC1521">
              <w:t>2.1. Giới thiệu bài</w:t>
            </w:r>
          </w:p>
          <w:p w:rsidR="00303330" w:rsidRPr="00303330" w:rsidRDefault="00303330" w:rsidP="00303330">
            <w:pPr>
              <w:jc w:val="both"/>
            </w:pPr>
            <w:r w:rsidRPr="00303330">
              <w:t>2.2. Giới thiệu ứng dụng của tỉ lệ bản đồ</w:t>
            </w:r>
          </w:p>
          <w:p w:rsidR="00303330" w:rsidRPr="00303330" w:rsidRDefault="00303330" w:rsidP="00303330">
            <w:pPr>
              <w:jc w:val="both"/>
            </w:pPr>
            <w:r w:rsidRPr="00303330">
              <w:t>a) Bài toán 1</w:t>
            </w: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Pr="00303330" w:rsidRDefault="00303330" w:rsidP="00303330">
            <w:pPr>
              <w:jc w:val="both"/>
            </w:pPr>
            <w:r>
              <w:t>b</w:t>
            </w:r>
            <w:r w:rsidRPr="00303330">
              <w:t>) Bài toán 2</w:t>
            </w: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Pr="001256CD" w:rsidRDefault="00303330" w:rsidP="00303330">
            <w:pPr>
              <w:jc w:val="both"/>
            </w:pPr>
            <w:r w:rsidRPr="001256CD">
              <w:t>2.3. Luyện tập</w:t>
            </w:r>
          </w:p>
          <w:p w:rsidR="00303330" w:rsidRDefault="00303330" w:rsidP="00303330">
            <w:pPr>
              <w:jc w:val="both"/>
            </w:pPr>
            <w:r w:rsidRPr="00CF3EB1">
              <w:t xml:space="preserve">Bài </w:t>
            </w:r>
            <w:r>
              <w:t>1. Viết số thích hợp vào chỗ chấm.</w:t>
            </w:r>
          </w:p>
          <w:p w:rsidR="00303330" w:rsidRDefault="00303330" w:rsidP="00303330">
            <w:pPr>
              <w:jc w:val="both"/>
              <w:rPr>
                <w:b/>
              </w:rPr>
            </w:pPr>
          </w:p>
          <w:p w:rsidR="00303330" w:rsidRDefault="00303330" w:rsidP="00303330">
            <w:pPr>
              <w:jc w:val="both"/>
              <w:rPr>
                <w:b/>
              </w:rPr>
            </w:pPr>
          </w:p>
          <w:p w:rsidR="00303330" w:rsidRDefault="00303330" w:rsidP="00303330">
            <w:pPr>
              <w:jc w:val="both"/>
              <w:rPr>
                <w:b/>
              </w:rPr>
            </w:pPr>
          </w:p>
          <w:p w:rsidR="00303330" w:rsidRDefault="00303330" w:rsidP="00303330">
            <w:pPr>
              <w:jc w:val="both"/>
              <w:rPr>
                <w:b/>
              </w:rPr>
            </w:pPr>
          </w:p>
          <w:p w:rsidR="00303330" w:rsidRDefault="00303330" w:rsidP="00303330">
            <w:pPr>
              <w:jc w:val="both"/>
              <w:rPr>
                <w:b/>
              </w:rPr>
            </w:pPr>
          </w:p>
          <w:p w:rsidR="00303330" w:rsidRDefault="00303330" w:rsidP="00303330">
            <w:pPr>
              <w:jc w:val="both"/>
              <w:rPr>
                <w:b/>
              </w:rPr>
            </w:pPr>
          </w:p>
          <w:p w:rsidR="00303330" w:rsidRDefault="00303330" w:rsidP="00303330">
            <w:pPr>
              <w:jc w:val="both"/>
            </w:pPr>
          </w:p>
          <w:p w:rsidR="00303330" w:rsidRPr="00CF3EB1" w:rsidRDefault="00303330" w:rsidP="00303330">
            <w:pPr>
              <w:jc w:val="both"/>
            </w:pPr>
            <w:r w:rsidRPr="00CF3EB1">
              <w:t xml:space="preserve">Bài </w:t>
            </w:r>
            <w:r>
              <w:t>2. Giải toán lời văn-sgk t157</w:t>
            </w:r>
          </w:p>
          <w:p w:rsidR="00303330" w:rsidRDefault="00303330" w:rsidP="00303330">
            <w:pPr>
              <w:jc w:val="both"/>
            </w:pPr>
          </w:p>
          <w:p w:rsidR="00303330" w:rsidRDefault="00303330" w:rsidP="00303330">
            <w:pPr>
              <w:jc w:val="both"/>
              <w:rPr>
                <w:b/>
              </w:rPr>
            </w:pPr>
          </w:p>
          <w:p w:rsidR="00303330" w:rsidRDefault="00303330" w:rsidP="00303330">
            <w:pPr>
              <w:jc w:val="both"/>
              <w:rPr>
                <w:b/>
              </w:rPr>
            </w:pPr>
          </w:p>
          <w:p w:rsidR="00303330" w:rsidRDefault="00303330" w:rsidP="00303330">
            <w:pPr>
              <w:jc w:val="both"/>
              <w:rPr>
                <w:b/>
              </w:rPr>
            </w:pPr>
          </w:p>
          <w:p w:rsidR="00303330" w:rsidRDefault="00303330" w:rsidP="00303330">
            <w:pPr>
              <w:jc w:val="both"/>
              <w:rPr>
                <w:b/>
              </w:rPr>
            </w:pPr>
          </w:p>
          <w:p w:rsidR="009738D6" w:rsidRDefault="009738D6" w:rsidP="00303330">
            <w:pPr>
              <w:jc w:val="both"/>
              <w:rPr>
                <w:b/>
              </w:rPr>
            </w:pPr>
          </w:p>
          <w:p w:rsidR="009738D6" w:rsidRDefault="009738D6" w:rsidP="00303330">
            <w:pPr>
              <w:jc w:val="both"/>
              <w:rPr>
                <w:b/>
              </w:rPr>
            </w:pPr>
          </w:p>
          <w:p w:rsidR="00303330" w:rsidRDefault="00303330" w:rsidP="00303330">
            <w:pPr>
              <w:jc w:val="both"/>
              <w:rPr>
                <w:b/>
              </w:rPr>
            </w:pPr>
            <w:r w:rsidRPr="0086469B">
              <w:rPr>
                <w:b/>
              </w:rPr>
              <w:t>3. Củng cố, dặn dò</w:t>
            </w:r>
          </w:p>
          <w:p w:rsidR="009738D6" w:rsidRPr="00303330" w:rsidRDefault="009738D6" w:rsidP="00303330">
            <w:pPr>
              <w:jc w:val="both"/>
            </w:pPr>
          </w:p>
        </w:tc>
        <w:tc>
          <w:tcPr>
            <w:tcW w:w="3420" w:type="dxa"/>
          </w:tcPr>
          <w:p w:rsidR="00303330" w:rsidRPr="00303330" w:rsidRDefault="00303330" w:rsidP="00303330">
            <w:pPr>
              <w:jc w:val="both"/>
            </w:pPr>
            <w:r w:rsidRPr="00303330">
              <w:lastRenderedPageBreak/>
              <w:t>- Yêu cầu HS cho biết: Trên bản đồ tỉ lệ 1 : 1000, độ dài thu nhỏ là 1cm thì độ dài thật là bao nhiêu?</w:t>
            </w:r>
          </w:p>
          <w:p w:rsidR="00303330" w:rsidRPr="00401859" w:rsidRDefault="00303330" w:rsidP="00303330">
            <w:pPr>
              <w:jc w:val="both"/>
            </w:pPr>
            <w:r>
              <w:t>- GV nhận xét, đánh giá.</w:t>
            </w:r>
          </w:p>
          <w:p w:rsidR="00303330" w:rsidRDefault="00303330" w:rsidP="00303330">
            <w:pPr>
              <w:jc w:val="both"/>
            </w:pPr>
          </w:p>
          <w:p w:rsidR="00303330" w:rsidRDefault="00303330" w:rsidP="00303330">
            <w:pPr>
              <w:jc w:val="both"/>
            </w:pPr>
            <w:r>
              <w:t>-</w:t>
            </w:r>
            <w:r w:rsidRPr="009C02A9">
              <w:t>Ghi đầu bài lên bảng</w:t>
            </w:r>
            <w:r w:rsidRPr="00291C6C">
              <w:t xml:space="preserve"> </w:t>
            </w:r>
          </w:p>
          <w:p w:rsidR="00303330" w:rsidRPr="00303330" w:rsidRDefault="00303330" w:rsidP="00303330">
            <w:pPr>
              <w:jc w:val="both"/>
            </w:pPr>
            <w:r w:rsidRPr="00303330">
              <w:t>- GV treo bản đồ Trường Mầm non xã Thắng Lợi và nêu bài toán: Bản đồ Trường Mầm non xã Thắng Lợi vẽ theo tỉ lệ 1 : 300. Trên bản đồ, cổng trường rộng 2cm. Hỏi chiều rộng thật của cổng trường là mấy mét?</w:t>
            </w:r>
          </w:p>
          <w:p w:rsidR="00303330" w:rsidRPr="00303330" w:rsidRDefault="00303330" w:rsidP="00303330">
            <w:pPr>
              <w:jc w:val="both"/>
            </w:pPr>
            <w:r w:rsidRPr="00303330">
              <w:t>+ Trên bản đồ, độ rộng của cổng trường thu nhỏ là mấy xăng-ti-mét?</w:t>
            </w:r>
          </w:p>
          <w:p w:rsidR="00303330" w:rsidRPr="00303330" w:rsidRDefault="00303330" w:rsidP="00303330">
            <w:pPr>
              <w:jc w:val="both"/>
            </w:pPr>
            <w:r w:rsidRPr="00303330">
              <w:t>+ Bản đồ Trường Mầm non xã Thắng Lợi vẽ theo tỉ lệ nào?</w:t>
            </w:r>
          </w:p>
          <w:p w:rsidR="00303330" w:rsidRPr="00303330" w:rsidRDefault="00303330" w:rsidP="00303330">
            <w:pPr>
              <w:jc w:val="both"/>
            </w:pPr>
            <w:r w:rsidRPr="00303330">
              <w:t>+ 1cm trên bản đồ ứng với độ dài thật là bao nhiêu xăng-ti-mét?</w:t>
            </w:r>
          </w:p>
          <w:p w:rsidR="00303330" w:rsidRPr="00303330" w:rsidRDefault="00303330" w:rsidP="00303330">
            <w:pPr>
              <w:jc w:val="both"/>
            </w:pPr>
            <w:r w:rsidRPr="00303330">
              <w:t>+ 2cm trên bản đồ ứng với độ dài thật là bao nhiêu xăng-ti-mét?</w:t>
            </w:r>
          </w:p>
          <w:p w:rsidR="00303330" w:rsidRPr="00303330" w:rsidRDefault="00303330" w:rsidP="00303330">
            <w:pPr>
              <w:jc w:val="both"/>
            </w:pPr>
            <w:r w:rsidRPr="00303330">
              <w:t>- Yêu cầu HS trình bày lời giải của bài toán.</w:t>
            </w: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r w:rsidRPr="00303330">
              <w:t>- Gọi HS đọc đề bài.</w:t>
            </w:r>
          </w:p>
          <w:p w:rsidR="00303330" w:rsidRPr="00303330" w:rsidRDefault="00303330" w:rsidP="00303330">
            <w:pPr>
              <w:jc w:val="both"/>
            </w:pPr>
            <w:r w:rsidRPr="00303330">
              <w:t>+ Độ dài thu nhỏ trên bản đồ của quãng đường Hà Nội - Hải Phòng dài bao nhiêu mi-li-mét?</w:t>
            </w:r>
          </w:p>
          <w:p w:rsidR="00303330" w:rsidRPr="00303330" w:rsidRDefault="00303330" w:rsidP="00303330">
            <w:pPr>
              <w:jc w:val="both"/>
            </w:pPr>
            <w:r w:rsidRPr="00303330">
              <w:t>+ Bản đồ được vẽ với tỉ lệ nào?</w:t>
            </w:r>
          </w:p>
          <w:p w:rsidR="00303330" w:rsidRPr="00303330" w:rsidRDefault="00303330" w:rsidP="00303330">
            <w:pPr>
              <w:jc w:val="both"/>
            </w:pPr>
            <w:r w:rsidRPr="00303330">
              <w:t>+ 1mm trên bản đồ ứng với độ dài thật là bao nhiêu mi-li-mét?</w:t>
            </w:r>
          </w:p>
          <w:p w:rsidR="00303330" w:rsidRPr="00303330" w:rsidRDefault="00303330" w:rsidP="00303330">
            <w:pPr>
              <w:jc w:val="both"/>
            </w:pPr>
            <w:r w:rsidRPr="00303330">
              <w:t>+ 102 trên bản đồ ứng với độ dài thật là bao nhiêu mi-li-mét?</w:t>
            </w:r>
          </w:p>
          <w:p w:rsidR="00303330" w:rsidRPr="00303330" w:rsidRDefault="00303330" w:rsidP="00303330">
            <w:pPr>
              <w:jc w:val="both"/>
            </w:pPr>
          </w:p>
          <w:p w:rsidR="00303330" w:rsidRPr="00303330" w:rsidRDefault="00303330" w:rsidP="00303330">
            <w:pPr>
              <w:jc w:val="both"/>
            </w:pPr>
            <w:r w:rsidRPr="00303330">
              <w:t>- Yêu cầu HS trình bày lời giải bài toán.</w:t>
            </w:r>
          </w:p>
          <w:p w:rsidR="00303330" w:rsidRPr="00303330" w:rsidRDefault="00303330" w:rsidP="00303330">
            <w:pPr>
              <w:jc w:val="both"/>
            </w:pPr>
            <w:r w:rsidRPr="00303330">
              <w:t>- Gọi HS đọc đề bài.</w:t>
            </w:r>
          </w:p>
          <w:p w:rsidR="00303330" w:rsidRPr="00303330" w:rsidRDefault="00303330" w:rsidP="00303330">
            <w:pPr>
              <w:jc w:val="both"/>
            </w:pPr>
            <w:r w:rsidRPr="00303330">
              <w:t>- Yêu cầu HS đọc cột số thứ nhất, hỏi:</w:t>
            </w:r>
          </w:p>
          <w:p w:rsidR="00303330" w:rsidRPr="00303330" w:rsidRDefault="00303330" w:rsidP="00303330">
            <w:pPr>
              <w:jc w:val="both"/>
            </w:pPr>
            <w:r w:rsidRPr="00303330">
              <w:t>+ Hãy đọc tỉ lệ bản đồ.+ Độ dài thu nhỏ trên bản đồ là bao nhiêu?+ Vậy độ dài thật là bao nhiêu?+ Điền mấy vào ô trống thứ nhất?</w:t>
            </w:r>
          </w:p>
          <w:p w:rsidR="00303330" w:rsidRPr="00303330" w:rsidRDefault="00303330" w:rsidP="00303330">
            <w:pPr>
              <w:jc w:val="both"/>
            </w:pPr>
          </w:p>
          <w:p w:rsidR="00303330" w:rsidRPr="00303330" w:rsidRDefault="00303330" w:rsidP="00303330">
            <w:pPr>
              <w:jc w:val="both"/>
            </w:pPr>
            <w:r w:rsidRPr="00303330">
              <w:t>- Tương tự với các trường hợp còn lại.</w:t>
            </w:r>
          </w:p>
          <w:p w:rsidR="00303330" w:rsidRPr="00303330" w:rsidRDefault="00303330" w:rsidP="00303330">
            <w:pPr>
              <w:jc w:val="both"/>
            </w:pPr>
            <w:r w:rsidRPr="00303330">
              <w:t>- Gọi HS đọc đầu bài.</w:t>
            </w:r>
          </w:p>
          <w:p w:rsidR="00303330" w:rsidRPr="00303330" w:rsidRDefault="00303330" w:rsidP="00303330">
            <w:pPr>
              <w:jc w:val="both"/>
            </w:pPr>
            <w:r w:rsidRPr="00303330">
              <w:t>- Yêu cầu HS làm bài.</w:t>
            </w: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p>
          <w:p w:rsidR="009738D6" w:rsidRDefault="009738D6" w:rsidP="00303330">
            <w:pPr>
              <w:jc w:val="both"/>
            </w:pPr>
          </w:p>
          <w:p w:rsidR="009738D6" w:rsidRDefault="009738D6" w:rsidP="00303330">
            <w:pPr>
              <w:jc w:val="both"/>
            </w:pPr>
          </w:p>
          <w:p w:rsidR="00303330" w:rsidRPr="00303330" w:rsidRDefault="00303330" w:rsidP="00303330">
            <w:pPr>
              <w:jc w:val="both"/>
            </w:pPr>
            <w:r w:rsidRPr="00303330">
              <w:t>- GV nhận xét, chữa bài.</w:t>
            </w:r>
          </w:p>
          <w:p w:rsidR="00303330" w:rsidRDefault="00303330" w:rsidP="00303330">
            <w:pPr>
              <w:jc w:val="both"/>
            </w:pPr>
          </w:p>
          <w:p w:rsidR="00303330" w:rsidRPr="00303330" w:rsidRDefault="00303330" w:rsidP="00303330">
            <w:pPr>
              <w:jc w:val="both"/>
            </w:pPr>
            <w:r w:rsidRPr="00303330">
              <w:t>- Nhận xét tiết học.</w:t>
            </w:r>
          </w:p>
          <w:p w:rsidR="00303330" w:rsidRPr="00303330" w:rsidRDefault="00303330" w:rsidP="00303330">
            <w:pPr>
              <w:jc w:val="both"/>
            </w:pPr>
            <w:r w:rsidRPr="00303330">
              <w:t>- Chuẩn bị bài sau.</w:t>
            </w:r>
          </w:p>
        </w:tc>
        <w:tc>
          <w:tcPr>
            <w:tcW w:w="3510" w:type="dxa"/>
          </w:tcPr>
          <w:p w:rsidR="00303330" w:rsidRPr="00303330" w:rsidRDefault="00303330" w:rsidP="00303330">
            <w:pPr>
              <w:jc w:val="both"/>
            </w:pPr>
          </w:p>
          <w:p w:rsidR="00303330" w:rsidRPr="00303330" w:rsidRDefault="00303330" w:rsidP="00303330">
            <w:pPr>
              <w:jc w:val="both"/>
            </w:pPr>
            <w:r w:rsidRPr="00303330">
              <w:t>- 1 HS lên bảng.</w:t>
            </w:r>
          </w:p>
          <w:p w:rsidR="00303330" w:rsidRPr="00303330" w:rsidRDefault="00303330" w:rsidP="00303330">
            <w:pPr>
              <w:jc w:val="both"/>
            </w:pPr>
          </w:p>
          <w:p w:rsidR="00303330" w:rsidRPr="00303330" w:rsidRDefault="00303330" w:rsidP="00303330">
            <w:pPr>
              <w:jc w:val="both"/>
            </w:pPr>
          </w:p>
          <w:p w:rsidR="00303330" w:rsidRDefault="00303330" w:rsidP="00303330">
            <w:pPr>
              <w:jc w:val="both"/>
            </w:pPr>
          </w:p>
          <w:p w:rsidR="00303330" w:rsidRDefault="00303330" w:rsidP="00303330">
            <w:pPr>
              <w:jc w:val="both"/>
            </w:pPr>
          </w:p>
          <w:p w:rsidR="00303330" w:rsidRPr="009C02A9" w:rsidRDefault="00303330" w:rsidP="00303330">
            <w:pPr>
              <w:jc w:val="both"/>
            </w:pPr>
            <w:r>
              <w:t>-Lắng nghe, ghi bài.</w:t>
            </w:r>
          </w:p>
          <w:p w:rsidR="00303330" w:rsidRPr="00303330" w:rsidRDefault="00303330" w:rsidP="00303330">
            <w:pPr>
              <w:tabs>
                <w:tab w:val="center" w:pos="1872"/>
              </w:tabs>
              <w:jc w:val="both"/>
            </w:pPr>
            <w:r w:rsidRPr="00303330">
              <w:t>- Quan sát, nghe và nêu lại.</w:t>
            </w: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p>
          <w:p w:rsidR="00303330" w:rsidRPr="00303330" w:rsidRDefault="00303330" w:rsidP="00303330">
            <w:pPr>
              <w:jc w:val="both"/>
            </w:pPr>
          </w:p>
          <w:p w:rsidR="00303330" w:rsidRDefault="00303330" w:rsidP="00303330">
            <w:pPr>
              <w:jc w:val="both"/>
            </w:pPr>
          </w:p>
          <w:p w:rsidR="00303330" w:rsidRDefault="00303330" w:rsidP="00303330">
            <w:pPr>
              <w:jc w:val="both"/>
            </w:pPr>
          </w:p>
          <w:p w:rsidR="00303330" w:rsidRDefault="00303330" w:rsidP="00303330">
            <w:pPr>
              <w:jc w:val="both"/>
            </w:pPr>
          </w:p>
          <w:p w:rsidR="00303330" w:rsidRPr="00303330" w:rsidRDefault="00303330" w:rsidP="00303330">
            <w:pPr>
              <w:jc w:val="both"/>
            </w:pPr>
            <w:r w:rsidRPr="00303330">
              <w:t>+ Trên bản đồ, độ rộng của cổng trường thu nhỏ là 2cm.</w:t>
            </w:r>
          </w:p>
          <w:p w:rsidR="00303330" w:rsidRDefault="00303330" w:rsidP="00303330">
            <w:pPr>
              <w:jc w:val="both"/>
            </w:pPr>
          </w:p>
          <w:p w:rsidR="00303330" w:rsidRPr="00303330" w:rsidRDefault="00303330" w:rsidP="00303330">
            <w:pPr>
              <w:jc w:val="both"/>
            </w:pPr>
            <w:r w:rsidRPr="00303330">
              <w:t>+ Tỉ lệ 1 : 300.</w:t>
            </w:r>
          </w:p>
          <w:p w:rsidR="00303330" w:rsidRPr="00303330" w:rsidRDefault="00303330" w:rsidP="00303330">
            <w:pPr>
              <w:jc w:val="both"/>
            </w:pPr>
          </w:p>
          <w:p w:rsidR="00303330" w:rsidRPr="00303330" w:rsidRDefault="00303330" w:rsidP="00303330">
            <w:pPr>
              <w:jc w:val="both"/>
            </w:pPr>
            <w:r w:rsidRPr="00303330">
              <w:t>+ 1cm trên bản đồ ứng với độ dài thật trên bản đồ là 300cm.</w:t>
            </w:r>
          </w:p>
          <w:p w:rsidR="00303330" w:rsidRPr="00303330" w:rsidRDefault="00303330" w:rsidP="00303330">
            <w:pPr>
              <w:jc w:val="both"/>
            </w:pPr>
            <w:r w:rsidRPr="00303330">
              <w:t>+ 2cm trên bản đồ ứng với 2 x 300 = 600 (cm).</w:t>
            </w:r>
          </w:p>
          <w:p w:rsidR="00303330" w:rsidRPr="00303330" w:rsidRDefault="00303330" w:rsidP="00303330">
            <w:r w:rsidRPr="00303330">
              <w:t>- 1 HS lên bảng.</w:t>
            </w:r>
          </w:p>
          <w:p w:rsidR="00303330" w:rsidRPr="00303330" w:rsidRDefault="00303330" w:rsidP="00303330">
            <w:pPr>
              <w:jc w:val="center"/>
            </w:pPr>
            <w:r w:rsidRPr="00303330">
              <w:t>Bài giải</w:t>
            </w:r>
          </w:p>
          <w:p w:rsidR="00303330" w:rsidRPr="00303330" w:rsidRDefault="00303330" w:rsidP="00303330">
            <w:r w:rsidRPr="00303330">
              <w:t>Chiều rộng thật của cổng trường là:       2 x 300 = 600 (cm)</w:t>
            </w:r>
          </w:p>
          <w:p w:rsidR="00303330" w:rsidRPr="00303330" w:rsidRDefault="00303330" w:rsidP="00303330">
            <w:pPr>
              <w:jc w:val="center"/>
            </w:pPr>
            <w:r w:rsidRPr="00303330">
              <w:lastRenderedPageBreak/>
              <w:t>600 cm = 6m</w:t>
            </w:r>
          </w:p>
          <w:p w:rsidR="00303330" w:rsidRPr="00303330" w:rsidRDefault="00303330" w:rsidP="00303330">
            <w:pPr>
              <w:jc w:val="right"/>
            </w:pPr>
            <w:r w:rsidRPr="00303330">
              <w:t>Đáp số: 6m</w:t>
            </w:r>
          </w:p>
          <w:p w:rsidR="00303330" w:rsidRPr="00303330" w:rsidRDefault="00303330" w:rsidP="00303330">
            <w:pPr>
              <w:jc w:val="right"/>
            </w:pPr>
          </w:p>
          <w:p w:rsidR="00303330" w:rsidRPr="00303330" w:rsidRDefault="00303330" w:rsidP="00303330">
            <w:r w:rsidRPr="00303330">
              <w:t>- Đọc.</w:t>
            </w:r>
          </w:p>
          <w:p w:rsidR="00303330" w:rsidRPr="00303330" w:rsidRDefault="00303330" w:rsidP="00303330">
            <w:pPr>
              <w:jc w:val="both"/>
            </w:pPr>
            <w:r w:rsidRPr="00303330">
              <w:t>+ Độ dài thu nhỏ trên bản đồ của quãng đường Hà Nội - Hải Phòng dài 102mm.</w:t>
            </w:r>
          </w:p>
          <w:p w:rsidR="00303330" w:rsidRDefault="00303330" w:rsidP="00303330">
            <w:pPr>
              <w:jc w:val="both"/>
            </w:pPr>
          </w:p>
          <w:p w:rsidR="00303330" w:rsidRPr="00303330" w:rsidRDefault="00303330" w:rsidP="00303330">
            <w:pPr>
              <w:jc w:val="both"/>
            </w:pPr>
            <w:r w:rsidRPr="00303330">
              <w:t>+ Tỉ lệ 1 : 1000000.</w:t>
            </w:r>
          </w:p>
          <w:p w:rsidR="00303330" w:rsidRDefault="00303330" w:rsidP="00303330">
            <w:pPr>
              <w:jc w:val="both"/>
            </w:pPr>
          </w:p>
          <w:p w:rsidR="00303330" w:rsidRPr="00303330" w:rsidRDefault="00303330" w:rsidP="00303330">
            <w:pPr>
              <w:jc w:val="both"/>
            </w:pPr>
            <w:r w:rsidRPr="00303330">
              <w:t>+ 1mm trên bản đồ ứng với độ dài thật là 1000000mm.</w:t>
            </w:r>
          </w:p>
          <w:p w:rsidR="00303330" w:rsidRDefault="00303330" w:rsidP="00303330">
            <w:pPr>
              <w:jc w:val="both"/>
            </w:pPr>
          </w:p>
          <w:p w:rsidR="00303330" w:rsidRPr="00303330" w:rsidRDefault="00303330" w:rsidP="00303330">
            <w:pPr>
              <w:jc w:val="both"/>
            </w:pPr>
            <w:r w:rsidRPr="00303330">
              <w:t>+ 102 mm trên bản đồ ứng với độ dài thật là:</w:t>
            </w:r>
          </w:p>
          <w:p w:rsidR="00303330" w:rsidRPr="00303330" w:rsidRDefault="00303330" w:rsidP="00303330">
            <w:pPr>
              <w:jc w:val="both"/>
            </w:pPr>
            <w:r w:rsidRPr="00303330">
              <w:t>102 x 1000000 = 102 000 000 (mm)</w:t>
            </w:r>
          </w:p>
          <w:p w:rsidR="00303330" w:rsidRPr="00303330" w:rsidRDefault="00303330" w:rsidP="00303330">
            <w:r w:rsidRPr="00303330">
              <w:t>- 1 HS lên bảng, cả lớp làm vở.</w:t>
            </w:r>
          </w:p>
          <w:p w:rsidR="00303330" w:rsidRPr="00303330" w:rsidRDefault="00303330" w:rsidP="00303330">
            <w:r w:rsidRPr="00303330">
              <w:t>- Đọc.</w:t>
            </w:r>
          </w:p>
          <w:p w:rsidR="00303330" w:rsidRPr="00303330" w:rsidRDefault="00303330" w:rsidP="00303330">
            <w:r w:rsidRPr="00303330">
              <w:t>- Đọc và trả lời:</w:t>
            </w:r>
          </w:p>
          <w:p w:rsidR="00303330" w:rsidRDefault="00303330" w:rsidP="00303330"/>
          <w:p w:rsidR="00303330" w:rsidRPr="00303330" w:rsidRDefault="00303330" w:rsidP="00303330">
            <w:r w:rsidRPr="00303330">
              <w:t>+ Tỉ lệ 1 : 500 000.</w:t>
            </w:r>
          </w:p>
          <w:p w:rsidR="00303330" w:rsidRPr="00303330" w:rsidRDefault="00303330" w:rsidP="00303330">
            <w:r w:rsidRPr="00303330">
              <w:t>+ Là 2cm.</w:t>
            </w:r>
          </w:p>
          <w:p w:rsidR="00303330" w:rsidRPr="00303330" w:rsidRDefault="00303330" w:rsidP="00303330">
            <w:r w:rsidRPr="00303330">
              <w:t>+ Độ dài thật là:</w:t>
            </w:r>
          </w:p>
          <w:p w:rsidR="00303330" w:rsidRPr="00303330" w:rsidRDefault="00303330" w:rsidP="00303330">
            <w:r w:rsidRPr="00303330">
              <w:t>2cm x 500 000 = 1 000 000cm</w:t>
            </w:r>
          </w:p>
          <w:p w:rsidR="00303330" w:rsidRPr="00303330" w:rsidRDefault="00303330" w:rsidP="00303330">
            <w:r w:rsidRPr="00303330">
              <w:t>+ Điền 1 000 000cm vào ô trống thứ nhất.</w:t>
            </w:r>
          </w:p>
          <w:p w:rsidR="00303330" w:rsidRPr="00303330" w:rsidRDefault="00303330" w:rsidP="00303330"/>
          <w:p w:rsidR="00303330" w:rsidRPr="00303330" w:rsidRDefault="00303330" w:rsidP="00303330">
            <w:r w:rsidRPr="00303330">
              <w:t>- Đọc.</w:t>
            </w:r>
          </w:p>
          <w:p w:rsidR="00303330" w:rsidRPr="00303330" w:rsidRDefault="00303330" w:rsidP="00303330">
            <w:r w:rsidRPr="00303330">
              <w:t>- Làm bài.</w:t>
            </w:r>
          </w:p>
          <w:p w:rsidR="00303330" w:rsidRPr="00303330" w:rsidRDefault="00303330" w:rsidP="00303330">
            <w:pPr>
              <w:jc w:val="center"/>
            </w:pPr>
            <w:r w:rsidRPr="00303330">
              <w:t>Bài giải</w:t>
            </w:r>
          </w:p>
          <w:p w:rsidR="00303330" w:rsidRPr="00303330" w:rsidRDefault="00303330" w:rsidP="00303330">
            <w:pPr>
              <w:jc w:val="both"/>
            </w:pPr>
            <w:r w:rsidRPr="00303330">
              <w:t xml:space="preserve">Chiều dài thật của căn phòng học đó là: </w:t>
            </w:r>
          </w:p>
          <w:p w:rsidR="00303330" w:rsidRPr="00303330" w:rsidRDefault="00303330" w:rsidP="00303330">
            <w:pPr>
              <w:jc w:val="center"/>
            </w:pPr>
            <w:r w:rsidRPr="00303330">
              <w:t>4 x 200 = 800 (cm)</w:t>
            </w:r>
          </w:p>
          <w:p w:rsidR="00303330" w:rsidRPr="00303330" w:rsidRDefault="00303330" w:rsidP="00303330">
            <w:pPr>
              <w:jc w:val="center"/>
            </w:pPr>
            <w:r w:rsidRPr="00303330">
              <w:t>800cm = 8m</w:t>
            </w:r>
          </w:p>
          <w:p w:rsidR="00303330" w:rsidRPr="00303330" w:rsidRDefault="00303330" w:rsidP="00303330">
            <w:pPr>
              <w:jc w:val="right"/>
            </w:pPr>
            <w:r w:rsidRPr="00303330">
              <w:t>Đáp số: 8m</w:t>
            </w:r>
          </w:p>
          <w:p w:rsidR="009738D6" w:rsidRDefault="009738D6" w:rsidP="00303330">
            <w:pPr>
              <w:jc w:val="both"/>
              <w:rPr>
                <w:rFonts w:ascii="VNI-Times" w:hAnsi="VNI-Times"/>
              </w:rPr>
            </w:pPr>
          </w:p>
          <w:p w:rsidR="00303330" w:rsidRPr="00303330" w:rsidRDefault="00303330" w:rsidP="00303330">
            <w:pPr>
              <w:jc w:val="both"/>
            </w:pPr>
            <w:r>
              <w:rPr>
                <w:rFonts w:ascii="VNI-Times" w:hAnsi="VNI-Times"/>
              </w:rPr>
              <w:t>-L</w:t>
            </w:r>
            <w:r>
              <w:t>ắng nghe, thực hiện.</w:t>
            </w:r>
          </w:p>
        </w:tc>
      </w:tr>
    </w:tbl>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Pr="00BC6664" w:rsidRDefault="009738D6" w:rsidP="009738D6">
      <w:pPr>
        <w:rPr>
          <w:b/>
        </w:rPr>
      </w:pPr>
      <w:r w:rsidRPr="00BC6664">
        <w:rPr>
          <w:b/>
        </w:rPr>
        <w:t xml:space="preserve">Tiết 1                                           </w:t>
      </w:r>
      <w:r>
        <w:rPr>
          <w:b/>
        </w:rPr>
        <w:t xml:space="preserve"> </w:t>
      </w:r>
      <w:r w:rsidRPr="00BC6664">
        <w:rPr>
          <w:b/>
        </w:rPr>
        <w:t xml:space="preserve">   </w:t>
      </w:r>
      <w:r>
        <w:rPr>
          <w:b/>
        </w:rPr>
        <w:t xml:space="preserve">    </w:t>
      </w:r>
      <w:r w:rsidRPr="00BC6664">
        <w:rPr>
          <w:b/>
        </w:rPr>
        <w:t xml:space="preserve"> </w:t>
      </w:r>
      <w:r>
        <w:rPr>
          <w:b/>
        </w:rPr>
        <w:t>Tiếng Anh</w:t>
      </w:r>
    </w:p>
    <w:p w:rsidR="009738D6" w:rsidRPr="00BC6664" w:rsidRDefault="009738D6" w:rsidP="009738D6">
      <w:pPr>
        <w:jc w:val="center"/>
        <w:rPr>
          <w:b/>
        </w:rPr>
      </w:pPr>
      <w:r>
        <w:rPr>
          <w:b/>
        </w:rPr>
        <w:t>Đ/c Thuận</w:t>
      </w:r>
      <w:r w:rsidRPr="00BC6664">
        <w:rPr>
          <w:b/>
        </w:rPr>
        <w:t xml:space="preserve"> soạn giảng</w:t>
      </w:r>
    </w:p>
    <w:p w:rsidR="009738D6" w:rsidRPr="00BC6664" w:rsidRDefault="009738D6" w:rsidP="009738D6">
      <w:pPr>
        <w:jc w:val="center"/>
        <w:rPr>
          <w:b/>
        </w:rPr>
      </w:pPr>
      <w:r w:rsidRPr="00BC6664">
        <w:rPr>
          <w:b/>
        </w:rPr>
        <w:t>**********************</w:t>
      </w:r>
    </w:p>
    <w:p w:rsidR="00303330" w:rsidRDefault="00303330" w:rsidP="00303330">
      <w:pPr>
        <w:rPr>
          <w:b/>
        </w:rPr>
      </w:pPr>
      <w:r>
        <w:rPr>
          <w:b/>
        </w:rPr>
        <w:t>Tiết 2                                                     Toán</w:t>
      </w:r>
    </w:p>
    <w:p w:rsidR="0088424D" w:rsidRDefault="0088424D" w:rsidP="0088424D">
      <w:pPr>
        <w:tabs>
          <w:tab w:val="left" w:pos="4127"/>
        </w:tabs>
        <w:jc w:val="center"/>
        <w:rPr>
          <w:b/>
        </w:rPr>
      </w:pPr>
      <w:r>
        <w:rPr>
          <w:b/>
        </w:rPr>
        <w:t>ỨNG DỤNG CỦA TỈ LỆ BẢN ĐỒ (Tiếp theo)</w:t>
      </w:r>
    </w:p>
    <w:p w:rsidR="0088424D" w:rsidRPr="002102C2" w:rsidRDefault="0088424D" w:rsidP="0088424D">
      <w:pPr>
        <w:jc w:val="both"/>
        <w:rPr>
          <w:b/>
          <w:u w:val="single"/>
        </w:rPr>
      </w:pPr>
      <w:r w:rsidRPr="00901917">
        <w:rPr>
          <w:b/>
        </w:rPr>
        <w:t>I. Mục tiêu</w:t>
      </w:r>
      <w:r w:rsidR="009738D6">
        <w:rPr>
          <w:b/>
        </w:rPr>
        <w:t>:</w:t>
      </w:r>
    </w:p>
    <w:p w:rsidR="0088424D" w:rsidRPr="00303330" w:rsidRDefault="009738D6" w:rsidP="0088424D">
      <w:pPr>
        <w:jc w:val="both"/>
      </w:pPr>
      <w:r>
        <w:t xml:space="preserve">  </w:t>
      </w:r>
      <w:r w:rsidR="0088424D" w:rsidRPr="00303330">
        <w:t>1. Kiến thức</w:t>
      </w:r>
      <w:r>
        <w:t xml:space="preserve">:  </w:t>
      </w:r>
      <w:r w:rsidR="0088424D" w:rsidRPr="00303330">
        <w:t>- Biết được một số ứng dụng của tỉ lệ bản đồ.</w:t>
      </w:r>
    </w:p>
    <w:p w:rsidR="0088424D" w:rsidRPr="00303330" w:rsidRDefault="009738D6" w:rsidP="0088424D">
      <w:pPr>
        <w:jc w:val="both"/>
      </w:pPr>
      <w:r>
        <w:t xml:space="preserve">  </w:t>
      </w:r>
      <w:r w:rsidR="0088424D" w:rsidRPr="00303330">
        <w:t>2. Kĩ năng</w:t>
      </w:r>
      <w:r>
        <w:t xml:space="preserve">:     </w:t>
      </w:r>
      <w:r w:rsidR="0088424D" w:rsidRPr="00303330">
        <w:t>- Làm được các bài tập có liên quan.</w:t>
      </w:r>
    </w:p>
    <w:p w:rsidR="0088424D" w:rsidRPr="00303330" w:rsidRDefault="009738D6" w:rsidP="0088424D">
      <w:pPr>
        <w:jc w:val="both"/>
      </w:pPr>
      <w:r>
        <w:t xml:space="preserve">  </w:t>
      </w:r>
      <w:r w:rsidR="0088424D" w:rsidRPr="00303330">
        <w:t>3. Thái độ</w:t>
      </w:r>
      <w:r>
        <w:t xml:space="preserve">:     </w:t>
      </w:r>
      <w:r w:rsidR="0088424D" w:rsidRPr="00303330">
        <w:t>- Tự giác làm bài.</w:t>
      </w:r>
    </w:p>
    <w:p w:rsidR="0088424D" w:rsidRPr="00901917" w:rsidRDefault="0088424D" w:rsidP="0088424D">
      <w:pPr>
        <w:jc w:val="both"/>
        <w:rPr>
          <w:b/>
        </w:rPr>
      </w:pPr>
      <w:r w:rsidRPr="00901917">
        <w:rPr>
          <w:b/>
        </w:rPr>
        <w:t xml:space="preserve">II. Đồ dùng </w:t>
      </w:r>
      <w:r w:rsidR="009738D6">
        <w:rPr>
          <w:b/>
        </w:rPr>
        <w:t>:</w:t>
      </w:r>
    </w:p>
    <w:p w:rsidR="0088424D" w:rsidRDefault="009738D6" w:rsidP="0088424D">
      <w:pPr>
        <w:jc w:val="both"/>
      </w:pPr>
      <w:r>
        <w:t xml:space="preserve">  </w:t>
      </w:r>
      <w:r w:rsidR="0088424D">
        <w:t>- Giáo viên: Bảng phụ.</w:t>
      </w:r>
    </w:p>
    <w:p w:rsidR="0088424D" w:rsidRDefault="009738D6" w:rsidP="0088424D">
      <w:pPr>
        <w:jc w:val="both"/>
      </w:pPr>
      <w:r>
        <w:t xml:space="preserve">  </w:t>
      </w:r>
      <w:r w:rsidR="0088424D">
        <w:t xml:space="preserve">- Học sinh: </w:t>
      </w:r>
      <w:r>
        <w:t>SGK,</w:t>
      </w:r>
      <w:r w:rsidR="0088424D">
        <w:t>VBT Toán.</w:t>
      </w:r>
    </w:p>
    <w:p w:rsidR="0088424D" w:rsidRPr="00901917" w:rsidRDefault="0088424D" w:rsidP="0088424D">
      <w:pPr>
        <w:jc w:val="both"/>
        <w:rPr>
          <w:b/>
        </w:rPr>
      </w:pPr>
      <w:r w:rsidRPr="00901917">
        <w:rPr>
          <w:b/>
        </w:rPr>
        <w:t>III. Các hoạt động dạy</w:t>
      </w:r>
      <w:r w:rsidR="009738D6">
        <w:rPr>
          <w:b/>
        </w:rPr>
        <w:t>-</w:t>
      </w:r>
      <w:r w:rsidRPr="00901917">
        <w:rPr>
          <w:b/>
        </w:rPr>
        <w:t xml:space="preserve"> học</w:t>
      </w:r>
      <w:r w:rsidR="009738D6">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376"/>
        <w:gridCol w:w="3420"/>
        <w:gridCol w:w="3420"/>
      </w:tblGrid>
      <w:tr w:rsidR="00A95B0E" w:rsidRPr="006A1E65" w:rsidTr="00303330">
        <w:tc>
          <w:tcPr>
            <w:tcW w:w="792" w:type="dxa"/>
          </w:tcPr>
          <w:p w:rsidR="00A95B0E" w:rsidRPr="006A1E65" w:rsidRDefault="00A95B0E" w:rsidP="00217EDA">
            <w:pPr>
              <w:jc w:val="center"/>
              <w:rPr>
                <w:b/>
              </w:rPr>
            </w:pPr>
            <w:r>
              <w:rPr>
                <w:b/>
              </w:rPr>
              <w:t>TG</w:t>
            </w:r>
          </w:p>
        </w:tc>
        <w:tc>
          <w:tcPr>
            <w:tcW w:w="2376" w:type="dxa"/>
          </w:tcPr>
          <w:p w:rsidR="00A95B0E" w:rsidRPr="006A1E65" w:rsidRDefault="00A95B0E" w:rsidP="00217EDA">
            <w:pPr>
              <w:jc w:val="center"/>
              <w:rPr>
                <w:b/>
              </w:rPr>
            </w:pPr>
            <w:r>
              <w:rPr>
                <w:b/>
              </w:rPr>
              <w:t>Nội dung</w:t>
            </w:r>
          </w:p>
        </w:tc>
        <w:tc>
          <w:tcPr>
            <w:tcW w:w="3420" w:type="dxa"/>
          </w:tcPr>
          <w:p w:rsidR="00A95B0E" w:rsidRPr="006A1E65" w:rsidRDefault="00A95B0E" w:rsidP="00217EDA">
            <w:pPr>
              <w:jc w:val="center"/>
              <w:rPr>
                <w:b/>
              </w:rPr>
            </w:pPr>
            <w:r w:rsidRPr="006A1E65">
              <w:rPr>
                <w:b/>
              </w:rPr>
              <w:t xml:space="preserve">Hoạt động của </w:t>
            </w:r>
            <w:r>
              <w:rPr>
                <w:b/>
              </w:rPr>
              <w:t>thầy</w:t>
            </w:r>
          </w:p>
        </w:tc>
        <w:tc>
          <w:tcPr>
            <w:tcW w:w="3420" w:type="dxa"/>
          </w:tcPr>
          <w:p w:rsidR="00A95B0E" w:rsidRPr="006A1E65" w:rsidRDefault="00A95B0E" w:rsidP="00217EDA">
            <w:pPr>
              <w:jc w:val="center"/>
              <w:rPr>
                <w:b/>
              </w:rPr>
            </w:pPr>
            <w:r w:rsidRPr="006A1E65">
              <w:rPr>
                <w:b/>
              </w:rPr>
              <w:t xml:space="preserve">Hoạt động của </w:t>
            </w:r>
            <w:r>
              <w:rPr>
                <w:b/>
              </w:rPr>
              <w:t>trò</w:t>
            </w:r>
          </w:p>
        </w:tc>
      </w:tr>
      <w:tr w:rsidR="00303330" w:rsidRPr="006A1E65" w:rsidTr="00303330">
        <w:tc>
          <w:tcPr>
            <w:tcW w:w="792" w:type="dxa"/>
          </w:tcPr>
          <w:p w:rsidR="00303330" w:rsidRPr="006A1E65" w:rsidRDefault="00303330" w:rsidP="00AB74A7">
            <w:pPr>
              <w:jc w:val="center"/>
            </w:pPr>
            <w:r>
              <w:t>4’</w:t>
            </w:r>
          </w:p>
          <w:p w:rsidR="00303330" w:rsidRPr="006A1E65" w:rsidRDefault="00303330" w:rsidP="00AB74A7">
            <w:pPr>
              <w:jc w:val="both"/>
            </w:pPr>
          </w:p>
          <w:p w:rsidR="00303330" w:rsidRPr="006A1E65" w:rsidRDefault="00303330" w:rsidP="00AB74A7">
            <w:pPr>
              <w:jc w:val="both"/>
            </w:pPr>
          </w:p>
          <w:p w:rsidR="00303330" w:rsidRPr="006A1E65" w:rsidRDefault="00303330" w:rsidP="00AB74A7">
            <w:pPr>
              <w:jc w:val="both"/>
            </w:pPr>
          </w:p>
          <w:p w:rsidR="00303330" w:rsidRDefault="00303330" w:rsidP="00AB74A7">
            <w:pPr>
              <w:jc w:val="center"/>
            </w:pPr>
          </w:p>
          <w:p w:rsidR="00303330" w:rsidRPr="006A1E65" w:rsidRDefault="00303330" w:rsidP="00AB74A7">
            <w:pPr>
              <w:jc w:val="center"/>
            </w:pPr>
            <w:r>
              <w:t>33’</w:t>
            </w:r>
          </w:p>
          <w:p w:rsidR="00303330" w:rsidRPr="006A1E65" w:rsidRDefault="00303330" w:rsidP="00AB74A7">
            <w:pPr>
              <w:jc w:val="both"/>
            </w:pPr>
          </w:p>
          <w:p w:rsidR="00303330" w:rsidRPr="006A1E65" w:rsidRDefault="00303330" w:rsidP="00AB74A7">
            <w:pPr>
              <w:jc w:val="both"/>
            </w:pPr>
          </w:p>
          <w:p w:rsidR="00303330" w:rsidRPr="006A1E65" w:rsidRDefault="00303330" w:rsidP="00AB74A7">
            <w:pPr>
              <w:jc w:val="both"/>
            </w:pPr>
          </w:p>
          <w:p w:rsidR="00303330" w:rsidRPr="006A1E65" w:rsidRDefault="00303330" w:rsidP="00AB74A7">
            <w:pPr>
              <w:jc w:val="both"/>
            </w:pPr>
          </w:p>
          <w:p w:rsidR="00303330" w:rsidRPr="006A1E65" w:rsidRDefault="00303330" w:rsidP="00AB74A7">
            <w:pPr>
              <w:jc w:val="both"/>
            </w:pPr>
          </w:p>
          <w:p w:rsidR="00303330" w:rsidRPr="006A1E65"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Default="00303330" w:rsidP="00AB74A7">
            <w:pPr>
              <w:jc w:val="center"/>
            </w:pPr>
          </w:p>
          <w:p w:rsidR="00303330" w:rsidRPr="006A1E65" w:rsidRDefault="00303330" w:rsidP="00AB74A7">
            <w:pPr>
              <w:jc w:val="center"/>
            </w:pPr>
            <w:r w:rsidRPr="006A1E65">
              <w:t>3’</w:t>
            </w:r>
          </w:p>
          <w:p w:rsidR="00303330" w:rsidRPr="006A1E65" w:rsidRDefault="00303330" w:rsidP="00AB74A7">
            <w:pPr>
              <w:jc w:val="both"/>
            </w:pPr>
          </w:p>
        </w:tc>
        <w:tc>
          <w:tcPr>
            <w:tcW w:w="2376" w:type="dxa"/>
          </w:tcPr>
          <w:p w:rsidR="00303330" w:rsidRPr="00CC1521" w:rsidRDefault="00303330" w:rsidP="00AB74A7">
            <w:pPr>
              <w:jc w:val="both"/>
              <w:rPr>
                <w:b/>
              </w:rPr>
            </w:pPr>
            <w:r w:rsidRPr="00CC1521">
              <w:rPr>
                <w:b/>
              </w:rPr>
              <w:lastRenderedPageBreak/>
              <w:t>1.Kiểm tra bài cũ:</w:t>
            </w:r>
          </w:p>
          <w:p w:rsidR="00303330" w:rsidRDefault="00303330" w:rsidP="00AB74A7">
            <w:pPr>
              <w:jc w:val="both"/>
              <w:rPr>
                <w:b/>
                <w:u w:val="single"/>
              </w:rPr>
            </w:pPr>
          </w:p>
          <w:p w:rsidR="00303330" w:rsidRDefault="00303330" w:rsidP="00AB74A7">
            <w:pPr>
              <w:jc w:val="both"/>
              <w:rPr>
                <w:b/>
              </w:rPr>
            </w:pPr>
          </w:p>
          <w:p w:rsidR="00303330" w:rsidRDefault="00303330" w:rsidP="00AB74A7">
            <w:pPr>
              <w:jc w:val="both"/>
              <w:rPr>
                <w:b/>
              </w:rPr>
            </w:pPr>
          </w:p>
          <w:p w:rsidR="00303330" w:rsidRPr="00CC1521" w:rsidRDefault="00303330" w:rsidP="00AB74A7">
            <w:pPr>
              <w:jc w:val="both"/>
              <w:rPr>
                <w:b/>
              </w:rPr>
            </w:pPr>
            <w:r w:rsidRPr="00CC1521">
              <w:rPr>
                <w:b/>
              </w:rPr>
              <w:t>2.Bài mới:</w:t>
            </w:r>
          </w:p>
          <w:p w:rsidR="00303330" w:rsidRPr="00CC1521" w:rsidRDefault="00303330" w:rsidP="00AB74A7">
            <w:pPr>
              <w:jc w:val="both"/>
            </w:pPr>
            <w:r w:rsidRPr="00CC1521">
              <w:t>2.1. Giới thiệu bài</w:t>
            </w:r>
          </w:p>
          <w:p w:rsidR="00303330" w:rsidRPr="00303330" w:rsidRDefault="00303330" w:rsidP="00AB74A7">
            <w:pPr>
              <w:jc w:val="both"/>
            </w:pPr>
            <w:r w:rsidRPr="00303330">
              <w:t>2.2. Giới thiệu ứng dụng của tỉ lệ bản đồ</w:t>
            </w:r>
          </w:p>
          <w:p w:rsidR="00303330" w:rsidRPr="00303330" w:rsidRDefault="00303330" w:rsidP="00AB74A7">
            <w:pPr>
              <w:jc w:val="both"/>
            </w:pPr>
            <w:r w:rsidRPr="00303330">
              <w:t>a) Bài toán 1</w:t>
            </w: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Pr="00303330" w:rsidRDefault="00303330" w:rsidP="00AB74A7">
            <w:pPr>
              <w:jc w:val="both"/>
            </w:pPr>
            <w:r>
              <w:t>b</w:t>
            </w:r>
            <w:r w:rsidRPr="00303330">
              <w:t>) Bài toán 2</w:t>
            </w: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Default="00303330" w:rsidP="00AB74A7">
            <w:pPr>
              <w:jc w:val="both"/>
            </w:pPr>
          </w:p>
          <w:p w:rsidR="00303330" w:rsidRPr="001256CD" w:rsidRDefault="00303330" w:rsidP="00AB74A7">
            <w:pPr>
              <w:jc w:val="both"/>
            </w:pPr>
            <w:r w:rsidRPr="001256CD">
              <w:t>2.3. Luyện tập</w:t>
            </w:r>
          </w:p>
          <w:p w:rsidR="00303330" w:rsidRDefault="00303330" w:rsidP="00AB74A7">
            <w:pPr>
              <w:jc w:val="both"/>
            </w:pPr>
            <w:r w:rsidRPr="00CF3EB1">
              <w:t xml:space="preserve">Bài </w:t>
            </w:r>
            <w:r>
              <w:t>1. Viết số thích hợp vào chỗ chấm.</w:t>
            </w: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pPr>
          </w:p>
          <w:p w:rsidR="00303330" w:rsidRDefault="00303330" w:rsidP="00AB74A7">
            <w:pPr>
              <w:jc w:val="both"/>
            </w:pPr>
          </w:p>
          <w:p w:rsidR="00303330" w:rsidRDefault="00303330" w:rsidP="00AB74A7">
            <w:pPr>
              <w:jc w:val="both"/>
            </w:pPr>
          </w:p>
          <w:p w:rsidR="00303330" w:rsidRPr="00CF3EB1" w:rsidRDefault="00303330" w:rsidP="00AB74A7">
            <w:pPr>
              <w:jc w:val="both"/>
            </w:pPr>
            <w:r w:rsidRPr="00CF3EB1">
              <w:t xml:space="preserve">Bài </w:t>
            </w:r>
            <w:r>
              <w:t>2. Giải toán lời văn-sgk t157</w:t>
            </w:r>
          </w:p>
          <w:p w:rsidR="00303330" w:rsidRDefault="00303330" w:rsidP="00AB74A7">
            <w:pPr>
              <w:jc w:val="both"/>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Default="00303330" w:rsidP="00AB74A7">
            <w:pPr>
              <w:jc w:val="both"/>
              <w:rPr>
                <w:b/>
              </w:rPr>
            </w:pPr>
          </w:p>
          <w:p w:rsidR="00303330" w:rsidRPr="00303330" w:rsidRDefault="00303330" w:rsidP="00AB74A7">
            <w:pPr>
              <w:jc w:val="both"/>
            </w:pPr>
            <w:r w:rsidRPr="0086469B">
              <w:rPr>
                <w:b/>
              </w:rPr>
              <w:t>3. Củng cố, dặn dò</w:t>
            </w:r>
          </w:p>
        </w:tc>
        <w:tc>
          <w:tcPr>
            <w:tcW w:w="3420" w:type="dxa"/>
          </w:tcPr>
          <w:p w:rsidR="00303330" w:rsidRPr="00303330" w:rsidRDefault="00303330" w:rsidP="00217EDA">
            <w:pPr>
              <w:jc w:val="both"/>
            </w:pPr>
            <w:r w:rsidRPr="00303330">
              <w:lastRenderedPageBreak/>
              <w:t>- Yêu cầu HS cho biết: Trên bản đồ tỉ lệ 1 : 10000, độ dài thu nhỏ là 1cm thì độ dài thật là bao nhiêu?</w:t>
            </w:r>
          </w:p>
          <w:p w:rsidR="00303330" w:rsidRPr="00401859" w:rsidRDefault="00303330" w:rsidP="00303330">
            <w:pPr>
              <w:jc w:val="both"/>
            </w:pPr>
            <w:r>
              <w:t>- GV nhận xét, đánh giá.</w:t>
            </w:r>
          </w:p>
          <w:p w:rsidR="00303330" w:rsidRDefault="00303330" w:rsidP="00303330">
            <w:pPr>
              <w:jc w:val="both"/>
            </w:pPr>
          </w:p>
          <w:p w:rsidR="00303330" w:rsidRDefault="00303330" w:rsidP="00303330">
            <w:pPr>
              <w:jc w:val="both"/>
            </w:pPr>
            <w:r>
              <w:t>-</w:t>
            </w:r>
            <w:r w:rsidRPr="009C02A9">
              <w:t>Ghi đầu bài lên bảng</w:t>
            </w:r>
            <w:r w:rsidRPr="00291C6C">
              <w:t xml:space="preserve"> </w:t>
            </w:r>
          </w:p>
          <w:p w:rsidR="00303330" w:rsidRPr="00303330" w:rsidRDefault="00303330" w:rsidP="00217EDA">
            <w:pPr>
              <w:jc w:val="both"/>
            </w:pPr>
            <w:r w:rsidRPr="00303330">
              <w:t>- Yêu cầu HS đọc đề bài.</w:t>
            </w:r>
          </w:p>
          <w:p w:rsidR="00303330" w:rsidRPr="00303330" w:rsidRDefault="00303330" w:rsidP="00217EDA">
            <w:pPr>
              <w:jc w:val="both"/>
            </w:pPr>
            <w:r w:rsidRPr="00303330">
              <w:t>+ Khoảng cách giữa hai điểm A và B trên sân trường dài bao nhiêu mét?</w:t>
            </w:r>
          </w:p>
          <w:p w:rsidR="00303330" w:rsidRPr="00303330" w:rsidRDefault="00303330" w:rsidP="00217EDA">
            <w:pPr>
              <w:jc w:val="both"/>
            </w:pPr>
            <w:r w:rsidRPr="00303330">
              <w:t>+ Bản đồ được vẽ theo tỉ lệ nào?</w:t>
            </w:r>
          </w:p>
          <w:p w:rsidR="00303330" w:rsidRPr="00303330" w:rsidRDefault="00303330" w:rsidP="00217EDA">
            <w:pPr>
              <w:jc w:val="both"/>
            </w:pPr>
            <w:r w:rsidRPr="00303330">
              <w:t xml:space="preserve">+ Bài yêu cầu tính gì? </w:t>
            </w:r>
          </w:p>
          <w:p w:rsidR="00303330" w:rsidRPr="00303330" w:rsidRDefault="00303330" w:rsidP="00217EDA">
            <w:pPr>
              <w:jc w:val="both"/>
            </w:pPr>
          </w:p>
          <w:p w:rsidR="00303330" w:rsidRDefault="00303330" w:rsidP="00217EDA">
            <w:pPr>
              <w:jc w:val="both"/>
            </w:pPr>
          </w:p>
          <w:p w:rsidR="00303330" w:rsidRPr="00303330" w:rsidRDefault="00303330" w:rsidP="00217EDA">
            <w:pPr>
              <w:jc w:val="both"/>
            </w:pPr>
            <w:r w:rsidRPr="00303330">
              <w:t>+ Làm thế nào để tính được?</w:t>
            </w:r>
          </w:p>
          <w:p w:rsidR="00303330" w:rsidRPr="00303330" w:rsidRDefault="00303330" w:rsidP="00217EDA">
            <w:pPr>
              <w:jc w:val="both"/>
            </w:pPr>
            <w:r w:rsidRPr="00303330">
              <w:t>+ Khi thực hiện lấy độ dài thật giữa hai điểm A và B chia cho 500 cần chú ý điều gì?</w:t>
            </w:r>
          </w:p>
          <w:p w:rsidR="00303330" w:rsidRPr="00303330" w:rsidRDefault="00303330" w:rsidP="00217EDA">
            <w:pPr>
              <w:jc w:val="both"/>
            </w:pPr>
          </w:p>
          <w:p w:rsidR="00303330" w:rsidRPr="00303330" w:rsidRDefault="00303330" w:rsidP="00217EDA">
            <w:pPr>
              <w:jc w:val="both"/>
            </w:pPr>
            <w:r w:rsidRPr="00303330">
              <w:t>- Yêu cầu HS trình bày lời giải của bài toán.</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Default="00303330" w:rsidP="00217EDA">
            <w:pPr>
              <w:jc w:val="both"/>
            </w:pPr>
          </w:p>
          <w:p w:rsidR="00303330" w:rsidRPr="00303330" w:rsidRDefault="00303330" w:rsidP="00217EDA">
            <w:pPr>
              <w:jc w:val="both"/>
            </w:pPr>
            <w:r w:rsidRPr="00303330">
              <w:t>- Gọi HS đọc đề bài.</w:t>
            </w:r>
          </w:p>
          <w:p w:rsidR="00303330" w:rsidRPr="00303330" w:rsidRDefault="00303330" w:rsidP="00217EDA">
            <w:pPr>
              <w:jc w:val="both"/>
            </w:pPr>
            <w:r w:rsidRPr="00303330">
              <w:lastRenderedPageBreak/>
              <w:t>+ Bài toán cho biết gì?</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r w:rsidRPr="00303330">
              <w:t>+ Bài toán hỏi gì?</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r w:rsidRPr="00303330">
              <w:t>- Yêu cầu HS làm bài.</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Default="00303330" w:rsidP="00217EDA">
            <w:pPr>
              <w:jc w:val="both"/>
            </w:pPr>
          </w:p>
          <w:p w:rsidR="00303330" w:rsidRDefault="00303330" w:rsidP="00217EDA">
            <w:pPr>
              <w:jc w:val="both"/>
            </w:pPr>
          </w:p>
          <w:p w:rsidR="00303330" w:rsidRPr="00303330" w:rsidRDefault="00303330" w:rsidP="00217EDA">
            <w:pPr>
              <w:jc w:val="both"/>
            </w:pPr>
            <w:r w:rsidRPr="00303330">
              <w:t>- Gọi HS đọc đề bài.</w:t>
            </w:r>
          </w:p>
          <w:p w:rsidR="00303330" w:rsidRPr="00303330" w:rsidRDefault="00303330" w:rsidP="00217EDA">
            <w:pPr>
              <w:jc w:val="both"/>
            </w:pPr>
            <w:r w:rsidRPr="00303330">
              <w:t>- Yêu cầu HS đọc cột số thứ nhất, hỏi:</w:t>
            </w:r>
          </w:p>
          <w:p w:rsidR="00303330" w:rsidRPr="00303330" w:rsidRDefault="00303330" w:rsidP="00217EDA">
            <w:pPr>
              <w:jc w:val="both"/>
            </w:pPr>
            <w:r w:rsidRPr="00303330">
              <w:t>+ Hãy đọc tỉ lệ bản đồ.</w:t>
            </w:r>
          </w:p>
          <w:p w:rsidR="00303330" w:rsidRPr="00303330" w:rsidRDefault="00303330" w:rsidP="00217EDA">
            <w:pPr>
              <w:jc w:val="both"/>
            </w:pPr>
            <w:r w:rsidRPr="00303330">
              <w:t>+ Độ dài thật là bao nhiêu ki-lô-mét?</w:t>
            </w:r>
          </w:p>
          <w:p w:rsidR="00303330" w:rsidRPr="00303330" w:rsidRDefault="00303330" w:rsidP="00217EDA">
            <w:pPr>
              <w:jc w:val="both"/>
            </w:pPr>
            <w:r w:rsidRPr="00303330">
              <w:t>+ Vậy độ dài thu nhỏ trên bản đồ là bao nhiêu xăng-ti-mét?</w:t>
            </w:r>
          </w:p>
          <w:p w:rsidR="00303330" w:rsidRPr="00303330" w:rsidRDefault="00303330" w:rsidP="00217EDA">
            <w:pPr>
              <w:jc w:val="both"/>
            </w:pPr>
            <w:r w:rsidRPr="00303330">
              <w:t>+ Vậy điền mấy vào ô trống ở cột thứ nhất?</w:t>
            </w:r>
          </w:p>
          <w:p w:rsidR="00303330" w:rsidRPr="00303330" w:rsidRDefault="00303330" w:rsidP="00217EDA">
            <w:pPr>
              <w:jc w:val="both"/>
            </w:pPr>
            <w:r w:rsidRPr="00303330">
              <w:t>- Yêu cầu HS làm tương tự với các ô còn lại.</w:t>
            </w:r>
          </w:p>
          <w:p w:rsidR="00303330" w:rsidRPr="00303330" w:rsidRDefault="00303330" w:rsidP="00217EDA">
            <w:pPr>
              <w:jc w:val="both"/>
            </w:pPr>
            <w:r w:rsidRPr="00303330">
              <w:t>- Gọi HS đọc đầu bài.</w:t>
            </w:r>
          </w:p>
          <w:p w:rsidR="00303330" w:rsidRPr="00303330" w:rsidRDefault="00303330" w:rsidP="00217EDA">
            <w:pPr>
              <w:jc w:val="both"/>
            </w:pPr>
            <w:r w:rsidRPr="00303330">
              <w:t>- Yêu cầu HS làm bài.</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r w:rsidRPr="00303330">
              <w:t>- GV nhận xét, chữa bài.</w:t>
            </w:r>
          </w:p>
          <w:p w:rsidR="00303330" w:rsidRDefault="00303330" w:rsidP="00217EDA">
            <w:pPr>
              <w:jc w:val="both"/>
            </w:pPr>
          </w:p>
          <w:p w:rsidR="00303330" w:rsidRDefault="00303330" w:rsidP="00217EDA">
            <w:pPr>
              <w:jc w:val="both"/>
            </w:pPr>
          </w:p>
          <w:p w:rsidR="00303330" w:rsidRPr="00303330" w:rsidRDefault="00303330" w:rsidP="00217EDA">
            <w:pPr>
              <w:jc w:val="both"/>
            </w:pPr>
            <w:r w:rsidRPr="00303330">
              <w:t>- Nhận xét tiết học.</w:t>
            </w:r>
          </w:p>
          <w:p w:rsidR="00303330" w:rsidRPr="00303330" w:rsidRDefault="00303330" w:rsidP="00217EDA">
            <w:pPr>
              <w:jc w:val="both"/>
            </w:pPr>
            <w:r w:rsidRPr="00303330">
              <w:t>- Chuẩn bị bài sau.</w:t>
            </w:r>
          </w:p>
        </w:tc>
        <w:tc>
          <w:tcPr>
            <w:tcW w:w="3420" w:type="dxa"/>
          </w:tcPr>
          <w:p w:rsidR="00303330" w:rsidRPr="00303330" w:rsidRDefault="00303330" w:rsidP="00217EDA">
            <w:pPr>
              <w:jc w:val="both"/>
            </w:pPr>
          </w:p>
          <w:p w:rsidR="00303330" w:rsidRPr="00303330" w:rsidRDefault="00303330" w:rsidP="00217EDA">
            <w:pPr>
              <w:jc w:val="both"/>
            </w:pPr>
            <w:r w:rsidRPr="00303330">
              <w:t>- 1 HS lên bảng.</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p>
          <w:p w:rsidR="00303330" w:rsidRDefault="00303330" w:rsidP="00303330">
            <w:pPr>
              <w:jc w:val="both"/>
            </w:pPr>
          </w:p>
          <w:p w:rsidR="00303330" w:rsidRPr="009C02A9" w:rsidRDefault="00303330" w:rsidP="00303330">
            <w:pPr>
              <w:jc w:val="both"/>
            </w:pPr>
            <w:r>
              <w:t>-Lắng nghe, ghi bài.</w:t>
            </w:r>
          </w:p>
          <w:p w:rsidR="00303330" w:rsidRPr="00303330" w:rsidRDefault="00303330" w:rsidP="00217EDA">
            <w:pPr>
              <w:tabs>
                <w:tab w:val="center" w:pos="1872"/>
              </w:tabs>
              <w:jc w:val="both"/>
            </w:pPr>
            <w:r w:rsidRPr="00303330">
              <w:t>- Đọc.</w:t>
            </w:r>
          </w:p>
          <w:p w:rsidR="00303330" w:rsidRPr="00303330" w:rsidRDefault="00303330" w:rsidP="00217EDA">
            <w:pPr>
              <w:jc w:val="both"/>
            </w:pPr>
            <w:r w:rsidRPr="00303330">
              <w:t>+ Khoảng cách giữa hai điểm A và B trên sân trường là 20m.</w:t>
            </w:r>
          </w:p>
          <w:p w:rsidR="00303330" w:rsidRPr="00303330" w:rsidRDefault="00303330" w:rsidP="00217EDA">
            <w:pPr>
              <w:jc w:val="both"/>
            </w:pPr>
            <w:r w:rsidRPr="00303330">
              <w:t>+ Tỉ lệ 1 : 500.</w:t>
            </w:r>
          </w:p>
          <w:p w:rsidR="00303330" w:rsidRDefault="00303330" w:rsidP="00217EDA">
            <w:pPr>
              <w:jc w:val="both"/>
            </w:pPr>
          </w:p>
          <w:p w:rsidR="00303330" w:rsidRPr="00303330" w:rsidRDefault="00303330" w:rsidP="00217EDA">
            <w:pPr>
              <w:jc w:val="both"/>
            </w:pPr>
            <w:r w:rsidRPr="00303330">
              <w:t xml:space="preserve">+ Tính khoảng cách giữa hai điểm A và B trên bản đồ. </w:t>
            </w:r>
          </w:p>
          <w:p w:rsidR="00303330" w:rsidRPr="00303330" w:rsidRDefault="00303330" w:rsidP="00217EDA">
            <w:pPr>
              <w:jc w:val="both"/>
            </w:pPr>
            <w:r w:rsidRPr="00303330">
              <w:t>+ Lấy độ dài thật chia cho 500.</w:t>
            </w:r>
          </w:p>
          <w:p w:rsidR="00303330" w:rsidRPr="00303330" w:rsidRDefault="00303330" w:rsidP="00217EDA">
            <w:pPr>
              <w:jc w:val="both"/>
            </w:pPr>
            <w:r w:rsidRPr="00303330">
              <w:t>+ Đổi đơn vị đo ra xăng-ti-mét vì đề bài yêu cầu tính khoảng cách hai điểm A và B trên bản đồ theo xăng-ti-mét.</w:t>
            </w:r>
          </w:p>
          <w:p w:rsidR="00303330" w:rsidRPr="00303330" w:rsidRDefault="00303330" w:rsidP="00217EDA">
            <w:r w:rsidRPr="00303330">
              <w:t>- 1 HS lên bảng.</w:t>
            </w:r>
          </w:p>
          <w:p w:rsidR="00303330" w:rsidRPr="00303330" w:rsidRDefault="00303330" w:rsidP="00217EDA">
            <w:pPr>
              <w:jc w:val="center"/>
            </w:pPr>
            <w:r w:rsidRPr="00303330">
              <w:t>Bài giải</w:t>
            </w:r>
          </w:p>
          <w:p w:rsidR="00303330" w:rsidRPr="00303330" w:rsidRDefault="00303330" w:rsidP="00217EDA">
            <w:r w:rsidRPr="00303330">
              <w:t xml:space="preserve">Khoảng cách giữa hai điểm A và B trên bản đồ là:       </w:t>
            </w:r>
          </w:p>
          <w:p w:rsidR="00303330" w:rsidRPr="00303330" w:rsidRDefault="00303330" w:rsidP="00217EDA">
            <w:r w:rsidRPr="00303330">
              <w:t>2000 : 500 = 4 (cm)</w:t>
            </w:r>
          </w:p>
          <w:p w:rsidR="00303330" w:rsidRPr="00303330" w:rsidRDefault="00303330" w:rsidP="00217EDA">
            <w:pPr>
              <w:jc w:val="right"/>
            </w:pPr>
            <w:r w:rsidRPr="00303330">
              <w:t>Đáp số: 4cm</w:t>
            </w:r>
          </w:p>
          <w:p w:rsidR="00303330" w:rsidRPr="00303330" w:rsidRDefault="00303330" w:rsidP="00217EDA">
            <w:pPr>
              <w:jc w:val="right"/>
            </w:pPr>
          </w:p>
          <w:p w:rsidR="00303330" w:rsidRPr="00303330" w:rsidRDefault="00303330" w:rsidP="00217EDA">
            <w:r w:rsidRPr="00303330">
              <w:t>- Đọc.</w:t>
            </w:r>
          </w:p>
          <w:p w:rsidR="00303330" w:rsidRPr="00303330" w:rsidRDefault="00303330" w:rsidP="00217EDA">
            <w:pPr>
              <w:jc w:val="both"/>
            </w:pPr>
            <w:r w:rsidRPr="00303330">
              <w:lastRenderedPageBreak/>
              <w:t>+ Quãng đường Hà Nội - Sơn Tây dài 41km.</w:t>
            </w:r>
          </w:p>
          <w:p w:rsidR="00303330" w:rsidRPr="00303330" w:rsidRDefault="00303330" w:rsidP="00217EDA">
            <w:pPr>
              <w:jc w:val="both"/>
            </w:pPr>
            <w:r w:rsidRPr="00303330">
              <w:t>+ Tỉ lệ bản đồ 1 : 1 000 000.</w:t>
            </w:r>
          </w:p>
          <w:p w:rsidR="00303330" w:rsidRPr="00303330" w:rsidRDefault="00303330" w:rsidP="00217EDA">
            <w:pPr>
              <w:jc w:val="both"/>
            </w:pPr>
            <w:r w:rsidRPr="00303330">
              <w:t>+ Quãng đường Hà Nội - Sơn Tây thu nhỏ trên bản đồ dài bao nhiêu mi-li-mét.</w:t>
            </w:r>
          </w:p>
          <w:p w:rsidR="00303330" w:rsidRPr="00303330" w:rsidRDefault="00303330" w:rsidP="00217EDA">
            <w:r w:rsidRPr="00303330">
              <w:t>- 1 HS lên bảng, cả lớp làm vở.</w:t>
            </w:r>
          </w:p>
          <w:p w:rsidR="00303330" w:rsidRPr="00303330" w:rsidRDefault="00303330" w:rsidP="00217EDA">
            <w:pPr>
              <w:jc w:val="center"/>
            </w:pPr>
            <w:r w:rsidRPr="00303330">
              <w:t>Bài giải</w:t>
            </w:r>
          </w:p>
          <w:p w:rsidR="00303330" w:rsidRPr="00303330" w:rsidRDefault="00303330" w:rsidP="00217EDA">
            <w:pPr>
              <w:jc w:val="center"/>
            </w:pPr>
            <w:r w:rsidRPr="00303330">
              <w:t>41km = 41 000 000 mm</w:t>
            </w:r>
          </w:p>
          <w:p w:rsidR="00303330" w:rsidRPr="00303330" w:rsidRDefault="00303330" w:rsidP="00217EDA">
            <w:pPr>
              <w:jc w:val="both"/>
            </w:pPr>
            <w:r w:rsidRPr="00303330">
              <w:t xml:space="preserve">Quãng đường Hà Nội - Sơn Tây trên bản đồ dài là: </w:t>
            </w:r>
          </w:p>
          <w:p w:rsidR="00303330" w:rsidRPr="00303330" w:rsidRDefault="00303330" w:rsidP="00217EDA">
            <w:pPr>
              <w:jc w:val="center"/>
            </w:pPr>
            <w:r w:rsidRPr="00303330">
              <w:t>41 000 000 : 1000 000 = 41(mm)</w:t>
            </w:r>
          </w:p>
          <w:p w:rsidR="00303330" w:rsidRPr="00303330" w:rsidRDefault="00303330" w:rsidP="00217EDA">
            <w:pPr>
              <w:jc w:val="right"/>
            </w:pPr>
            <w:r w:rsidRPr="00303330">
              <w:t>Đáp số: 41mm</w:t>
            </w:r>
          </w:p>
          <w:p w:rsidR="00303330" w:rsidRPr="00303330" w:rsidRDefault="00303330" w:rsidP="00217EDA">
            <w:r w:rsidRPr="00303330">
              <w:t>- Đọc.</w:t>
            </w:r>
          </w:p>
          <w:p w:rsidR="00303330" w:rsidRPr="00303330" w:rsidRDefault="00303330" w:rsidP="00217EDA">
            <w:r w:rsidRPr="00303330">
              <w:t>- Đọc và trả lời:</w:t>
            </w:r>
          </w:p>
          <w:p w:rsidR="00303330" w:rsidRPr="00303330" w:rsidRDefault="00303330" w:rsidP="00217EDA">
            <w:r w:rsidRPr="00303330">
              <w:t>+ Tỉ lệ 1 : 10 000.</w:t>
            </w:r>
          </w:p>
          <w:p w:rsidR="00303330" w:rsidRPr="00303330" w:rsidRDefault="00303330" w:rsidP="00217EDA">
            <w:r w:rsidRPr="00303330">
              <w:t>+ Là 5km.</w:t>
            </w:r>
          </w:p>
          <w:p w:rsidR="00303330" w:rsidRPr="00303330" w:rsidRDefault="00303330" w:rsidP="00217EDA">
            <w:r w:rsidRPr="00303330">
              <w:t>+  5km = 5000000cm</w:t>
            </w:r>
          </w:p>
          <w:p w:rsidR="00303330" w:rsidRPr="00303330" w:rsidRDefault="00303330" w:rsidP="00217EDA">
            <w:pPr>
              <w:jc w:val="both"/>
            </w:pPr>
            <w:r w:rsidRPr="00303330">
              <w:t>Vậy độ dài thu nhỏ trên bản đồ là: 5000000 : 10000 = 50 (cm)</w:t>
            </w:r>
          </w:p>
          <w:p w:rsidR="00303330" w:rsidRPr="00303330" w:rsidRDefault="00303330" w:rsidP="00217EDA">
            <w:pPr>
              <w:jc w:val="both"/>
            </w:pPr>
            <w:r w:rsidRPr="00303330">
              <w:t>+ Điền 50cm vào ô trống thứ nhất.</w:t>
            </w:r>
          </w:p>
          <w:p w:rsidR="00303330" w:rsidRPr="00303330" w:rsidRDefault="00303330" w:rsidP="00217EDA">
            <w:pPr>
              <w:jc w:val="both"/>
            </w:pPr>
            <w:r w:rsidRPr="00303330">
              <w:t>- Làm bài.</w:t>
            </w:r>
          </w:p>
          <w:p w:rsidR="00303330" w:rsidRPr="00303330" w:rsidRDefault="00303330" w:rsidP="00217EDA">
            <w:pPr>
              <w:jc w:val="both"/>
            </w:pPr>
          </w:p>
          <w:p w:rsidR="00303330" w:rsidRPr="00303330" w:rsidRDefault="00303330" w:rsidP="00217EDA">
            <w:pPr>
              <w:jc w:val="both"/>
            </w:pPr>
          </w:p>
          <w:p w:rsidR="00303330" w:rsidRPr="00303330" w:rsidRDefault="00303330" w:rsidP="00217EDA">
            <w:pPr>
              <w:jc w:val="both"/>
            </w:pPr>
            <w:r w:rsidRPr="00303330">
              <w:t>- Đọc.</w:t>
            </w:r>
          </w:p>
          <w:p w:rsidR="00303330" w:rsidRPr="00303330" w:rsidRDefault="00303330" w:rsidP="00217EDA">
            <w:pPr>
              <w:jc w:val="both"/>
            </w:pPr>
            <w:r w:rsidRPr="00303330">
              <w:t>- Làm bài.</w:t>
            </w:r>
          </w:p>
          <w:p w:rsidR="00303330" w:rsidRPr="00303330" w:rsidRDefault="00303330" w:rsidP="00217EDA">
            <w:pPr>
              <w:jc w:val="center"/>
            </w:pPr>
            <w:r w:rsidRPr="00303330">
              <w:t>Bài giải</w:t>
            </w:r>
          </w:p>
          <w:p w:rsidR="00303330" w:rsidRPr="00303330" w:rsidRDefault="00303330" w:rsidP="00217EDA">
            <w:pPr>
              <w:jc w:val="both"/>
            </w:pPr>
            <w:r w:rsidRPr="00303330">
              <w:t>12km = 1200000</w:t>
            </w:r>
          </w:p>
          <w:p w:rsidR="00303330" w:rsidRPr="00303330" w:rsidRDefault="00303330" w:rsidP="00217EDA">
            <w:pPr>
              <w:jc w:val="both"/>
            </w:pPr>
            <w:r w:rsidRPr="00303330">
              <w:t xml:space="preserve">Quãng đường từ bản A đến bản B trên bản đồ là: </w:t>
            </w:r>
          </w:p>
          <w:p w:rsidR="00303330" w:rsidRPr="00303330" w:rsidRDefault="00303330" w:rsidP="00217EDA">
            <w:pPr>
              <w:jc w:val="center"/>
            </w:pPr>
            <w:r w:rsidRPr="00303330">
              <w:t>1200000 : 100000 = 12 (cm)</w:t>
            </w:r>
          </w:p>
          <w:p w:rsidR="00303330" w:rsidRPr="00303330" w:rsidRDefault="00303330" w:rsidP="00217EDA">
            <w:pPr>
              <w:jc w:val="right"/>
            </w:pPr>
            <w:r w:rsidRPr="00303330">
              <w:t>Đáp số: 12m</w:t>
            </w:r>
          </w:p>
          <w:p w:rsidR="00303330" w:rsidRPr="00303330" w:rsidRDefault="00303330" w:rsidP="00217EDA">
            <w:pPr>
              <w:jc w:val="both"/>
            </w:pPr>
            <w:r>
              <w:rPr>
                <w:rFonts w:ascii="VNI-Times" w:hAnsi="VNI-Times"/>
              </w:rPr>
              <w:t>-L</w:t>
            </w:r>
            <w:r>
              <w:t>ắng nghe, thực hiện.</w:t>
            </w:r>
          </w:p>
        </w:tc>
      </w:tr>
    </w:tbl>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9738D6" w:rsidRDefault="009738D6" w:rsidP="00303330">
      <w:pPr>
        <w:jc w:val="center"/>
        <w:rPr>
          <w:i/>
        </w:rPr>
      </w:pPr>
    </w:p>
    <w:p w:rsidR="00303330" w:rsidRDefault="00303330" w:rsidP="00303330">
      <w:pPr>
        <w:rPr>
          <w:b/>
        </w:rPr>
      </w:pPr>
      <w:bookmarkStart w:id="0" w:name="_GoBack"/>
      <w:bookmarkEnd w:id="0"/>
      <w:r>
        <w:rPr>
          <w:b/>
        </w:rPr>
        <w:t>Tiết 1                                                       Toán</w:t>
      </w:r>
    </w:p>
    <w:p w:rsidR="0088424D" w:rsidRDefault="0088424D" w:rsidP="00303330">
      <w:pPr>
        <w:tabs>
          <w:tab w:val="left" w:pos="4127"/>
        </w:tabs>
        <w:jc w:val="center"/>
        <w:rPr>
          <w:b/>
        </w:rPr>
      </w:pPr>
      <w:r>
        <w:rPr>
          <w:b/>
        </w:rPr>
        <w:t>THỰC HÀNH</w:t>
      </w:r>
    </w:p>
    <w:p w:rsidR="0088424D" w:rsidRPr="002102C2" w:rsidRDefault="0088424D" w:rsidP="0088424D">
      <w:pPr>
        <w:jc w:val="both"/>
        <w:rPr>
          <w:b/>
          <w:u w:val="single"/>
        </w:rPr>
      </w:pPr>
      <w:r w:rsidRPr="00901917">
        <w:rPr>
          <w:b/>
        </w:rPr>
        <w:t>I. Mục tiêu</w:t>
      </w:r>
      <w:r w:rsidR="009738D6">
        <w:rPr>
          <w:b/>
        </w:rPr>
        <w:t>:</w:t>
      </w:r>
    </w:p>
    <w:p w:rsidR="0088424D" w:rsidRPr="00303330" w:rsidRDefault="009738D6" w:rsidP="0088424D">
      <w:pPr>
        <w:jc w:val="both"/>
      </w:pPr>
      <w:r>
        <w:t xml:space="preserve">  </w:t>
      </w:r>
      <w:r w:rsidR="0088424D" w:rsidRPr="00303330">
        <w:t>1. Kiến thức</w:t>
      </w:r>
      <w:r>
        <w:t xml:space="preserve">:  </w:t>
      </w:r>
      <w:r w:rsidR="0088424D" w:rsidRPr="00303330">
        <w:t>- Tập đo độ dài đoạn thẳng trong thực tế, tập ước lượng.</w:t>
      </w:r>
    </w:p>
    <w:p w:rsidR="0088424D" w:rsidRPr="00303330" w:rsidRDefault="009738D6" w:rsidP="0088424D">
      <w:pPr>
        <w:jc w:val="both"/>
      </w:pPr>
      <w:r>
        <w:t xml:space="preserve">  </w:t>
      </w:r>
      <w:r w:rsidR="0088424D" w:rsidRPr="00303330">
        <w:t>2. Kĩ năng</w:t>
      </w:r>
      <w:r>
        <w:t xml:space="preserve">:     </w:t>
      </w:r>
      <w:r w:rsidR="0088424D" w:rsidRPr="00303330">
        <w:t>- Biết cách đo độ dài đoạn thẳng bằng thước dây, bước chân.</w:t>
      </w:r>
    </w:p>
    <w:p w:rsidR="0088424D" w:rsidRPr="00303330" w:rsidRDefault="009738D6" w:rsidP="0088424D">
      <w:pPr>
        <w:jc w:val="both"/>
      </w:pPr>
      <w:r>
        <w:t xml:space="preserve">  </w:t>
      </w:r>
      <w:r w:rsidR="0088424D" w:rsidRPr="00303330">
        <w:t>3. Thái độ</w:t>
      </w:r>
      <w:r>
        <w:t xml:space="preserve">:     </w:t>
      </w:r>
      <w:r w:rsidR="0088424D" w:rsidRPr="00303330">
        <w:t>- Tự giác thực hành.</w:t>
      </w:r>
    </w:p>
    <w:p w:rsidR="0088424D" w:rsidRPr="00901917" w:rsidRDefault="0088424D" w:rsidP="0088424D">
      <w:pPr>
        <w:jc w:val="both"/>
        <w:rPr>
          <w:b/>
        </w:rPr>
      </w:pPr>
      <w:r w:rsidRPr="00901917">
        <w:rPr>
          <w:b/>
        </w:rPr>
        <w:t xml:space="preserve">II. Đồ dùng </w:t>
      </w:r>
      <w:r w:rsidR="009738D6">
        <w:rPr>
          <w:b/>
        </w:rPr>
        <w:t>:</w:t>
      </w:r>
    </w:p>
    <w:p w:rsidR="0088424D" w:rsidRDefault="009738D6" w:rsidP="0088424D">
      <w:pPr>
        <w:jc w:val="both"/>
      </w:pPr>
      <w:r>
        <w:t xml:space="preserve">  </w:t>
      </w:r>
      <w:r w:rsidR="00AB74A7">
        <w:t>- Giáo viên: Bảng phụ, cọc mốc, cọc tiêu.</w:t>
      </w:r>
    </w:p>
    <w:p w:rsidR="0088424D" w:rsidRDefault="009738D6" w:rsidP="0088424D">
      <w:pPr>
        <w:jc w:val="both"/>
      </w:pPr>
      <w:r>
        <w:t xml:space="preserve">  </w:t>
      </w:r>
      <w:r w:rsidR="00AB74A7">
        <w:t>- Học sinh: Thước dây cuộn.</w:t>
      </w:r>
    </w:p>
    <w:p w:rsidR="0088424D" w:rsidRPr="00901917" w:rsidRDefault="0088424D" w:rsidP="0088424D">
      <w:pPr>
        <w:jc w:val="both"/>
        <w:rPr>
          <w:b/>
        </w:rPr>
      </w:pPr>
      <w:r w:rsidRPr="00901917">
        <w:rPr>
          <w:b/>
        </w:rPr>
        <w:t>III. Các hoạt động dạy</w:t>
      </w:r>
      <w:r w:rsidR="009738D6">
        <w:rPr>
          <w:b/>
        </w:rPr>
        <w:t>-</w:t>
      </w:r>
      <w:r w:rsidRPr="00901917">
        <w:rPr>
          <w:b/>
        </w:rPr>
        <w:t xml:space="preserve"> học</w:t>
      </w:r>
      <w:r w:rsidR="009738D6">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376"/>
        <w:gridCol w:w="3330"/>
        <w:gridCol w:w="3510"/>
      </w:tblGrid>
      <w:tr w:rsidR="00A95B0E" w:rsidRPr="006A1E65" w:rsidTr="00DA13AE">
        <w:tc>
          <w:tcPr>
            <w:tcW w:w="792" w:type="dxa"/>
          </w:tcPr>
          <w:p w:rsidR="00A95B0E" w:rsidRPr="006A1E65" w:rsidRDefault="00A95B0E" w:rsidP="00217EDA">
            <w:pPr>
              <w:jc w:val="center"/>
              <w:rPr>
                <w:b/>
              </w:rPr>
            </w:pPr>
            <w:r>
              <w:rPr>
                <w:b/>
              </w:rPr>
              <w:t>TG</w:t>
            </w:r>
          </w:p>
        </w:tc>
        <w:tc>
          <w:tcPr>
            <w:tcW w:w="2376" w:type="dxa"/>
          </w:tcPr>
          <w:p w:rsidR="00A95B0E" w:rsidRPr="006A1E65" w:rsidRDefault="00A95B0E" w:rsidP="00217EDA">
            <w:pPr>
              <w:jc w:val="center"/>
              <w:rPr>
                <w:b/>
              </w:rPr>
            </w:pPr>
            <w:r>
              <w:rPr>
                <w:b/>
              </w:rPr>
              <w:t>Nội dung</w:t>
            </w:r>
          </w:p>
        </w:tc>
        <w:tc>
          <w:tcPr>
            <w:tcW w:w="3330" w:type="dxa"/>
          </w:tcPr>
          <w:p w:rsidR="00A95B0E" w:rsidRPr="006A1E65" w:rsidRDefault="00A95B0E" w:rsidP="00217EDA">
            <w:pPr>
              <w:jc w:val="center"/>
              <w:rPr>
                <w:b/>
              </w:rPr>
            </w:pPr>
            <w:r w:rsidRPr="006A1E65">
              <w:rPr>
                <w:b/>
              </w:rPr>
              <w:t xml:space="preserve">Hoạt động của </w:t>
            </w:r>
            <w:r>
              <w:rPr>
                <w:b/>
              </w:rPr>
              <w:t>thầy</w:t>
            </w:r>
          </w:p>
        </w:tc>
        <w:tc>
          <w:tcPr>
            <w:tcW w:w="3510" w:type="dxa"/>
          </w:tcPr>
          <w:p w:rsidR="00A95B0E" w:rsidRPr="006A1E65" w:rsidRDefault="00A95B0E" w:rsidP="00217EDA">
            <w:pPr>
              <w:jc w:val="center"/>
              <w:rPr>
                <w:b/>
              </w:rPr>
            </w:pPr>
            <w:r w:rsidRPr="006A1E65">
              <w:rPr>
                <w:b/>
              </w:rPr>
              <w:t xml:space="preserve">Hoạt động của </w:t>
            </w:r>
            <w:r>
              <w:rPr>
                <w:b/>
              </w:rPr>
              <w:t>trò</w:t>
            </w:r>
          </w:p>
        </w:tc>
      </w:tr>
      <w:tr w:rsidR="00DA13AE" w:rsidRPr="006A1E65" w:rsidTr="00DA13AE">
        <w:tc>
          <w:tcPr>
            <w:tcW w:w="792" w:type="dxa"/>
          </w:tcPr>
          <w:p w:rsidR="00DA13AE" w:rsidRPr="006A1E65" w:rsidRDefault="00DA13AE" w:rsidP="00AB74A7">
            <w:pPr>
              <w:jc w:val="center"/>
            </w:pPr>
            <w:r>
              <w:t>4’</w:t>
            </w:r>
          </w:p>
          <w:p w:rsidR="00DA13AE" w:rsidRPr="006A1E65" w:rsidRDefault="00DA13AE" w:rsidP="00AB74A7">
            <w:pPr>
              <w:jc w:val="both"/>
            </w:pPr>
          </w:p>
          <w:p w:rsidR="00DA13AE" w:rsidRPr="006A1E65" w:rsidRDefault="00DA13AE" w:rsidP="00AB74A7">
            <w:pPr>
              <w:jc w:val="both"/>
            </w:pPr>
          </w:p>
          <w:p w:rsidR="00DA13AE" w:rsidRPr="006A1E65" w:rsidRDefault="00DA13AE" w:rsidP="009F7B44">
            <w:pPr>
              <w:jc w:val="center"/>
            </w:pPr>
            <w:r>
              <w:t>33’</w:t>
            </w:r>
          </w:p>
          <w:p w:rsidR="00DA13AE" w:rsidRPr="006A1E65" w:rsidRDefault="00DA13AE" w:rsidP="00AB74A7">
            <w:pPr>
              <w:jc w:val="both"/>
            </w:pPr>
          </w:p>
          <w:p w:rsidR="00DA13AE" w:rsidRPr="006A1E65" w:rsidRDefault="00DA13AE" w:rsidP="00AB74A7">
            <w:pPr>
              <w:jc w:val="both"/>
            </w:pPr>
          </w:p>
          <w:p w:rsidR="00DA13AE" w:rsidRPr="006A1E65" w:rsidRDefault="00DA13AE" w:rsidP="00AB74A7">
            <w:pPr>
              <w:jc w:val="both"/>
            </w:pPr>
          </w:p>
          <w:p w:rsidR="00DA13AE" w:rsidRPr="006A1E65" w:rsidRDefault="00DA13AE" w:rsidP="00AB74A7">
            <w:pPr>
              <w:jc w:val="both"/>
            </w:pPr>
          </w:p>
          <w:p w:rsidR="00DA13AE" w:rsidRPr="006A1E65" w:rsidRDefault="00DA13AE" w:rsidP="00AB74A7">
            <w:pPr>
              <w:jc w:val="both"/>
            </w:pPr>
          </w:p>
          <w:p w:rsidR="00DA13AE" w:rsidRPr="006A1E65"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 w:rsidR="00DA13AE" w:rsidRDefault="00DA13AE" w:rsidP="00AB74A7">
            <w:pPr>
              <w:jc w:val="center"/>
            </w:pPr>
          </w:p>
          <w:p w:rsidR="009F7B44" w:rsidRDefault="009F7B44" w:rsidP="009F7B44"/>
          <w:p w:rsidR="009F7B44" w:rsidRDefault="009F7B44" w:rsidP="009F7B44"/>
          <w:p w:rsidR="00DA13AE" w:rsidRPr="006A1E65" w:rsidRDefault="00DA13AE" w:rsidP="009F7B44">
            <w:pPr>
              <w:jc w:val="center"/>
            </w:pPr>
            <w:r w:rsidRPr="006A1E65">
              <w:t>3’</w:t>
            </w:r>
          </w:p>
          <w:p w:rsidR="00DA13AE" w:rsidRPr="006A1E65" w:rsidRDefault="00DA13AE" w:rsidP="00AB74A7">
            <w:pPr>
              <w:jc w:val="both"/>
            </w:pPr>
          </w:p>
        </w:tc>
        <w:tc>
          <w:tcPr>
            <w:tcW w:w="2376" w:type="dxa"/>
          </w:tcPr>
          <w:p w:rsidR="00DA13AE" w:rsidRPr="00CC1521" w:rsidRDefault="00DA13AE" w:rsidP="00AB74A7">
            <w:pPr>
              <w:jc w:val="both"/>
              <w:rPr>
                <w:b/>
              </w:rPr>
            </w:pPr>
            <w:r w:rsidRPr="00CC1521">
              <w:rPr>
                <w:b/>
              </w:rPr>
              <w:lastRenderedPageBreak/>
              <w:t>1.Kiểm tra bài cũ:</w:t>
            </w:r>
          </w:p>
          <w:p w:rsidR="00DA13AE" w:rsidRDefault="00DA13AE" w:rsidP="00AB74A7">
            <w:pPr>
              <w:jc w:val="both"/>
              <w:rPr>
                <w:b/>
                <w:u w:val="single"/>
              </w:rPr>
            </w:pPr>
          </w:p>
          <w:p w:rsidR="00DA13AE" w:rsidRPr="00CC1521" w:rsidRDefault="00DA13AE" w:rsidP="00AB74A7">
            <w:pPr>
              <w:jc w:val="both"/>
              <w:rPr>
                <w:b/>
              </w:rPr>
            </w:pPr>
            <w:r w:rsidRPr="00CC1521">
              <w:rPr>
                <w:b/>
              </w:rPr>
              <w:t>2.Bài mới:</w:t>
            </w:r>
          </w:p>
          <w:p w:rsidR="00DA13AE" w:rsidRPr="00CC1521" w:rsidRDefault="00DA13AE" w:rsidP="00AB74A7">
            <w:pPr>
              <w:jc w:val="both"/>
            </w:pPr>
            <w:r w:rsidRPr="00CC1521">
              <w:t>2.1. Giới thiệu bài</w:t>
            </w:r>
          </w:p>
          <w:p w:rsidR="00DA13AE" w:rsidRPr="00DA13AE" w:rsidRDefault="00DA13AE" w:rsidP="00DA13AE">
            <w:pPr>
              <w:jc w:val="both"/>
            </w:pPr>
            <w:r w:rsidRPr="00DA13AE">
              <w:t>2.2. Hướng dẫn HS thực hành tại lớp</w:t>
            </w:r>
          </w:p>
          <w:p w:rsidR="00DA13AE" w:rsidRPr="00DA13AE" w:rsidRDefault="00DA13AE" w:rsidP="00DA13AE">
            <w:pPr>
              <w:jc w:val="both"/>
            </w:pPr>
            <w:r w:rsidRPr="00DA13AE">
              <w:t>a) Đo đoạn thẳng trên mặt đất</w:t>
            </w: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Pr="00DA13AE" w:rsidRDefault="00DA13AE" w:rsidP="00DA13AE">
            <w:pPr>
              <w:jc w:val="both"/>
            </w:pPr>
            <w:r w:rsidRPr="00DA13AE">
              <w:t>b) Gióng thẳng hàng các cọc tiêu trên mặt đất</w:t>
            </w: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Default="00DA13AE" w:rsidP="00AB74A7">
            <w:pPr>
              <w:jc w:val="both"/>
            </w:pPr>
          </w:p>
          <w:p w:rsidR="00DA13AE" w:rsidRPr="001256CD" w:rsidRDefault="00DA13AE" w:rsidP="00AB74A7">
            <w:pPr>
              <w:jc w:val="both"/>
            </w:pPr>
            <w:r w:rsidRPr="001256CD">
              <w:t>2.3. Luyện tập</w:t>
            </w:r>
          </w:p>
          <w:p w:rsidR="009F7B44" w:rsidRDefault="00DA13AE" w:rsidP="00AB74A7">
            <w:pPr>
              <w:jc w:val="both"/>
            </w:pPr>
            <w:r w:rsidRPr="00CF3EB1">
              <w:t xml:space="preserve">Bài </w:t>
            </w:r>
            <w:r>
              <w:t xml:space="preserve">1. </w:t>
            </w:r>
            <w:r w:rsidR="009F7B44">
              <w:t>Vẽ đoạn thẳng biểu thị chiều dài bảng</w:t>
            </w:r>
          </w:p>
          <w:p w:rsidR="009F7B44" w:rsidRDefault="009F7B44" w:rsidP="00AB74A7">
            <w:pPr>
              <w:jc w:val="both"/>
            </w:pPr>
          </w:p>
          <w:p w:rsidR="009F7B44" w:rsidRDefault="009F7B44" w:rsidP="00AB74A7">
            <w:pPr>
              <w:jc w:val="both"/>
            </w:pPr>
          </w:p>
          <w:p w:rsidR="009F7B44" w:rsidRDefault="009F7B44" w:rsidP="00AB74A7">
            <w:pPr>
              <w:jc w:val="both"/>
            </w:pPr>
          </w:p>
          <w:p w:rsidR="00DA13AE" w:rsidRPr="00303330" w:rsidRDefault="00DA13AE" w:rsidP="00AB74A7">
            <w:pPr>
              <w:jc w:val="both"/>
            </w:pPr>
            <w:r w:rsidRPr="0086469B">
              <w:rPr>
                <w:b/>
              </w:rPr>
              <w:t>3. Củng cố, dặn dò</w:t>
            </w:r>
          </w:p>
        </w:tc>
        <w:tc>
          <w:tcPr>
            <w:tcW w:w="3330" w:type="dxa"/>
          </w:tcPr>
          <w:p w:rsidR="00DA13AE" w:rsidRPr="00DA13AE" w:rsidRDefault="00DA13AE" w:rsidP="00217EDA">
            <w:pPr>
              <w:jc w:val="both"/>
            </w:pPr>
            <w:r w:rsidRPr="00DA13AE">
              <w:lastRenderedPageBreak/>
              <w:t>- Yêu cầu HS nhắc lại tỉ lệ bản đồ.</w:t>
            </w:r>
          </w:p>
          <w:p w:rsidR="00DA13AE" w:rsidRPr="00401859" w:rsidRDefault="00DA13AE" w:rsidP="00DA13AE">
            <w:pPr>
              <w:jc w:val="both"/>
            </w:pPr>
            <w:r>
              <w:t>- GV nhận xét, đánh giá.</w:t>
            </w:r>
          </w:p>
          <w:p w:rsidR="00DA13AE" w:rsidRDefault="00DA13AE" w:rsidP="00DA13AE">
            <w:pPr>
              <w:jc w:val="both"/>
            </w:pPr>
          </w:p>
          <w:p w:rsidR="00DA13AE" w:rsidRDefault="00DA13AE" w:rsidP="00DA13AE">
            <w:pPr>
              <w:jc w:val="both"/>
            </w:pPr>
            <w:r>
              <w:t>-</w:t>
            </w:r>
            <w:r w:rsidRPr="009C02A9">
              <w:t>Ghi đầu bài lên bảng</w:t>
            </w:r>
            <w:r w:rsidRPr="00291C6C">
              <w:t xml:space="preserve"> </w:t>
            </w:r>
          </w:p>
          <w:p w:rsidR="00DA13AE" w:rsidRPr="00DA13AE" w:rsidRDefault="00DA13AE" w:rsidP="00217EDA">
            <w:pPr>
              <w:jc w:val="both"/>
            </w:pPr>
            <w:r w:rsidRPr="00DA13AE">
              <w:t>- GV chọn lối đi giữa lớp rộng nhất, sau đó dùng phấn chấm hai điểm A và B trên lối đi.</w:t>
            </w:r>
          </w:p>
          <w:p w:rsidR="00DA13AE" w:rsidRPr="00DA13AE" w:rsidRDefault="00DA13AE" w:rsidP="00217EDA">
            <w:pPr>
              <w:jc w:val="both"/>
            </w:pPr>
            <w:r w:rsidRPr="00DA13AE">
              <w:t>- GV dùng thước dây, đo độ dài khoảng cách giữa hai điểm A và B.</w:t>
            </w:r>
          </w:p>
          <w:p w:rsidR="00DA13AE" w:rsidRPr="00DA13AE" w:rsidRDefault="00DA13AE" w:rsidP="00217EDA">
            <w:pPr>
              <w:jc w:val="both"/>
            </w:pPr>
            <w:r w:rsidRPr="00DA13AE">
              <w:t>- Làm thế nào để đo được khoảng cách giữa hai điểm A và B?</w:t>
            </w:r>
          </w:p>
          <w:p w:rsidR="00DA13AE" w:rsidRPr="00DA13AE" w:rsidRDefault="00DA13AE" w:rsidP="00217EDA">
            <w:pPr>
              <w:jc w:val="both"/>
            </w:pPr>
            <w:r w:rsidRPr="00DA13AE">
              <w:t>- GV kết luận cách đo đúng như SGK:</w:t>
            </w:r>
          </w:p>
          <w:p w:rsidR="00DA13AE" w:rsidRPr="00DA13AE" w:rsidRDefault="00DA13AE" w:rsidP="00217EDA">
            <w:pPr>
              <w:jc w:val="both"/>
            </w:pPr>
            <w:r w:rsidRPr="00DA13AE">
              <w:t>+ Cố định một đầu dây tại điểm A sao cho vạch số 0 của thước trùng với điểm A.</w:t>
            </w:r>
          </w:p>
          <w:p w:rsidR="00DA13AE" w:rsidRPr="00DA13AE" w:rsidRDefault="00DA13AE" w:rsidP="00217EDA">
            <w:pPr>
              <w:jc w:val="both"/>
            </w:pPr>
            <w:r w:rsidRPr="00DA13AE">
              <w:t>+ Kéo thẳng dây thước cho tới điểm B.</w:t>
            </w:r>
          </w:p>
          <w:p w:rsidR="00DA13AE" w:rsidRPr="00DA13AE" w:rsidRDefault="00DA13AE" w:rsidP="00217EDA">
            <w:pPr>
              <w:jc w:val="both"/>
            </w:pPr>
            <w:r w:rsidRPr="00DA13AE">
              <w:t>+ Đọc số đo ở vạch trùng với điểm B. Số đo đó là số đo độ dài đoạn thẳng AB.</w:t>
            </w:r>
          </w:p>
          <w:p w:rsidR="00DA13AE" w:rsidRPr="00DA13AE" w:rsidRDefault="00DA13AE" w:rsidP="00217EDA">
            <w:pPr>
              <w:jc w:val="both"/>
            </w:pPr>
            <w:r w:rsidRPr="00DA13AE">
              <w:t>- Gọi 1 HS lên thực hành đo độ dài khoảng cách hai điểm A và B vừa chấm.</w:t>
            </w:r>
          </w:p>
          <w:p w:rsidR="00DA13AE" w:rsidRPr="00DA13AE" w:rsidRDefault="00DA13AE" w:rsidP="00217EDA">
            <w:pPr>
              <w:jc w:val="both"/>
            </w:pPr>
            <w:r w:rsidRPr="00DA13AE">
              <w:t>- Yêu cầu HS quan sát hình minh họa trong SGK và nêu:</w:t>
            </w:r>
          </w:p>
          <w:p w:rsidR="00DA13AE" w:rsidRPr="00DA13AE" w:rsidRDefault="00DA13AE" w:rsidP="00217EDA">
            <w:pPr>
              <w:jc w:val="both"/>
            </w:pPr>
            <w:r w:rsidRPr="00DA13AE">
              <w:t xml:space="preserve">+ Để xác định 3 điểm trong thực tế có thẳng hàng với nhau hay không người ta </w:t>
            </w:r>
            <w:r w:rsidRPr="00DA13AE">
              <w:lastRenderedPageBreak/>
              <w:t>sử dụng các cọc tiêu và gióng các cọc tiêu này.</w:t>
            </w:r>
          </w:p>
          <w:p w:rsidR="00DA13AE" w:rsidRPr="00DA13AE" w:rsidRDefault="00DA13AE" w:rsidP="00217EDA">
            <w:pPr>
              <w:jc w:val="both"/>
            </w:pPr>
            <w:r w:rsidRPr="00DA13AE">
              <w:t>+ Cách gióng cọc tiêu như sau:</w:t>
            </w:r>
          </w:p>
          <w:p w:rsidR="00DA13AE" w:rsidRPr="00DA13AE" w:rsidRDefault="00DA13AE" w:rsidP="00217EDA">
            <w:pPr>
              <w:jc w:val="both"/>
            </w:pPr>
            <w:r w:rsidRPr="00DA13AE">
              <w:t>* Đóng 3 cọc tiêu ở 3 điểm cần xác định.</w:t>
            </w:r>
          </w:p>
          <w:p w:rsidR="00DA13AE" w:rsidRPr="00DA13AE" w:rsidRDefault="00DA13AE" w:rsidP="00217EDA">
            <w:pPr>
              <w:jc w:val="both"/>
            </w:pPr>
            <w:r w:rsidRPr="00DA13AE">
              <w:t>* Đứng ở cọc tiêu đầu tiên hoặc cọc tiêu cuối cùng. Nhắm một mắt, nheo mắt còn lại và nhìn vào cạnh cọc tiêu thứ nhất. Nếu nhìn rõ cọc tiêu còn lại là ba điểm chưa thẳng hàng. Nhìn thấy 1 cạnh của hai cọc tiêu còn lại là ba điểm đã thẳng hàng.</w:t>
            </w:r>
          </w:p>
          <w:p w:rsidR="009F7B44" w:rsidRDefault="009F7B44" w:rsidP="00217EDA">
            <w:pPr>
              <w:jc w:val="both"/>
            </w:pPr>
          </w:p>
          <w:p w:rsidR="009F7B44" w:rsidRPr="00303330" w:rsidRDefault="009F7B44" w:rsidP="009F7B44">
            <w:pPr>
              <w:jc w:val="both"/>
            </w:pPr>
            <w:r w:rsidRPr="00303330">
              <w:t>- Gọi HS đọc đầu bài.</w:t>
            </w:r>
          </w:p>
          <w:p w:rsidR="00DA13AE" w:rsidRPr="00DA13AE" w:rsidRDefault="00DA13AE" w:rsidP="00217EDA">
            <w:pPr>
              <w:jc w:val="both"/>
            </w:pPr>
            <w:r w:rsidRPr="00DA13AE">
              <w:t>- GV yêu cầu HS ghi lại kết quả đo độ dài chiề dài bảng của lớp học vào ô trống như SGK.</w:t>
            </w:r>
          </w:p>
          <w:p w:rsidR="00DA13AE" w:rsidRPr="00DA13AE" w:rsidRDefault="00DA13AE" w:rsidP="00217EDA">
            <w:pPr>
              <w:jc w:val="both"/>
            </w:pPr>
            <w:r w:rsidRPr="00DA13AE">
              <w:t>- GV nhận xét.</w:t>
            </w:r>
          </w:p>
          <w:p w:rsidR="00DA13AE" w:rsidRPr="00DA13AE" w:rsidRDefault="00DA13AE" w:rsidP="00217EDA">
            <w:pPr>
              <w:jc w:val="both"/>
            </w:pPr>
            <w:r w:rsidRPr="00DA13AE">
              <w:t>- Nhận xét tiết học.</w:t>
            </w:r>
          </w:p>
          <w:p w:rsidR="00DA13AE" w:rsidRPr="00DA13AE" w:rsidRDefault="00DA13AE" w:rsidP="00217EDA">
            <w:pPr>
              <w:jc w:val="both"/>
            </w:pPr>
            <w:r w:rsidRPr="00DA13AE">
              <w:t>- Chuẩn bị bài sau.</w:t>
            </w:r>
          </w:p>
          <w:p w:rsidR="00DA13AE" w:rsidRPr="00DA13AE" w:rsidRDefault="00DA13AE" w:rsidP="00217EDA">
            <w:pPr>
              <w:jc w:val="both"/>
            </w:pPr>
          </w:p>
        </w:tc>
        <w:tc>
          <w:tcPr>
            <w:tcW w:w="3510" w:type="dxa"/>
          </w:tcPr>
          <w:p w:rsidR="00DA13AE" w:rsidRPr="00DA13AE" w:rsidRDefault="00DA13AE" w:rsidP="00217EDA">
            <w:pPr>
              <w:jc w:val="both"/>
            </w:pPr>
          </w:p>
          <w:p w:rsidR="00DA13AE" w:rsidRPr="00DA13AE" w:rsidRDefault="00DA13AE" w:rsidP="00217EDA">
            <w:pPr>
              <w:jc w:val="both"/>
            </w:pPr>
            <w:r w:rsidRPr="00DA13AE">
              <w:t>- 1 HS lên bảng.</w:t>
            </w:r>
          </w:p>
          <w:p w:rsidR="00DA13AE" w:rsidRPr="00DA13AE" w:rsidRDefault="00DA13AE" w:rsidP="00217EDA">
            <w:pPr>
              <w:jc w:val="both"/>
            </w:pPr>
          </w:p>
          <w:p w:rsidR="00DA13AE" w:rsidRDefault="00DA13AE" w:rsidP="00DA13AE">
            <w:pPr>
              <w:jc w:val="both"/>
            </w:pPr>
          </w:p>
          <w:p w:rsidR="00DA13AE" w:rsidRPr="009C02A9" w:rsidRDefault="00DA13AE" w:rsidP="00DA13AE">
            <w:pPr>
              <w:jc w:val="both"/>
            </w:pPr>
            <w:r>
              <w:t>-Lắng nghe, ghi bài.</w:t>
            </w:r>
          </w:p>
          <w:p w:rsidR="00DA13AE" w:rsidRPr="00DA13AE" w:rsidRDefault="00DA13AE" w:rsidP="00217EDA">
            <w:pPr>
              <w:tabs>
                <w:tab w:val="center" w:pos="1872"/>
              </w:tabs>
              <w:jc w:val="both"/>
            </w:pPr>
            <w:r w:rsidRPr="00DA13AE">
              <w:t>- Quan sát.</w:t>
            </w:r>
          </w:p>
          <w:p w:rsidR="00DA13AE" w:rsidRPr="00DA13AE" w:rsidRDefault="00DA13AE" w:rsidP="00217EDA">
            <w:pPr>
              <w:jc w:val="both"/>
            </w:pPr>
          </w:p>
          <w:p w:rsidR="00DA13AE" w:rsidRPr="00DA13AE" w:rsidRDefault="00DA13AE" w:rsidP="00217EDA">
            <w:pPr>
              <w:jc w:val="both"/>
            </w:pPr>
          </w:p>
          <w:p w:rsidR="00DA13AE" w:rsidRDefault="00DA13AE" w:rsidP="00217EDA"/>
          <w:p w:rsidR="00DA13AE" w:rsidRPr="00DA13AE" w:rsidRDefault="00DA13AE" w:rsidP="00217EDA">
            <w:r w:rsidRPr="00DA13AE">
              <w:t>- Theo dõi.</w:t>
            </w:r>
          </w:p>
          <w:p w:rsidR="00DA13AE" w:rsidRPr="00DA13AE" w:rsidRDefault="00DA13AE" w:rsidP="00217EDA"/>
          <w:p w:rsidR="00DA13AE" w:rsidRDefault="00DA13AE" w:rsidP="00217EDA"/>
          <w:p w:rsidR="00DA13AE" w:rsidRPr="00DA13AE" w:rsidRDefault="00DA13AE" w:rsidP="00217EDA">
            <w:r w:rsidRPr="00DA13AE">
              <w:t>- Trả lời.</w:t>
            </w:r>
          </w:p>
          <w:p w:rsidR="00DA13AE" w:rsidRPr="00DA13AE" w:rsidRDefault="00DA13AE" w:rsidP="00217EDA"/>
          <w:p w:rsidR="00DA13AE" w:rsidRDefault="00DA13AE" w:rsidP="00217EDA"/>
          <w:p w:rsidR="00DA13AE" w:rsidRDefault="00DA13AE" w:rsidP="00217EDA"/>
          <w:p w:rsidR="00DA13AE" w:rsidRPr="00DA13AE" w:rsidRDefault="00DA13AE" w:rsidP="00217EDA">
            <w:r w:rsidRPr="00DA13AE">
              <w:t>- Nghe.</w:t>
            </w:r>
          </w:p>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9F7B44" w:rsidRDefault="009F7B44" w:rsidP="00217EDA"/>
          <w:p w:rsidR="009F7B44" w:rsidRDefault="009F7B44" w:rsidP="00217EDA"/>
          <w:p w:rsidR="00DA13AE" w:rsidRPr="00DA13AE" w:rsidRDefault="00DA13AE" w:rsidP="00217EDA">
            <w:r w:rsidRPr="00DA13AE">
              <w:t>- Quan sát và nghe.</w:t>
            </w:r>
          </w:p>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DA13AE" w:rsidRPr="00DA13AE" w:rsidRDefault="00DA13AE" w:rsidP="00217EDA"/>
          <w:p w:rsidR="009F7B44" w:rsidRDefault="009F7B44" w:rsidP="00217EDA"/>
          <w:p w:rsidR="009F7B44" w:rsidRDefault="009F7B44" w:rsidP="00217EDA"/>
          <w:p w:rsidR="009F7B44" w:rsidRDefault="009F7B44" w:rsidP="00217EDA"/>
          <w:p w:rsidR="009F7B44" w:rsidRDefault="009F7B44" w:rsidP="00217EDA"/>
          <w:p w:rsidR="009F7B44" w:rsidRDefault="009F7B44" w:rsidP="00217EDA"/>
          <w:p w:rsidR="009F7B44" w:rsidRDefault="009F7B44" w:rsidP="00217EDA"/>
          <w:p w:rsidR="009F7B44" w:rsidRDefault="009F7B44" w:rsidP="00217EDA">
            <w:r>
              <w:t>-Đọc</w:t>
            </w:r>
          </w:p>
          <w:p w:rsidR="009F7B44" w:rsidRDefault="009F7B44" w:rsidP="00217EDA"/>
          <w:p w:rsidR="00DA13AE" w:rsidRDefault="00DA13AE" w:rsidP="00217EDA">
            <w:r w:rsidRPr="00DA13AE">
              <w:t>- Ghi kết quả.</w:t>
            </w:r>
          </w:p>
          <w:p w:rsidR="009F7B44" w:rsidRDefault="009F7B44" w:rsidP="00217EDA"/>
          <w:p w:rsidR="009F7B44" w:rsidRDefault="009F7B44" w:rsidP="00217EDA"/>
          <w:p w:rsidR="009F7B44" w:rsidRDefault="009F7B44" w:rsidP="00217EDA"/>
          <w:p w:rsidR="009F7B44" w:rsidRPr="00DA13AE" w:rsidRDefault="009F7B44" w:rsidP="00217EDA">
            <w:r>
              <w:rPr>
                <w:rFonts w:ascii="VNI-Times" w:hAnsi="VNI-Times"/>
              </w:rPr>
              <w:t>-L</w:t>
            </w:r>
            <w:r>
              <w:t>ắng nghe, thực hiện.</w:t>
            </w:r>
          </w:p>
        </w:tc>
      </w:tr>
    </w:tbl>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8424D" w:rsidRDefault="0088424D" w:rsidP="0088424D">
      <w:pPr>
        <w:tabs>
          <w:tab w:val="left" w:pos="4127"/>
        </w:tabs>
        <w:rPr>
          <w:b/>
          <w:i/>
          <w:u w:val="single"/>
        </w:rPr>
      </w:pPr>
    </w:p>
    <w:p w:rsidR="008A36D0" w:rsidRDefault="008A36D0"/>
    <w:sectPr w:rsidR="008A36D0" w:rsidSect="0084398B">
      <w:pgSz w:w="12240" w:h="15840"/>
      <w:pgMar w:top="144" w:right="864" w:bottom="432" w:left="172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4C4781"/>
    <w:multiLevelType w:val="hybridMultilevel"/>
    <w:tmpl w:val="8A904260"/>
    <w:lvl w:ilvl="0" w:tplc="C2A000C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4B6481C"/>
    <w:multiLevelType w:val="hybridMultilevel"/>
    <w:tmpl w:val="D266499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B036DFD"/>
    <w:multiLevelType w:val="hybridMultilevel"/>
    <w:tmpl w:val="A4389356"/>
    <w:lvl w:ilvl="0" w:tplc="44BE93B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1585129"/>
    <w:multiLevelType w:val="hybridMultilevel"/>
    <w:tmpl w:val="C6CC0AF6"/>
    <w:lvl w:ilvl="0" w:tplc="ECD2BDBE">
      <w:start w:val="1"/>
      <w:numFmt w:val="upp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4" w15:restartNumberingAfterBreak="0">
    <w:nsid w:val="58E46420"/>
    <w:multiLevelType w:val="hybridMultilevel"/>
    <w:tmpl w:val="CF9E8D9E"/>
    <w:lvl w:ilvl="0" w:tplc="7BBAF5B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0427E5F"/>
    <w:multiLevelType w:val="hybridMultilevel"/>
    <w:tmpl w:val="6C72DD70"/>
    <w:lvl w:ilvl="0" w:tplc="9606F0AA">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56930A7"/>
    <w:multiLevelType w:val="hybridMultilevel"/>
    <w:tmpl w:val="303AAB38"/>
    <w:lvl w:ilvl="0" w:tplc="8E003F7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0"/>
  </w:num>
  <w:num w:numId="3">
    <w:abstractNumId w:val="5"/>
  </w:num>
  <w:num w:numId="4">
    <w:abstractNumId w:val="2"/>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8"/>
  <w:mirrorMargins/>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424D"/>
    <w:rsid w:val="0006352A"/>
    <w:rsid w:val="000E17C3"/>
    <w:rsid w:val="00122831"/>
    <w:rsid w:val="001256CD"/>
    <w:rsid w:val="00217EDA"/>
    <w:rsid w:val="00291C6C"/>
    <w:rsid w:val="00303330"/>
    <w:rsid w:val="004673B1"/>
    <w:rsid w:val="004B7950"/>
    <w:rsid w:val="0055603B"/>
    <w:rsid w:val="00756AFB"/>
    <w:rsid w:val="007716A7"/>
    <w:rsid w:val="007B32FC"/>
    <w:rsid w:val="00804587"/>
    <w:rsid w:val="0084398B"/>
    <w:rsid w:val="0086364F"/>
    <w:rsid w:val="0088424D"/>
    <w:rsid w:val="008A36D0"/>
    <w:rsid w:val="0090522F"/>
    <w:rsid w:val="0094781A"/>
    <w:rsid w:val="009738D6"/>
    <w:rsid w:val="009746F4"/>
    <w:rsid w:val="009F7B44"/>
    <w:rsid w:val="00A64665"/>
    <w:rsid w:val="00A95B0E"/>
    <w:rsid w:val="00AB74A7"/>
    <w:rsid w:val="00B056FB"/>
    <w:rsid w:val="00CF1E4E"/>
    <w:rsid w:val="00D13E75"/>
    <w:rsid w:val="00D77613"/>
    <w:rsid w:val="00D83171"/>
    <w:rsid w:val="00DA13AE"/>
    <w:rsid w:val="00E44C7B"/>
    <w:rsid w:val="00ED0020"/>
    <w:rsid w:val="00F51AAC"/>
    <w:rsid w:val="00F76702"/>
    <w:rsid w:val="00FD62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4CA5E5A0"/>
  <w15:docId w15:val="{14361BBE-F90F-4F53-B470-6F54A65BE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8424D"/>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8424D"/>
    <w:pPr>
      <w:tabs>
        <w:tab w:val="center" w:pos="4320"/>
        <w:tab w:val="right" w:pos="8640"/>
      </w:tabs>
    </w:pPr>
  </w:style>
  <w:style w:type="character" w:customStyle="1" w:styleId="HeaderChar">
    <w:name w:val="Header Char"/>
    <w:basedOn w:val="DefaultParagraphFont"/>
    <w:link w:val="Header"/>
    <w:rsid w:val="0088424D"/>
    <w:rPr>
      <w:rFonts w:ascii="Times New Roman" w:eastAsia="Times New Roman" w:hAnsi="Times New Roman" w:cs="Times New Roman"/>
      <w:sz w:val="28"/>
      <w:szCs w:val="28"/>
    </w:rPr>
  </w:style>
  <w:style w:type="paragraph" w:styleId="Footer">
    <w:name w:val="footer"/>
    <w:basedOn w:val="Normal"/>
    <w:link w:val="FooterChar"/>
    <w:rsid w:val="0088424D"/>
    <w:pPr>
      <w:tabs>
        <w:tab w:val="center" w:pos="4320"/>
        <w:tab w:val="right" w:pos="8640"/>
      </w:tabs>
    </w:pPr>
  </w:style>
  <w:style w:type="character" w:customStyle="1" w:styleId="FooterChar">
    <w:name w:val="Footer Char"/>
    <w:basedOn w:val="DefaultParagraphFont"/>
    <w:link w:val="Footer"/>
    <w:rsid w:val="0088424D"/>
    <w:rPr>
      <w:rFonts w:ascii="Times New Roman" w:eastAsia="Times New Roman" w:hAnsi="Times New Roman" w:cs="Times New Roman"/>
      <w:sz w:val="28"/>
      <w:szCs w:val="28"/>
    </w:rPr>
  </w:style>
  <w:style w:type="table" w:styleId="TableGrid">
    <w:name w:val="Table Grid"/>
    <w:basedOn w:val="TableNormal"/>
    <w:rsid w:val="0088424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91C6C"/>
    <w:pPr>
      <w:ind w:left="720"/>
      <w:contextualSpacing/>
    </w:pPr>
  </w:style>
  <w:style w:type="paragraph" w:customStyle="1" w:styleId="DefaultParagraphFontParaCharCharCharCharChar">
    <w:name w:val="Default Paragraph Font Para Char Char Char Char Char"/>
    <w:autoRedefine/>
    <w:rsid w:val="0094781A"/>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8.bin"/><Relationship Id="rId21" Type="http://schemas.openxmlformats.org/officeDocument/2006/relationships/image" Target="media/image9.wmf"/><Relationship Id="rId42" Type="http://schemas.openxmlformats.org/officeDocument/2006/relationships/oleObject" Target="embeddings/oleObject25.bin"/><Relationship Id="rId47" Type="http://schemas.openxmlformats.org/officeDocument/2006/relationships/oleObject" Target="embeddings/oleObject28.bin"/><Relationship Id="rId63" Type="http://schemas.openxmlformats.org/officeDocument/2006/relationships/image" Target="media/image22.wmf"/><Relationship Id="rId68" Type="http://schemas.openxmlformats.org/officeDocument/2006/relationships/oleObject" Target="embeddings/oleObject40.bin"/><Relationship Id="rId84" Type="http://schemas.openxmlformats.org/officeDocument/2006/relationships/oleObject" Target="embeddings/oleObject49.bin"/><Relationship Id="rId89" Type="http://schemas.openxmlformats.org/officeDocument/2006/relationships/oleObject" Target="embeddings/oleObject53.bin"/><Relationship Id="rId112" Type="http://schemas.openxmlformats.org/officeDocument/2006/relationships/oleObject" Target="embeddings/oleObject65.bin"/><Relationship Id="rId16" Type="http://schemas.openxmlformats.org/officeDocument/2006/relationships/oleObject" Target="embeddings/oleObject6.bin"/><Relationship Id="rId107" Type="http://schemas.openxmlformats.org/officeDocument/2006/relationships/image" Target="media/image41.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7.bin"/><Relationship Id="rId53" Type="http://schemas.openxmlformats.org/officeDocument/2006/relationships/image" Target="media/image18.wmf"/><Relationship Id="rId58" Type="http://schemas.openxmlformats.org/officeDocument/2006/relationships/oleObject" Target="embeddings/oleObject35.bin"/><Relationship Id="rId66" Type="http://schemas.openxmlformats.org/officeDocument/2006/relationships/oleObject" Target="embeddings/oleObject39.bin"/><Relationship Id="rId74" Type="http://schemas.openxmlformats.org/officeDocument/2006/relationships/image" Target="media/image27.wmf"/><Relationship Id="rId79" Type="http://schemas.openxmlformats.org/officeDocument/2006/relationships/oleObject" Target="embeddings/oleObject46.bin"/><Relationship Id="rId87" Type="http://schemas.openxmlformats.org/officeDocument/2006/relationships/image" Target="media/image32.wmf"/><Relationship Id="rId102" Type="http://schemas.openxmlformats.org/officeDocument/2006/relationships/oleObject" Target="embeddings/oleObject60.bin"/><Relationship Id="rId110" Type="http://schemas.openxmlformats.org/officeDocument/2006/relationships/oleObject" Target="embeddings/oleObject64.bin"/><Relationship Id="rId115" Type="http://schemas.openxmlformats.org/officeDocument/2006/relationships/oleObject" Target="embeddings/oleObject67.bin"/><Relationship Id="rId5" Type="http://schemas.openxmlformats.org/officeDocument/2006/relationships/image" Target="media/image1.wmf"/><Relationship Id="rId61" Type="http://schemas.openxmlformats.org/officeDocument/2006/relationships/image" Target="media/image21.wmf"/><Relationship Id="rId82" Type="http://schemas.openxmlformats.org/officeDocument/2006/relationships/oleObject" Target="embeddings/oleObject48.bin"/><Relationship Id="rId90" Type="http://schemas.openxmlformats.org/officeDocument/2006/relationships/image" Target="media/image33.wmf"/><Relationship Id="rId95" Type="http://schemas.openxmlformats.org/officeDocument/2006/relationships/image" Target="media/image3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image" Target="media/image14.wmf"/><Relationship Id="rId48" Type="http://schemas.openxmlformats.org/officeDocument/2006/relationships/oleObject" Target="embeddings/oleObject29.bin"/><Relationship Id="rId56" Type="http://schemas.openxmlformats.org/officeDocument/2006/relationships/image" Target="media/image19.wmf"/><Relationship Id="rId64" Type="http://schemas.openxmlformats.org/officeDocument/2006/relationships/oleObject" Target="embeddings/oleObject38.bin"/><Relationship Id="rId69" Type="http://schemas.openxmlformats.org/officeDocument/2006/relationships/oleObject" Target="embeddings/oleObject41.bin"/><Relationship Id="rId77" Type="http://schemas.openxmlformats.org/officeDocument/2006/relationships/oleObject" Target="embeddings/oleObject45.bin"/><Relationship Id="rId100" Type="http://schemas.openxmlformats.org/officeDocument/2006/relationships/oleObject" Target="embeddings/oleObject59.bin"/><Relationship Id="rId105" Type="http://schemas.openxmlformats.org/officeDocument/2006/relationships/image" Target="media/image40.wmf"/><Relationship Id="rId113" Type="http://schemas.openxmlformats.org/officeDocument/2006/relationships/image" Target="media/image44.wmf"/><Relationship Id="rId118"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17.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50.bin"/><Relationship Id="rId93" Type="http://schemas.openxmlformats.org/officeDocument/2006/relationships/image" Target="media/image34.wmf"/><Relationship Id="rId98"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15.wmf"/><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39.wmf"/><Relationship Id="rId108" Type="http://schemas.openxmlformats.org/officeDocument/2006/relationships/oleObject" Target="embeddings/oleObject63.bin"/><Relationship Id="rId116" Type="http://schemas.openxmlformats.org/officeDocument/2006/relationships/image" Target="media/image45.wmf"/><Relationship Id="rId20" Type="http://schemas.openxmlformats.org/officeDocument/2006/relationships/oleObject" Target="embeddings/oleObject8.bin"/><Relationship Id="rId41" Type="http://schemas.openxmlformats.org/officeDocument/2006/relationships/oleObject" Target="embeddings/oleObject24.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image" Target="media/image25.wmf"/><Relationship Id="rId75" Type="http://schemas.openxmlformats.org/officeDocument/2006/relationships/oleObject" Target="embeddings/oleObject44.bin"/><Relationship Id="rId83" Type="http://schemas.openxmlformats.org/officeDocument/2006/relationships/image" Target="media/image31.wmf"/><Relationship Id="rId88" Type="http://schemas.openxmlformats.org/officeDocument/2006/relationships/oleObject" Target="embeddings/oleObject52.bin"/><Relationship Id="rId91" Type="http://schemas.openxmlformats.org/officeDocument/2006/relationships/oleObject" Target="embeddings/oleObject54.bin"/><Relationship Id="rId96" Type="http://schemas.openxmlformats.org/officeDocument/2006/relationships/oleObject" Target="embeddings/oleObject57.bin"/><Relationship Id="rId11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6.wmf"/><Relationship Id="rId57" Type="http://schemas.openxmlformats.org/officeDocument/2006/relationships/oleObject" Target="embeddings/oleObject34.bin"/><Relationship Id="rId106" Type="http://schemas.openxmlformats.org/officeDocument/2006/relationships/oleObject" Target="embeddings/oleObject62.bin"/><Relationship Id="rId114" Type="http://schemas.openxmlformats.org/officeDocument/2006/relationships/oleObject" Target="embeddings/oleObject66.bin"/><Relationship Id="rId119"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6.bin"/><Relationship Id="rId52" Type="http://schemas.openxmlformats.org/officeDocument/2006/relationships/oleObject" Target="embeddings/oleObject31.bin"/><Relationship Id="rId60" Type="http://schemas.openxmlformats.org/officeDocument/2006/relationships/oleObject" Target="embeddings/oleObject36.bin"/><Relationship Id="rId65" Type="http://schemas.openxmlformats.org/officeDocument/2006/relationships/image" Target="media/image23.wmf"/><Relationship Id="rId73" Type="http://schemas.openxmlformats.org/officeDocument/2006/relationships/oleObject" Target="embeddings/oleObject43.bin"/><Relationship Id="rId78" Type="http://schemas.openxmlformats.org/officeDocument/2006/relationships/image" Target="media/image29.wmf"/><Relationship Id="rId81" Type="http://schemas.openxmlformats.org/officeDocument/2006/relationships/oleObject" Target="embeddings/oleObject47.bin"/><Relationship Id="rId86" Type="http://schemas.openxmlformats.org/officeDocument/2006/relationships/oleObject" Target="embeddings/oleObject51.bin"/><Relationship Id="rId94" Type="http://schemas.openxmlformats.org/officeDocument/2006/relationships/oleObject" Target="embeddings/oleObject56.bin"/><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22.bin"/><Relationship Id="rId109" Type="http://schemas.openxmlformats.org/officeDocument/2006/relationships/image" Target="media/image42.wmf"/><Relationship Id="rId34" Type="http://schemas.openxmlformats.org/officeDocument/2006/relationships/oleObject" Target="embeddings/oleObject17.bin"/><Relationship Id="rId50" Type="http://schemas.openxmlformats.org/officeDocument/2006/relationships/oleObject" Target="embeddings/oleObject30.bin"/><Relationship Id="rId55" Type="http://schemas.openxmlformats.org/officeDocument/2006/relationships/oleObject" Target="embeddings/oleObject33.bin"/><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oleObject" Target="embeddings/oleObject42.bin"/><Relationship Id="rId92" Type="http://schemas.openxmlformats.org/officeDocument/2006/relationships/oleObject" Target="embeddings/oleObject55.bin"/><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8</Pages>
  <Words>8190</Words>
  <Characters>46688</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54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bob</cp:lastModifiedBy>
  <cp:revision>2</cp:revision>
  <cp:lastPrinted>2015-04-03T05:04:00Z</cp:lastPrinted>
  <dcterms:created xsi:type="dcterms:W3CDTF">2018-09-26T01:58:00Z</dcterms:created>
  <dcterms:modified xsi:type="dcterms:W3CDTF">2018-09-26T01:58:00Z</dcterms:modified>
</cp:coreProperties>
</file>